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63"/>
  </p:notesMasterIdLst>
  <p:sldIdLst>
    <p:sldId id="256" r:id="rId2"/>
    <p:sldId id="349" r:id="rId3"/>
    <p:sldId id="382" r:id="rId4"/>
    <p:sldId id="291" r:id="rId5"/>
    <p:sldId id="350" r:id="rId6"/>
    <p:sldId id="380" r:id="rId7"/>
    <p:sldId id="292" r:id="rId8"/>
    <p:sldId id="341" r:id="rId9"/>
    <p:sldId id="342" r:id="rId10"/>
    <p:sldId id="345" r:id="rId11"/>
    <p:sldId id="343" r:id="rId12"/>
    <p:sldId id="344" r:id="rId13"/>
    <p:sldId id="347" r:id="rId14"/>
    <p:sldId id="351" r:id="rId15"/>
    <p:sldId id="354" r:id="rId16"/>
    <p:sldId id="352" r:id="rId17"/>
    <p:sldId id="348" r:id="rId18"/>
    <p:sldId id="353" r:id="rId19"/>
    <p:sldId id="336" r:id="rId20"/>
    <p:sldId id="357" r:id="rId21"/>
    <p:sldId id="293" r:id="rId22"/>
    <p:sldId id="294" r:id="rId23"/>
    <p:sldId id="355" r:id="rId24"/>
    <p:sldId id="326" r:id="rId25"/>
    <p:sldId id="356" r:id="rId26"/>
    <p:sldId id="327" r:id="rId27"/>
    <p:sldId id="328" r:id="rId28"/>
    <p:sldId id="358" r:id="rId29"/>
    <p:sldId id="295" r:id="rId30"/>
    <p:sldId id="296" r:id="rId31"/>
    <p:sldId id="359" r:id="rId32"/>
    <p:sldId id="360" r:id="rId33"/>
    <p:sldId id="260" r:id="rId34"/>
    <p:sldId id="281" r:id="rId35"/>
    <p:sldId id="264" r:id="rId36"/>
    <p:sldId id="363" r:id="rId37"/>
    <p:sldId id="364" r:id="rId38"/>
    <p:sldId id="365" r:id="rId39"/>
    <p:sldId id="263" r:id="rId40"/>
    <p:sldId id="298" r:id="rId41"/>
    <p:sldId id="367" r:id="rId42"/>
    <p:sldId id="316" r:id="rId43"/>
    <p:sldId id="337" r:id="rId44"/>
    <p:sldId id="370" r:id="rId45"/>
    <p:sldId id="383" r:id="rId46"/>
    <p:sldId id="368" r:id="rId47"/>
    <p:sldId id="369" r:id="rId48"/>
    <p:sldId id="384" r:id="rId49"/>
    <p:sldId id="385" r:id="rId50"/>
    <p:sldId id="371" r:id="rId51"/>
    <p:sldId id="372" r:id="rId52"/>
    <p:sldId id="373" r:id="rId53"/>
    <p:sldId id="374" r:id="rId54"/>
    <p:sldId id="375" r:id="rId55"/>
    <p:sldId id="379" r:id="rId56"/>
    <p:sldId id="381" r:id="rId57"/>
    <p:sldId id="376" r:id="rId58"/>
    <p:sldId id="377" r:id="rId59"/>
    <p:sldId id="378" r:id="rId60"/>
    <p:sldId id="386" r:id="rId61"/>
    <p:sldId id="387" r:id="rId6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620"/>
    <p:restoredTop sz="94673" autoAdjust="0"/>
  </p:normalViewPr>
  <p:slideViewPr>
    <p:cSldViewPr>
      <p:cViewPr varScale="1">
        <p:scale>
          <a:sx n="109" d="100"/>
          <a:sy n="109" d="100"/>
        </p:scale>
        <p:origin x="1296"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charts/_rels/chart1.xml.rels><?xml version="1.0" encoding="UTF-8" standalone="yes"?>
<Relationships xmlns="http://schemas.openxmlformats.org/package/2006/relationships"><Relationship Id="rId1" Type="http://schemas.openxmlformats.org/officeDocument/2006/relationships/oleObject" Target="file:///\\shared.ad.syr.edu\drive\MAX-Filer\Collab\Research-joyinger-F07\Admin\Research\School\Tiebout\Quad%20envelope.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Research\Envelope%20Book\Misc%20Envelopes.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Research\Envelope%20Book\Various%20Envelopes.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shared.ad.syr.edu\drive\MAX-Filer\Collab\Research-joyinger-F07\Admin\Research\Envelope\Vices\MWTP%20Exampl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2000"/>
            </a:pPr>
            <a:r>
              <a:rPr lang="en-US" sz="2000" dirty="0"/>
              <a:t>Figure </a:t>
            </a:r>
            <a:r>
              <a:rPr lang="en-US" sz="2000" dirty="0" smtClean="0"/>
              <a:t>1: </a:t>
            </a:r>
            <a:r>
              <a:rPr lang="en-US" sz="2000" dirty="0"/>
              <a:t>Bid Functions for School Quality</a:t>
            </a:r>
          </a:p>
        </c:rich>
      </c:tx>
      <c:overlay val="0"/>
    </c:title>
    <c:autoTitleDeleted val="0"/>
    <c:plotArea>
      <c:layout/>
      <c:scatterChart>
        <c:scatterStyle val="lineMarker"/>
        <c:varyColors val="0"/>
        <c:ser>
          <c:idx val="0"/>
          <c:order val="0"/>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B$19:$B$359</c:f>
              <c:numCache>
                <c:formatCode>0.00000</c:formatCode>
                <c:ptCount val="341"/>
                <c:pt idx="0">
                  <c:v>91.944444444444485</c:v>
                </c:pt>
                <c:pt idx="1">
                  <c:v>92.053734061930783</c:v>
                </c:pt>
                <c:pt idx="2">
                  <c:v>92.159498207885264</c:v>
                </c:pt>
                <c:pt idx="3">
                  <c:v>92.261904761904816</c:v>
                </c:pt>
                <c:pt idx="4">
                  <c:v>92.361111111111114</c:v>
                </c:pt>
                <c:pt idx="5">
                  <c:v>92.457264957264996</c:v>
                </c:pt>
                <c:pt idx="6">
                  <c:v>92.550505050505052</c:v>
                </c:pt>
                <c:pt idx="7">
                  <c:v>92.640961857379779</c:v>
                </c:pt>
                <c:pt idx="8">
                  <c:v>92.728758169934608</c:v>
                </c:pt>
                <c:pt idx="9">
                  <c:v>92.814009661835811</c:v>
                </c:pt>
                <c:pt idx="10">
                  <c:v>92.896825396825378</c:v>
                </c:pt>
                <c:pt idx="11">
                  <c:v>92.977308294209678</c:v>
                </c:pt>
                <c:pt idx="12">
                  <c:v>93.055555555555529</c:v>
                </c:pt>
                <c:pt idx="13">
                  <c:v>93.131659056316593</c:v>
                </c:pt>
                <c:pt idx="14">
                  <c:v>93.205705705705711</c:v>
                </c:pt>
                <c:pt idx="15">
                  <c:v>93.277777777777757</c:v>
                </c:pt>
                <c:pt idx="16">
                  <c:v>93.347953216374293</c:v>
                </c:pt>
                <c:pt idx="17">
                  <c:v>93.416305916305916</c:v>
                </c:pt>
                <c:pt idx="18">
                  <c:v>93.48290598290599</c:v>
                </c:pt>
                <c:pt idx="19">
                  <c:v>93.547819971870666</c:v>
                </c:pt>
                <c:pt idx="20">
                  <c:v>93.611111111111114</c:v>
                </c:pt>
                <c:pt idx="21">
                  <c:v>93.672839506172807</c:v>
                </c:pt>
                <c:pt idx="22">
                  <c:v>93.733062330623284</c:v>
                </c:pt>
                <c:pt idx="23">
                  <c:v>93.791834002677376</c:v>
                </c:pt>
                <c:pt idx="24">
                  <c:v>93.849206349206383</c:v>
                </c:pt>
                <c:pt idx="25">
                  <c:v>93.90522875816994</c:v>
                </c:pt>
                <c:pt idx="26">
                  <c:v>93.959948320413417</c:v>
                </c:pt>
                <c:pt idx="27">
                  <c:v>94.013409961685824</c:v>
                </c:pt>
                <c:pt idx="28">
                  <c:v>94.065656565656568</c:v>
                </c:pt>
                <c:pt idx="29">
                  <c:v>94.116729088639204</c:v>
                </c:pt>
                <c:pt idx="30">
                  <c:v>94.166666666666671</c:v>
                </c:pt>
                <c:pt idx="31">
                  <c:v>94.215506715506692</c:v>
                </c:pt>
                <c:pt idx="32">
                  <c:v>94.263285024154598</c:v>
                </c:pt>
                <c:pt idx="33">
                  <c:v>94.310035842293885</c:v>
                </c:pt>
                <c:pt idx="34">
                  <c:v>94.355791962174905</c:v>
                </c:pt>
                <c:pt idx="35">
                  <c:v>94.400584795321663</c:v>
                </c:pt>
                <c:pt idx="36">
                  <c:v>94.444444444444485</c:v>
                </c:pt>
                <c:pt idx="37">
                  <c:v>94.487399770904929</c:v>
                </c:pt>
                <c:pt idx="38">
                  <c:v>94.529478458049837</c:v>
                </c:pt>
                <c:pt idx="39">
                  <c:v>94.570707070707059</c:v>
                </c:pt>
                <c:pt idx="40">
                  <c:v>94.611111111111114</c:v>
                </c:pt>
                <c:pt idx="41">
                  <c:v>94.65071507150715</c:v>
                </c:pt>
                <c:pt idx="42">
                  <c:v>94.689542483660119</c:v>
                </c:pt>
                <c:pt idx="43">
                  <c:v>94.727615965480084</c:v>
                </c:pt>
                <c:pt idx="44">
                  <c:v>94.764957264957317</c:v>
                </c:pt>
                <c:pt idx="45">
                  <c:v>94.801587301587276</c:v>
                </c:pt>
                <c:pt idx="46">
                  <c:v>94.837526205450743</c:v>
                </c:pt>
                <c:pt idx="47">
                  <c:v>94.872793354101717</c:v>
                </c:pt>
                <c:pt idx="48">
                  <c:v>94.907407407407433</c:v>
                </c:pt>
                <c:pt idx="49">
                  <c:v>94.94138634046891</c:v>
                </c:pt>
                <c:pt idx="50">
                  <c:v>94.974747474747474</c:v>
                </c:pt>
                <c:pt idx="51">
                  <c:v>95.007507507507512</c:v>
                </c:pt>
                <c:pt idx="52">
                  <c:v>95.039682539682516</c:v>
                </c:pt>
                <c:pt idx="53">
                  <c:v>95.071288102261505</c:v>
                </c:pt>
                <c:pt idx="54">
                  <c:v>95.102339181286524</c:v>
                </c:pt>
                <c:pt idx="55">
                  <c:v>95.132850241545881</c:v>
                </c:pt>
                <c:pt idx="56">
                  <c:v>95.162835249042146</c:v>
                </c:pt>
                <c:pt idx="57">
                  <c:v>95.192307692307679</c:v>
                </c:pt>
                <c:pt idx="58">
                  <c:v>95.22128060263654</c:v>
                </c:pt>
                <c:pt idx="59">
                  <c:v>95.249766573295986</c:v>
                </c:pt>
                <c:pt idx="60">
                  <c:v>95.277777777777757</c:v>
                </c:pt>
                <c:pt idx="61">
                  <c:v>95.305325987144172</c:v>
                </c:pt>
                <c:pt idx="62">
                  <c:v>95.332422586520906</c:v>
                </c:pt>
                <c:pt idx="63">
                  <c:v>95.359078590785856</c:v>
                </c:pt>
                <c:pt idx="64">
                  <c:v>95.385304659498189</c:v>
                </c:pt>
                <c:pt idx="65">
                  <c:v>95.411111111111126</c:v>
                </c:pt>
                <c:pt idx="66">
                  <c:v>95.436507936507908</c:v>
                </c:pt>
                <c:pt idx="67">
                  <c:v>95.461504811898521</c:v>
                </c:pt>
                <c:pt idx="68">
                  <c:v>95.486111111111114</c:v>
                </c:pt>
                <c:pt idx="69">
                  <c:v>95.510335917312673</c:v>
                </c:pt>
                <c:pt idx="70">
                  <c:v>95.534188034188006</c:v>
                </c:pt>
                <c:pt idx="71">
                  <c:v>95.557675996607301</c:v>
                </c:pt>
                <c:pt idx="72">
                  <c:v>95.580808080808083</c:v>
                </c:pt>
                <c:pt idx="73">
                  <c:v>95.6035923141186</c:v>
                </c:pt>
                <c:pt idx="74">
                  <c:v>95.626036484245446</c:v>
                </c:pt>
                <c:pt idx="75">
                  <c:v>95.648148148148152</c:v>
                </c:pt>
                <c:pt idx="76">
                  <c:v>95.669934640522882</c:v>
                </c:pt>
                <c:pt idx="77">
                  <c:v>95.691403081914061</c:v>
                </c:pt>
                <c:pt idx="78">
                  <c:v>95.712560386473413</c:v>
                </c:pt>
                <c:pt idx="79">
                  <c:v>95.733413269384528</c:v>
                </c:pt>
                <c:pt idx="80">
                  <c:v>95.753968253968253</c:v>
                </c:pt>
                <c:pt idx="81">
                  <c:v>95.77423167848697</c:v>
                </c:pt>
                <c:pt idx="82">
                  <c:v>95.794209702660424</c:v>
                </c:pt>
                <c:pt idx="83">
                  <c:v>95.813908313908286</c:v>
                </c:pt>
                <c:pt idx="84">
                  <c:v>95.833333333333314</c:v>
                </c:pt>
                <c:pt idx="85">
                  <c:v>95.852490421455897</c:v>
                </c:pt>
                <c:pt idx="86">
                  <c:v>95.871385083713832</c:v>
                </c:pt>
                <c:pt idx="87">
                  <c:v>95.890022675736972</c:v>
                </c:pt>
                <c:pt idx="88">
                  <c:v>95.908408408408377</c:v>
                </c:pt>
                <c:pt idx="89">
                  <c:v>95.926547352721784</c:v>
                </c:pt>
                <c:pt idx="90">
                  <c:v>95.944444444444471</c:v>
                </c:pt>
                <c:pt idx="91">
                  <c:v>95.962104488594562</c:v>
                </c:pt>
                <c:pt idx="92">
                  <c:v>95.979532163742689</c:v>
                </c:pt>
                <c:pt idx="93">
                  <c:v>95.996732026143789</c:v>
                </c:pt>
                <c:pt idx="94">
                  <c:v>96.013708513708465</c:v>
                </c:pt>
                <c:pt idx="95">
                  <c:v>96.030465949820794</c:v>
                </c:pt>
                <c:pt idx="96">
                  <c:v>96.047008547008545</c:v>
                </c:pt>
                <c:pt idx="97">
                  <c:v>96.06334041047414</c:v>
                </c:pt>
                <c:pt idx="98">
                  <c:v>96.079465541490848</c:v>
                </c:pt>
                <c:pt idx="99">
                  <c:v>96.095387840670824</c:v>
                </c:pt>
                <c:pt idx="100">
                  <c:v>96.111111111111114</c:v>
                </c:pt>
                <c:pt idx="101">
                  <c:v>96.126639061421642</c:v>
                </c:pt>
                <c:pt idx="102">
                  <c:v>96.141975308641946</c:v>
                </c:pt>
                <c:pt idx="103">
                  <c:v>96.1571233810498</c:v>
                </c:pt>
                <c:pt idx="104">
                  <c:v>96.172086720867185</c:v>
                </c:pt>
                <c:pt idx="105">
                  <c:v>96.186868686868678</c:v>
                </c:pt>
                <c:pt idx="106">
                  <c:v>96.201472556894188</c:v>
                </c:pt>
                <c:pt idx="107">
                  <c:v>96.215901530272802</c:v>
                </c:pt>
                <c:pt idx="108">
                  <c:v>96.230158730158706</c:v>
                </c:pt>
                <c:pt idx="109">
                  <c:v>96.244247205785697</c:v>
                </c:pt>
                <c:pt idx="110">
                  <c:v>96.258169934640534</c:v>
                </c:pt>
                <c:pt idx="111">
                  <c:v>96.271929824561411</c:v>
                </c:pt>
                <c:pt idx="112">
                  <c:v>96.285529715762294</c:v>
                </c:pt>
                <c:pt idx="113">
                  <c:v>96.298972382787369</c:v>
                </c:pt>
                <c:pt idx="114">
                  <c:v>96.312260536398469</c:v>
                </c:pt>
                <c:pt idx="115">
                  <c:v>96.325396825396794</c:v>
                </c:pt>
                <c:pt idx="116">
                  <c:v>96.338383838383805</c:v>
                </c:pt>
                <c:pt idx="117">
                  <c:v>96.351224105461398</c:v>
                </c:pt>
                <c:pt idx="118">
                  <c:v>96.363920099875202</c:v>
                </c:pt>
                <c:pt idx="119">
                  <c:v>96.3764742396027</c:v>
                </c:pt>
                <c:pt idx="120">
                  <c:v>96.388888888888829</c:v>
                </c:pt>
                <c:pt idx="121">
                  <c:v>96.401166359729899</c:v>
                </c:pt>
                <c:pt idx="122">
                  <c:v>96.41330891330891</c:v>
                </c:pt>
                <c:pt idx="123">
                  <c:v>96.425318761384318</c:v>
                </c:pt>
                <c:pt idx="124">
                  <c:v>96.437198067632863</c:v>
                </c:pt>
                <c:pt idx="125">
                  <c:v>96.448948948948967</c:v>
                </c:pt>
                <c:pt idx="126">
                  <c:v>96.460573476702507</c:v>
                </c:pt>
                <c:pt idx="127">
                  <c:v>96.472073677956018</c:v>
                </c:pt>
                <c:pt idx="128">
                  <c:v>96.483451536643003</c:v>
                </c:pt>
                <c:pt idx="129">
                  <c:v>96.494708994709001</c:v>
                </c:pt>
                <c:pt idx="130">
                  <c:v>96.505847953216346</c:v>
                </c:pt>
                <c:pt idx="131">
                  <c:v>96.516870273414739</c:v>
                </c:pt>
                <c:pt idx="132">
                  <c:v>96.527777777777757</c:v>
                </c:pt>
                <c:pt idx="133">
                  <c:v>96.53857225100748</c:v>
                </c:pt>
                <c:pt idx="134">
                  <c:v>96.549255441008086</c:v>
                </c:pt>
                <c:pt idx="135">
                  <c:v>96.55982905982907</c:v>
                </c:pt>
                <c:pt idx="136">
                  <c:v>96.570294784580483</c:v>
                </c:pt>
                <c:pt idx="137">
                  <c:v>96.580654258319271</c:v>
                </c:pt>
                <c:pt idx="138">
                  <c:v>96.590909090909093</c:v>
                </c:pt>
                <c:pt idx="139">
                  <c:v>96.601060859854798</c:v>
                </c:pt>
                <c:pt idx="140">
                  <c:v>96.611111111111114</c:v>
                </c:pt>
                <c:pt idx="141">
                  <c:v>96.62106135986734</c:v>
                </c:pt>
                <c:pt idx="142">
                  <c:v>96.630913091309168</c:v>
                </c:pt>
                <c:pt idx="143">
                  <c:v>96.640667761357449</c:v>
                </c:pt>
                <c:pt idx="144">
                  <c:v>96.650326797385603</c:v>
                </c:pt>
                <c:pt idx="145">
                  <c:v>96.659891598915962</c:v>
                </c:pt>
                <c:pt idx="146">
                  <c:v>96.669363538295585</c:v>
                </c:pt>
                <c:pt idx="147">
                  <c:v>96.678743961352652</c:v>
                </c:pt>
                <c:pt idx="148">
                  <c:v>96.688034188034138</c:v>
                </c:pt>
                <c:pt idx="149">
                  <c:v>96.697235513024935</c:v>
                </c:pt>
                <c:pt idx="150">
                  <c:v>96.706349206349216</c:v>
                </c:pt>
                <c:pt idx="151">
                  <c:v>96.715376513954652</c:v>
                </c:pt>
                <c:pt idx="152">
                  <c:v>96.724318658280893</c:v>
                </c:pt>
                <c:pt idx="153">
                  <c:v>96.73317683881065</c:v>
                </c:pt>
                <c:pt idx="154">
                  <c:v>96.741952232606408</c:v>
                </c:pt>
                <c:pt idx="155">
                  <c:v>96.75064599483207</c:v>
                </c:pt>
                <c:pt idx="156">
                  <c:v>96.759259259259267</c:v>
                </c:pt>
                <c:pt idx="157">
                  <c:v>96.767793138760879</c:v>
                </c:pt>
                <c:pt idx="158">
                  <c:v>96.776248725790012</c:v>
                </c:pt>
                <c:pt idx="159">
                  <c:v>96.784627092846293</c:v>
                </c:pt>
                <c:pt idx="160">
                  <c:v>96.792929292929301</c:v>
                </c:pt>
                <c:pt idx="161">
                  <c:v>96.801156359979899</c:v>
                </c:pt>
                <c:pt idx="162">
                  <c:v>96.809309309309313</c:v>
                </c:pt>
                <c:pt idx="163">
                  <c:v>96.817389138016949</c:v>
                </c:pt>
                <c:pt idx="164">
                  <c:v>96.825396825396766</c:v>
                </c:pt>
                <c:pt idx="165">
                  <c:v>96.833333333333314</c:v>
                </c:pt>
                <c:pt idx="166">
                  <c:v>96.841199606686331</c:v>
                </c:pt>
                <c:pt idx="167">
                  <c:v>96.848996573666156</c:v>
                </c:pt>
                <c:pt idx="168">
                  <c:v>96.856725146198798</c:v>
                </c:pt>
                <c:pt idx="169">
                  <c:v>96.864386220281418</c:v>
                </c:pt>
                <c:pt idx="170">
                  <c:v>96.871980676328477</c:v>
                </c:pt>
                <c:pt idx="171">
                  <c:v>96.879509379509358</c:v>
                </c:pt>
                <c:pt idx="172">
                  <c:v>96.886973180076609</c:v>
                </c:pt>
                <c:pt idx="173">
                  <c:v>96.894372913686155</c:v>
                </c:pt>
                <c:pt idx="174">
                  <c:v>96.901709401709425</c:v>
                </c:pt>
                <c:pt idx="175">
                  <c:v>96.908983451536642</c:v>
                </c:pt>
                <c:pt idx="176">
                  <c:v>96.916195856873813</c:v>
                </c:pt>
                <c:pt idx="177">
                  <c:v>96.923347398030899</c:v>
                </c:pt>
                <c:pt idx="178">
                  <c:v>96.930438842203529</c:v>
                </c:pt>
                <c:pt idx="179">
                  <c:v>96.93747094374713</c:v>
                </c:pt>
                <c:pt idx="180">
                  <c:v>96.944444444444471</c:v>
                </c:pt>
                <c:pt idx="181">
                  <c:v>96.951360073766708</c:v>
                </c:pt>
                <c:pt idx="182">
                  <c:v>96.958218549127665</c:v>
                </c:pt>
                <c:pt idx="183">
                  <c:v>96.965020576131678</c:v>
                </c:pt>
                <c:pt idx="184">
                  <c:v>96.971766848816031</c:v>
                </c:pt>
                <c:pt idx="185">
                  <c:v>96.978458049886584</c:v>
                </c:pt>
                <c:pt idx="186">
                  <c:v>96.985094850948514</c:v>
                </c:pt>
                <c:pt idx="187">
                  <c:v>96.991677912730552</c:v>
                </c:pt>
                <c:pt idx="188">
                  <c:v>96.998207885304666</c:v>
                </c:pt>
                <c:pt idx="189">
                  <c:v>97.004685408299864</c:v>
                </c:pt>
                <c:pt idx="190">
                  <c:v>97.01111111111112</c:v>
                </c:pt>
                <c:pt idx="191">
                  <c:v>97.017485613103162</c:v>
                </c:pt>
                <c:pt idx="192">
                  <c:v>97.023809523809518</c:v>
                </c:pt>
                <c:pt idx="193">
                  <c:v>97.030083443126912</c:v>
                </c:pt>
                <c:pt idx="194">
                  <c:v>97.036307961504818</c:v>
                </c:pt>
                <c:pt idx="195">
                  <c:v>97.042483660130756</c:v>
                </c:pt>
                <c:pt idx="196">
                  <c:v>97.048611111111114</c:v>
                </c:pt>
                <c:pt idx="197">
                  <c:v>97.054690877648085</c:v>
                </c:pt>
                <c:pt idx="198">
                  <c:v>97.060723514211887</c:v>
                </c:pt>
                <c:pt idx="199">
                  <c:v>97.066709566709548</c:v>
                </c:pt>
                <c:pt idx="200">
                  <c:v>97.072649572649539</c:v>
                </c:pt>
                <c:pt idx="201">
                  <c:v>97.078544061302694</c:v>
                </c:pt>
                <c:pt idx="202">
                  <c:v>97.084393553859172</c:v>
                </c:pt>
                <c:pt idx="203">
                  <c:v>97.090198563582589</c:v>
                </c:pt>
                <c:pt idx="204">
                  <c:v>97.095959595959599</c:v>
                </c:pt>
                <c:pt idx="205">
                  <c:v>97.101677148846932</c:v>
                </c:pt>
                <c:pt idx="206">
                  <c:v>97.107351712614815</c:v>
                </c:pt>
                <c:pt idx="207">
                  <c:v>97.112983770287144</c:v>
                </c:pt>
                <c:pt idx="208">
                  <c:v>97.11857379767828</c:v>
                </c:pt>
                <c:pt idx="209">
                  <c:v>97.124122263527468</c:v>
                </c:pt>
                <c:pt idx="210">
                  <c:v>97.129629629629633</c:v>
                </c:pt>
                <c:pt idx="211">
                  <c:v>97.135096350963465</c:v>
                </c:pt>
                <c:pt idx="212">
                  <c:v>97.140522875816998</c:v>
                </c:pt>
                <c:pt idx="213">
                  <c:v>97.145909645909683</c:v>
                </c:pt>
                <c:pt idx="214">
                  <c:v>97.15125709651258</c:v>
                </c:pt>
                <c:pt idx="215">
                  <c:v>97.156565656565633</c:v>
                </c:pt>
                <c:pt idx="216">
                  <c:v>97.161835748792271</c:v>
                </c:pt>
                <c:pt idx="217">
                  <c:v>97.167067789811497</c:v>
                </c:pt>
                <c:pt idx="218">
                  <c:v>97.172262190247778</c:v>
                </c:pt>
                <c:pt idx="219">
                  <c:v>97.177419354838719</c:v>
                </c:pt>
                <c:pt idx="220">
                  <c:v>97.182539682539655</c:v>
                </c:pt>
                <c:pt idx="221">
                  <c:v>97.187623566627124</c:v>
                </c:pt>
                <c:pt idx="222">
                  <c:v>97.192671394799007</c:v>
                </c:pt>
                <c:pt idx="223">
                  <c:v>97.197683549273691</c:v>
                </c:pt>
                <c:pt idx="224">
                  <c:v>97.202660406885769</c:v>
                </c:pt>
                <c:pt idx="225">
                  <c:v>97.207602339181278</c:v>
                </c:pt>
                <c:pt idx="226">
                  <c:v>97.212509712509686</c:v>
                </c:pt>
                <c:pt idx="227">
                  <c:v>97.217382888114599</c:v>
                </c:pt>
                <c:pt idx="228">
                  <c:v>97.222222222222229</c:v>
                </c:pt>
                <c:pt idx="229">
                  <c:v>97.227028066128412</c:v>
                </c:pt>
                <c:pt idx="230">
                  <c:v>97.231800766283513</c:v>
                </c:pt>
                <c:pt idx="231">
                  <c:v>97.236540664375767</c:v>
                </c:pt>
                <c:pt idx="232">
                  <c:v>97.241248097412495</c:v>
                </c:pt>
                <c:pt idx="233">
                  <c:v>97.245923397800567</c:v>
                </c:pt>
                <c:pt idx="234">
                  <c:v>97.250566893423994</c:v>
                </c:pt>
                <c:pt idx="235">
                  <c:v>97.255178907721245</c:v>
                </c:pt>
                <c:pt idx="236">
                  <c:v>97.259759759759731</c:v>
                </c:pt>
                <c:pt idx="237">
                  <c:v>97.2643097643098</c:v>
                </c:pt>
                <c:pt idx="238">
                  <c:v>97.268829231916513</c:v>
                </c:pt>
                <c:pt idx="239">
                  <c:v>97.273318468970643</c:v>
                </c:pt>
                <c:pt idx="240">
                  <c:v>97.277777777777757</c:v>
                </c:pt>
                <c:pt idx="241">
                  <c:v>97.28220745662604</c:v>
                </c:pt>
                <c:pt idx="242">
                  <c:v>97.286607799852831</c:v>
                </c:pt>
                <c:pt idx="243">
                  <c:v>97.290979097909798</c:v>
                </c:pt>
                <c:pt idx="244">
                  <c:v>97.295321637426866</c:v>
                </c:pt>
                <c:pt idx="245">
                  <c:v>97.299635701275108</c:v>
                </c:pt>
                <c:pt idx="246">
                  <c:v>97.303921568627473</c:v>
                </c:pt>
                <c:pt idx="247">
                  <c:v>97.308179515019887</c:v>
                </c:pt>
                <c:pt idx="248">
                  <c:v>97.312409812409754</c:v>
                </c:pt>
                <c:pt idx="249">
                  <c:v>97.316612729234095</c:v>
                </c:pt>
                <c:pt idx="250">
                  <c:v>97.320788530465862</c:v>
                </c:pt>
                <c:pt idx="251">
                  <c:v>97.324937477670588</c:v>
                </c:pt>
                <c:pt idx="252">
                  <c:v>97.329059829059801</c:v>
                </c:pt>
                <c:pt idx="253">
                  <c:v>97.333155839545611</c:v>
                </c:pt>
                <c:pt idx="254">
                  <c:v>97.337225760792691</c:v>
                </c:pt>
                <c:pt idx="255">
                  <c:v>97.341269841269892</c:v>
                </c:pt>
                <c:pt idx="256">
                  <c:v>97.345288326300988</c:v>
                </c:pt>
                <c:pt idx="257">
                  <c:v>97.349281458114262</c:v>
                </c:pt>
                <c:pt idx="258">
                  <c:v>97.353249475890991</c:v>
                </c:pt>
                <c:pt idx="259">
                  <c:v>97.357192615813304</c:v>
                </c:pt>
                <c:pt idx="260">
                  <c:v>97.361111111111114</c:v>
                </c:pt>
                <c:pt idx="261">
                  <c:v>97.365005192107972</c:v>
                </c:pt>
                <c:pt idx="262">
                  <c:v>97.368875086266371</c:v>
                </c:pt>
                <c:pt idx="263">
                  <c:v>97.3727210182318</c:v>
                </c:pt>
                <c:pt idx="264">
                  <c:v>97.376543209876544</c:v>
                </c:pt>
                <c:pt idx="265">
                  <c:v>97.380341880341888</c:v>
                </c:pt>
                <c:pt idx="266">
                  <c:v>97.384117246080407</c:v>
                </c:pt>
                <c:pt idx="267">
                  <c:v>97.38786952089707</c:v>
                </c:pt>
                <c:pt idx="268">
                  <c:v>97.39159891598915</c:v>
                </c:pt>
                <c:pt idx="269">
                  <c:v>97.395305639986489</c:v>
                </c:pt>
                <c:pt idx="270">
                  <c:v>97.398989898989853</c:v>
                </c:pt>
                <c:pt idx="271">
                  <c:v>97.402651896609569</c:v>
                </c:pt>
                <c:pt idx="272">
                  <c:v>97.406291834002687</c:v>
                </c:pt>
                <c:pt idx="273">
                  <c:v>97.409909909909942</c:v>
                </c:pt>
                <c:pt idx="274">
                  <c:v>97.413506320691951</c:v>
                </c:pt>
                <c:pt idx="275">
                  <c:v>97.417081260364867</c:v>
                </c:pt>
                <c:pt idx="276">
                  <c:v>97.42063492063491</c:v>
                </c:pt>
                <c:pt idx="277">
                  <c:v>97.424167490933101</c:v>
                </c:pt>
                <c:pt idx="278">
                  <c:v>97.427679158448399</c:v>
                </c:pt>
                <c:pt idx="279">
                  <c:v>97.431170108161268</c:v>
                </c:pt>
                <c:pt idx="280">
                  <c:v>97.434640522875824</c:v>
                </c:pt>
                <c:pt idx="281">
                  <c:v>97.438090583251878</c:v>
                </c:pt>
                <c:pt idx="282">
                  <c:v>97.441520467836312</c:v>
                </c:pt>
                <c:pt idx="283">
                  <c:v>97.444930353093611</c:v>
                </c:pt>
                <c:pt idx="284">
                  <c:v>97.448320413436662</c:v>
                </c:pt>
                <c:pt idx="285">
                  <c:v>97.451690821256037</c:v>
                </c:pt>
                <c:pt idx="286">
                  <c:v>97.455041746949249</c:v>
                </c:pt>
                <c:pt idx="287">
                  <c:v>97.4583733589497</c:v>
                </c:pt>
                <c:pt idx="288">
                  <c:v>97.461685823754763</c:v>
                </c:pt>
                <c:pt idx="289">
                  <c:v>97.46497930595352</c:v>
                </c:pt>
                <c:pt idx="290">
                  <c:v>97.468253968254004</c:v>
                </c:pt>
                <c:pt idx="291">
                  <c:v>97.471509971509974</c:v>
                </c:pt>
                <c:pt idx="292">
                  <c:v>97.474747474747474</c:v>
                </c:pt>
                <c:pt idx="293">
                  <c:v>97.477966635190469</c:v>
                </c:pt>
                <c:pt idx="294">
                  <c:v>97.481167608286285</c:v>
                </c:pt>
                <c:pt idx="295">
                  <c:v>97.484350547730813</c:v>
                </c:pt>
                <c:pt idx="296">
                  <c:v>97.487515605493186</c:v>
                </c:pt>
                <c:pt idx="297">
                  <c:v>97.490662931839424</c:v>
                </c:pt>
                <c:pt idx="298">
                  <c:v>97.493792675356929</c:v>
                </c:pt>
                <c:pt idx="299">
                  <c:v>97.496904982977469</c:v>
                </c:pt>
                <c:pt idx="300">
                  <c:v>97.5</c:v>
                </c:pt>
                <c:pt idx="301">
                  <c:v>97.503077870113856</c:v>
                </c:pt>
                <c:pt idx="302">
                  <c:v>97.506138735420464</c:v>
                </c:pt>
                <c:pt idx="303">
                  <c:v>97.509182736455415</c:v>
                </c:pt>
                <c:pt idx="304">
                  <c:v>97.512210012210033</c:v>
                </c:pt>
                <c:pt idx="305">
                  <c:v>97.515220700152227</c:v>
                </c:pt>
                <c:pt idx="306">
                  <c:v>97.518214936247759</c:v>
                </c:pt>
                <c:pt idx="307">
                  <c:v>97.521192854980299</c:v>
                </c:pt>
                <c:pt idx="308">
                  <c:v>97.524154589372046</c:v>
                </c:pt>
                <c:pt idx="309">
                  <c:v>97.527100271002723</c:v>
                </c:pt>
                <c:pt idx="310">
                  <c:v>97.530030030030019</c:v>
                </c:pt>
                <c:pt idx="311">
                  <c:v>97.532943995208171</c:v>
                </c:pt>
                <c:pt idx="312">
                  <c:v>97.535842293906768</c:v>
                </c:pt>
                <c:pt idx="313">
                  <c:v>97.538725052129834</c:v>
                </c:pt>
                <c:pt idx="314">
                  <c:v>97.541592394533581</c:v>
                </c:pt>
                <c:pt idx="315">
                  <c:v>97.544444444444466</c:v>
                </c:pt>
                <c:pt idx="316">
                  <c:v>97.547281323877101</c:v>
                </c:pt>
                <c:pt idx="317">
                  <c:v>97.550103153551376</c:v>
                </c:pt>
                <c:pt idx="318">
                  <c:v>97.55291005291005</c:v>
                </c:pt>
                <c:pt idx="319">
                  <c:v>97.555702140134784</c:v>
                </c:pt>
                <c:pt idx="320">
                  <c:v>97.558479532163688</c:v>
                </c:pt>
                <c:pt idx="321">
                  <c:v>97.561242344706912</c:v>
                </c:pt>
                <c:pt idx="322">
                  <c:v>97.563990692262962</c:v>
                </c:pt>
                <c:pt idx="323">
                  <c:v>97.566724688134627</c:v>
                </c:pt>
                <c:pt idx="324">
                  <c:v>97.569444444444443</c:v>
                </c:pt>
                <c:pt idx="325">
                  <c:v>97.572150072150038</c:v>
                </c:pt>
                <c:pt idx="326">
                  <c:v>97.574841681059283</c:v>
                </c:pt>
                <c:pt idx="327">
                  <c:v>97.577519379844972</c:v>
                </c:pt>
                <c:pt idx="328">
                  <c:v>97.580183276059543</c:v>
                </c:pt>
                <c:pt idx="329">
                  <c:v>97.582833476149659</c:v>
                </c:pt>
                <c:pt idx="330">
                  <c:v>97.585470085470078</c:v>
                </c:pt>
                <c:pt idx="331">
                  <c:v>97.588093208297821</c:v>
                </c:pt>
                <c:pt idx="332">
                  <c:v>97.590702947845813</c:v>
                </c:pt>
                <c:pt idx="333">
                  <c:v>97.593299406276543</c:v>
                </c:pt>
                <c:pt idx="334">
                  <c:v>97.595882684715193</c:v>
                </c:pt>
                <c:pt idx="335">
                  <c:v>97.598452883263008</c:v>
                </c:pt>
                <c:pt idx="336">
                  <c:v>97.601010101010104</c:v>
                </c:pt>
                <c:pt idx="337">
                  <c:v>97.603554436048142</c:v>
                </c:pt>
                <c:pt idx="338">
                  <c:v>97.606085985482949</c:v>
                </c:pt>
                <c:pt idx="339">
                  <c:v>97.608604845446948</c:v>
                </c:pt>
                <c:pt idx="340">
                  <c:v>97.611111111111114</c:v>
                </c:pt>
              </c:numCache>
            </c:numRef>
          </c:yVal>
          <c:smooth val="0"/>
          <c:extLst>
            <c:ext xmlns:c16="http://schemas.microsoft.com/office/drawing/2014/chart" uri="{C3380CC4-5D6E-409C-BE32-E72D297353CC}">
              <c16:uniqueId val="{00000000-81B7-4E57-AAE1-481A5B795BE4}"/>
            </c:ext>
          </c:extLst>
        </c:ser>
        <c:ser>
          <c:idx val="1"/>
          <c:order val="1"/>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C$19:$C$359</c:f>
              <c:numCache>
                <c:formatCode>0.00000</c:formatCode>
                <c:ptCount val="341"/>
                <c:pt idx="0">
                  <c:v>92.776355610773209</c:v>
                </c:pt>
                <c:pt idx="1">
                  <c:v>92.868256858341908</c:v>
                </c:pt>
                <c:pt idx="2">
                  <c:v>92.957193549537507</c:v>
                </c:pt>
                <c:pt idx="3">
                  <c:v>93.043306853710888</c:v>
                </c:pt>
                <c:pt idx="4">
                  <c:v>93.126729117128889</c:v>
                </c:pt>
                <c:pt idx="5">
                  <c:v>93.207584541672617</c:v>
                </c:pt>
                <c:pt idx="6">
                  <c:v>93.285989801836081</c:v>
                </c:pt>
                <c:pt idx="7">
                  <c:v>93.362054606472341</c:v>
                </c:pt>
                <c:pt idx="8">
                  <c:v>93.43588221097221</c:v>
                </c:pt>
                <c:pt idx="9">
                  <c:v>93.507569884906928</c:v>
                </c:pt>
                <c:pt idx="10">
                  <c:v>93.577209339586261</c:v>
                </c:pt>
                <c:pt idx="11">
                  <c:v>93.644887119485944</c:v>
                </c:pt>
                <c:pt idx="12">
                  <c:v>93.710684961055179</c:v>
                </c:pt>
                <c:pt idx="13">
                  <c:v>93.774680122033317</c:v>
                </c:pt>
                <c:pt idx="14">
                  <c:v>93.836945684066222</c:v>
                </c:pt>
                <c:pt idx="15">
                  <c:v>93.897550831111516</c:v>
                </c:pt>
                <c:pt idx="16">
                  <c:v>93.956561105866172</c:v>
                </c:pt>
                <c:pt idx="17">
                  <c:v>94.014038646211603</c:v>
                </c:pt>
                <c:pt idx="18">
                  <c:v>94.070042403471206</c:v>
                </c:pt>
                <c:pt idx="19">
                  <c:v>94.124628344091391</c:v>
                </c:pt>
                <c:pt idx="20">
                  <c:v>94.177849636196058</c:v>
                </c:pt>
                <c:pt idx="21">
                  <c:v>94.229756822322827</c:v>
                </c:pt>
                <c:pt idx="22">
                  <c:v>94.280397979519719</c:v>
                </c:pt>
                <c:pt idx="23">
                  <c:v>94.329818867868426</c:v>
                </c:pt>
                <c:pt idx="24">
                  <c:v>94.378063068399356</c:v>
                </c:pt>
                <c:pt idx="25">
                  <c:v>94.425172111270669</c:v>
                </c:pt>
                <c:pt idx="26">
                  <c:v>94.471185595005522</c:v>
                </c:pt>
                <c:pt idx="27">
                  <c:v>94.516141297505072</c:v>
                </c:pt>
                <c:pt idx="28">
                  <c:v>94.560075279493219</c:v>
                </c:pt>
                <c:pt idx="29">
                  <c:v>94.603021980987293</c:v>
                </c:pt>
                <c:pt idx="30">
                  <c:v>94.645014311337036</c:v>
                </c:pt>
                <c:pt idx="31">
                  <c:v>94.68608373332745</c:v>
                </c:pt>
                <c:pt idx="32">
                  <c:v>94.726260341796333</c:v>
                </c:pt>
                <c:pt idx="33">
                  <c:v>94.76557293717984</c:v>
                </c:pt>
                <c:pt idx="34">
                  <c:v>94.804049094363762</c:v>
                </c:pt>
                <c:pt idx="35">
                  <c:v>94.841715227185873</c:v>
                </c:pt>
                <c:pt idx="36">
                  <c:v>94.878596648907532</c:v>
                </c:pt>
                <c:pt idx="37">
                  <c:v>94.914717628944231</c:v>
                </c:pt>
                <c:pt idx="38">
                  <c:v>94.950101446122972</c:v>
                </c:pt>
                <c:pt idx="39">
                  <c:v>94.984770438712275</c:v>
                </c:pt>
                <c:pt idx="40">
                  <c:v>95.018746051449767</c:v>
                </c:pt>
                <c:pt idx="41">
                  <c:v>95.052048879776635</c:v>
                </c:pt>
                <c:pt idx="42">
                  <c:v>95.08469871146967</c:v>
                </c:pt>
                <c:pt idx="43">
                  <c:v>95.116714565848326</c:v>
                </c:pt>
                <c:pt idx="44">
                  <c:v>95.148114730719612</c:v>
                </c:pt>
                <c:pt idx="45">
                  <c:v>95.178916797212409</c:v>
                </c:pt>
                <c:pt idx="46">
                  <c:v>95.209137692639302</c:v>
                </c:pt>
                <c:pt idx="47">
                  <c:v>95.23879371151618</c:v>
                </c:pt>
                <c:pt idx="48">
                  <c:v>95.267900544858307</c:v>
                </c:pt>
                <c:pt idx="49">
                  <c:v>95.296473307863849</c:v>
                </c:pt>
                <c:pt idx="50">
                  <c:v>95.324526566087513</c:v>
                </c:pt>
                <c:pt idx="51">
                  <c:v>95.352074360198984</c:v>
                </c:pt>
                <c:pt idx="52">
                  <c:v>95.379130229415679</c:v>
                </c:pt>
                <c:pt idx="53">
                  <c:v>95.405707233690407</c:v>
                </c:pt>
                <c:pt idx="54">
                  <c:v>95.431817974732326</c:v>
                </c:pt>
                <c:pt idx="55">
                  <c:v>95.457474615929982</c:v>
                </c:pt>
                <c:pt idx="56">
                  <c:v>95.482688901244956</c:v>
                </c:pt>
                <c:pt idx="57">
                  <c:v>95.507472173135668</c:v>
                </c:pt>
                <c:pt idx="58">
                  <c:v>95.531835389570716</c:v>
                </c:pt>
                <c:pt idx="59">
                  <c:v>95.555789140183208</c:v>
                </c:pt>
                <c:pt idx="60">
                  <c:v>95.579343661618964</c:v>
                </c:pt>
                <c:pt idx="61">
                  <c:v>95.60250885212173</c:v>
                </c:pt>
                <c:pt idx="62">
                  <c:v>95.625294285403299</c:v>
                </c:pt>
                <c:pt idx="63">
                  <c:v>95.647709223834681</c:v>
                </c:pt>
                <c:pt idx="64">
                  <c:v>95.669762631001049</c:v>
                </c:pt>
                <c:pt idx="65">
                  <c:v>95.691463183652772</c:v>
                </c:pt>
                <c:pt idx="66">
                  <c:v>95.712819283087796</c:v>
                </c:pt>
                <c:pt idx="67">
                  <c:v>95.733839065996264</c:v>
                </c:pt>
                <c:pt idx="68">
                  <c:v>95.754530414796776</c:v>
                </c:pt>
                <c:pt idx="69">
                  <c:v>95.774900967491888</c:v>
                </c:pt>
                <c:pt idx="70">
                  <c:v>95.794958127068611</c:v>
                </c:pt>
                <c:pt idx="71">
                  <c:v>95.814709070468581</c:v>
                </c:pt>
                <c:pt idx="72">
                  <c:v>95.834160757150372</c:v>
                </c:pt>
                <c:pt idx="73">
                  <c:v>95.85331993726551</c:v>
                </c:pt>
                <c:pt idx="74">
                  <c:v>95.872193159468438</c:v>
                </c:pt>
                <c:pt idx="75">
                  <c:v>95.890786778379578</c:v>
                </c:pt>
                <c:pt idx="76">
                  <c:v>95.909106961718479</c:v>
                </c:pt>
                <c:pt idx="77">
                  <c:v>95.927159697125376</c:v>
                </c:pt>
                <c:pt idx="78">
                  <c:v>95.944950798685795</c:v>
                </c:pt>
                <c:pt idx="79">
                  <c:v>95.962485913173381</c:v>
                </c:pt>
                <c:pt idx="80">
                  <c:v>95.979770526025419</c:v>
                </c:pt>
                <c:pt idx="81">
                  <c:v>95.996809967064067</c:v>
                </c:pt>
                <c:pt idx="82">
                  <c:v>96.013609415975367</c:v>
                </c:pt>
                <c:pt idx="83">
                  <c:v>96.030173907559146</c:v>
                </c:pt>
                <c:pt idx="84">
                  <c:v>96.046508336759842</c:v>
                </c:pt>
                <c:pt idx="85">
                  <c:v>96.062617463488863</c:v>
                </c:pt>
                <c:pt idx="86">
                  <c:v>96.078505917248989</c:v>
                </c:pt>
                <c:pt idx="87">
                  <c:v>96.094178201570202</c:v>
                </c:pt>
                <c:pt idx="88">
                  <c:v>96.109638698265428</c:v>
                </c:pt>
                <c:pt idx="89">
                  <c:v>96.124891671515087</c:v>
                </c:pt>
                <c:pt idx="90">
                  <c:v>96.139941271788089</c:v>
                </c:pt>
                <c:pt idx="91">
                  <c:v>96.154791539607118</c:v>
                </c:pt>
                <c:pt idx="92">
                  <c:v>96.169446409165417</c:v>
                </c:pt>
                <c:pt idx="93">
                  <c:v>96.183909711801348</c:v>
                </c:pt>
                <c:pt idx="94">
                  <c:v>96.198185179338111</c:v>
                </c:pt>
                <c:pt idx="95">
                  <c:v>96.212276447293803</c:v>
                </c:pt>
                <c:pt idx="96">
                  <c:v>96.226187057967948</c:v>
                </c:pt>
                <c:pt idx="97">
                  <c:v>96.239920463410627</c:v>
                </c:pt>
                <c:pt idx="98">
                  <c:v>96.253480028278062</c:v>
                </c:pt>
                <c:pt idx="99">
                  <c:v>96.26686903258107</c:v>
                </c:pt>
                <c:pt idx="100">
                  <c:v>96.280090674330395</c:v>
                </c:pt>
                <c:pt idx="101">
                  <c:v>96.293148072082758</c:v>
                </c:pt>
                <c:pt idx="102">
                  <c:v>96.306044267393773</c:v>
                </c:pt>
                <c:pt idx="103">
                  <c:v>96.31878222717944</c:v>
                </c:pt>
                <c:pt idx="104">
                  <c:v>96.331364845992212</c:v>
                </c:pt>
                <c:pt idx="105">
                  <c:v>96.343794948213258</c:v>
                </c:pt>
                <c:pt idx="106">
                  <c:v>96.356075290166558</c:v>
                </c:pt>
                <c:pt idx="107">
                  <c:v>96.36820856215634</c:v>
                </c:pt>
                <c:pt idx="108">
                  <c:v>96.380197390431974</c:v>
                </c:pt>
                <c:pt idx="109">
                  <c:v>96.392044339083057</c:v>
                </c:pt>
                <c:pt idx="110">
                  <c:v>96.403751911867687</c:v>
                </c:pt>
                <c:pt idx="111">
                  <c:v>96.415322553976438</c:v>
                </c:pt>
                <c:pt idx="112">
                  <c:v>96.426758653735078</c:v>
                </c:pt>
                <c:pt idx="113">
                  <c:v>96.438062544248012</c:v>
                </c:pt>
                <c:pt idx="114">
                  <c:v>96.449236504984853</c:v>
                </c:pt>
                <c:pt idx="115">
                  <c:v>96.460282763313344</c:v>
                </c:pt>
                <c:pt idx="116">
                  <c:v>96.471203495978997</c:v>
                </c:pt>
                <c:pt idx="117">
                  <c:v>96.482000830535341</c:v>
                </c:pt>
                <c:pt idx="118">
                  <c:v>96.492676846725956</c:v>
                </c:pt>
                <c:pt idx="119">
                  <c:v>96.503233577819486</c:v>
                </c:pt>
                <c:pt idx="120">
                  <c:v>96.513673011900863</c:v>
                </c:pt>
                <c:pt idx="121">
                  <c:v>96.523997093119419</c:v>
                </c:pt>
                <c:pt idx="122">
                  <c:v>96.534207722896056</c:v>
                </c:pt>
                <c:pt idx="123">
                  <c:v>96.544306761090425</c:v>
                </c:pt>
                <c:pt idx="124">
                  <c:v>96.554296027130505</c:v>
                </c:pt>
                <c:pt idx="125">
                  <c:v>96.564177301105275</c:v>
                </c:pt>
                <c:pt idx="126">
                  <c:v>96.573952324822258</c:v>
                </c:pt>
                <c:pt idx="127">
                  <c:v>96.583622802831016</c:v>
                </c:pt>
                <c:pt idx="128">
                  <c:v>96.593190403414212</c:v>
                </c:pt>
                <c:pt idx="129">
                  <c:v>96.602656759546718</c:v>
                </c:pt>
                <c:pt idx="130">
                  <c:v>96.612023469825289</c:v>
                </c:pt>
                <c:pt idx="131">
                  <c:v>96.621292099367892</c:v>
                </c:pt>
                <c:pt idx="132">
                  <c:v>96.630464180686062</c:v>
                </c:pt>
                <c:pt idx="133">
                  <c:v>96.639541214529444</c:v>
                </c:pt>
                <c:pt idx="134">
                  <c:v>96.648524670704433</c:v>
                </c:pt>
                <c:pt idx="135">
                  <c:v>96.657415988867328</c:v>
                </c:pt>
                <c:pt idx="136">
                  <c:v>96.666216579293817</c:v>
                </c:pt>
                <c:pt idx="137">
                  <c:v>96.674927823624571</c:v>
                </c:pt>
                <c:pt idx="138">
                  <c:v>96.68355107558844</c:v>
                </c:pt>
                <c:pt idx="139">
                  <c:v>96.692087661703411</c:v>
                </c:pt>
                <c:pt idx="140">
                  <c:v>96.700538881957229</c:v>
                </c:pt>
                <c:pt idx="141">
                  <c:v>96.708906010467189</c:v>
                </c:pt>
                <c:pt idx="142">
                  <c:v>96.717190296120677</c:v>
                </c:pt>
                <c:pt idx="143">
                  <c:v>96.725392963196228</c:v>
                </c:pt>
                <c:pt idx="144">
                  <c:v>96.733515211967216</c:v>
                </c:pt>
                <c:pt idx="145">
                  <c:v>96.741558219286702</c:v>
                </c:pt>
                <c:pt idx="146">
                  <c:v>96.749523139156494</c:v>
                </c:pt>
                <c:pt idx="147">
                  <c:v>96.757411103278741</c:v>
                </c:pt>
                <c:pt idx="148">
                  <c:v>96.76522322159218</c:v>
                </c:pt>
                <c:pt idx="149">
                  <c:v>96.772960582792479</c:v>
                </c:pt>
                <c:pt idx="150">
                  <c:v>96.780624254838571</c:v>
                </c:pt>
                <c:pt idx="151">
                  <c:v>96.788215285443428</c:v>
                </c:pt>
                <c:pt idx="152">
                  <c:v>96.795734702551925</c:v>
                </c:pt>
                <c:pt idx="153">
                  <c:v>96.803183514805099</c:v>
                </c:pt>
                <c:pt idx="154">
                  <c:v>96.810562711990428</c:v>
                </c:pt>
                <c:pt idx="155">
                  <c:v>96.817873265481012</c:v>
                </c:pt>
                <c:pt idx="156">
                  <c:v>96.825116128661435</c:v>
                </c:pt>
                <c:pt idx="157">
                  <c:v>96.832292237342614</c:v>
                </c:pt>
                <c:pt idx="158">
                  <c:v>96.839402510164206</c:v>
                </c:pt>
                <c:pt idx="159">
                  <c:v>96.846447848987552</c:v>
                </c:pt>
                <c:pt idx="160">
                  <c:v>96.853429139276102</c:v>
                </c:pt>
                <c:pt idx="161">
                  <c:v>96.860347250466944</c:v>
                </c:pt>
                <c:pt idx="162">
                  <c:v>96.867203036331844</c:v>
                </c:pt>
                <c:pt idx="163">
                  <c:v>96.873997335327928</c:v>
                </c:pt>
                <c:pt idx="164">
                  <c:v>96.880730970940178</c:v>
                </c:pt>
                <c:pt idx="165">
                  <c:v>96.887404752013609</c:v>
                </c:pt>
                <c:pt idx="166">
                  <c:v>96.894019473077591</c:v>
                </c:pt>
                <c:pt idx="167">
                  <c:v>96.900575914660749</c:v>
                </c:pt>
                <c:pt idx="168">
                  <c:v>96.90707484359848</c:v>
                </c:pt>
                <c:pt idx="169">
                  <c:v>96.913517013331543</c:v>
                </c:pt>
                <c:pt idx="170">
                  <c:v>96.919903164197379</c:v>
                </c:pt>
                <c:pt idx="171">
                  <c:v>96.926234023713647</c:v>
                </c:pt>
                <c:pt idx="172">
                  <c:v>96.932510306854766</c:v>
                </c:pt>
                <c:pt idx="173">
                  <c:v>96.938732716320885</c:v>
                </c:pt>
                <c:pt idx="174">
                  <c:v>96.944901942800215</c:v>
                </c:pt>
                <c:pt idx="175">
                  <c:v>96.951018665224296</c:v>
                </c:pt>
                <c:pt idx="176">
                  <c:v>96.957083551017746</c:v>
                </c:pt>
                <c:pt idx="177">
                  <c:v>96.963097256340262</c:v>
                </c:pt>
                <c:pt idx="178">
                  <c:v>96.969060426323963</c:v>
                </c:pt>
                <c:pt idx="179">
                  <c:v>96.97497369530366</c:v>
                </c:pt>
                <c:pt idx="180">
                  <c:v>96.980837687041799</c:v>
                </c:pt>
                <c:pt idx="181">
                  <c:v>96.98665301494816</c:v>
                </c:pt>
                <c:pt idx="182">
                  <c:v>96.992420282293267</c:v>
                </c:pt>
                <c:pt idx="183">
                  <c:v>96.998140082417393</c:v>
                </c:pt>
                <c:pt idx="184">
                  <c:v>97.003812998933981</c:v>
                </c:pt>
                <c:pt idx="185">
                  <c:v>97.009439605927994</c:v>
                </c:pt>
                <c:pt idx="186">
                  <c:v>97.015020468149714</c:v>
                </c:pt>
                <c:pt idx="187">
                  <c:v>97.020556141203585</c:v>
                </c:pt>
                <c:pt idx="188">
                  <c:v>97.026047171732841</c:v>
                </c:pt>
                <c:pt idx="189">
                  <c:v>97.03149409759925</c:v>
                </c:pt>
                <c:pt idx="190">
                  <c:v>97.03689744805871</c:v>
                </c:pt>
                <c:pt idx="191">
                  <c:v>97.042257743932865</c:v>
                </c:pt>
                <c:pt idx="192">
                  <c:v>97.047575497776222</c:v>
                </c:pt>
                <c:pt idx="193">
                  <c:v>97.052851214039777</c:v>
                </c:pt>
                <c:pt idx="194">
                  <c:v>97.05808538923047</c:v>
                </c:pt>
                <c:pt idx="195">
                  <c:v>97.063278512066617</c:v>
                </c:pt>
                <c:pt idx="196">
                  <c:v>97.068431063630698</c:v>
                </c:pt>
                <c:pt idx="197">
                  <c:v>97.073543517517251</c:v>
                </c:pt>
                <c:pt idx="198">
                  <c:v>97.078616339978282</c:v>
                </c:pt>
                <c:pt idx="199">
                  <c:v>97.083649990065126</c:v>
                </c:pt>
                <c:pt idx="200">
                  <c:v>97.088644919766608</c:v>
                </c:pt>
                <c:pt idx="201">
                  <c:v>97.093601574144799</c:v>
                </c:pt>
                <c:pt idx="202">
                  <c:v>97.098520391466593</c:v>
                </c:pt>
                <c:pt idx="203">
                  <c:v>97.103401803333497</c:v>
                </c:pt>
                <c:pt idx="204">
                  <c:v>97.10824623480751</c:v>
                </c:pt>
                <c:pt idx="205">
                  <c:v>97.113054104534484</c:v>
                </c:pt>
                <c:pt idx="206">
                  <c:v>97.117825824865093</c:v>
                </c:pt>
                <c:pt idx="207">
                  <c:v>97.122561801972211</c:v>
                </c:pt>
                <c:pt idx="208">
                  <c:v>97.127262435966585</c:v>
                </c:pt>
                <c:pt idx="209">
                  <c:v>97.13192812100931</c:v>
                </c:pt>
                <c:pt idx="210">
                  <c:v>97.13655924542212</c:v>
                </c:pt>
                <c:pt idx="211">
                  <c:v>97.141156191794948</c:v>
                </c:pt>
                <c:pt idx="212">
                  <c:v>97.145719337091506</c:v>
                </c:pt>
                <c:pt idx="213">
                  <c:v>97.150249052752258</c:v>
                </c:pt>
                <c:pt idx="214">
                  <c:v>97.154745704794962</c:v>
                </c:pt>
                <c:pt idx="215">
                  <c:v>97.159209653913805</c:v>
                </c:pt>
                <c:pt idx="216">
                  <c:v>97.163641255575214</c:v>
                </c:pt>
                <c:pt idx="217">
                  <c:v>97.168040860112711</c:v>
                </c:pt>
                <c:pt idx="218">
                  <c:v>97.172408812818944</c:v>
                </c:pt>
                <c:pt idx="219">
                  <c:v>97.176745454036336</c:v>
                </c:pt>
                <c:pt idx="220">
                  <c:v>97.181051119245069</c:v>
                </c:pt>
                <c:pt idx="221">
                  <c:v>97.185326139149709</c:v>
                </c:pt>
                <c:pt idx="222">
                  <c:v>97.189570839764301</c:v>
                </c:pt>
                <c:pt idx="223">
                  <c:v>97.19378554249468</c:v>
                </c:pt>
                <c:pt idx="224">
                  <c:v>97.19797056422</c:v>
                </c:pt>
                <c:pt idx="225">
                  <c:v>97.202126217371728</c:v>
                </c:pt>
                <c:pt idx="226">
                  <c:v>97.206252810011918</c:v>
                </c:pt>
                <c:pt idx="227">
                  <c:v>97.210350645908989</c:v>
                </c:pt>
                <c:pt idx="228">
                  <c:v>97.214420024612338</c:v>
                </c:pt>
                <c:pt idx="229">
                  <c:v>97.218461241525262</c:v>
                </c:pt>
                <c:pt idx="230">
                  <c:v>97.222474587976748</c:v>
                </c:pt>
                <c:pt idx="231">
                  <c:v>97.226460351291152</c:v>
                </c:pt>
                <c:pt idx="232">
                  <c:v>97.230418814856776</c:v>
                </c:pt>
                <c:pt idx="233">
                  <c:v>97.234350258193373</c:v>
                </c:pt>
                <c:pt idx="234">
                  <c:v>97.23825495701746</c:v>
                </c:pt>
                <c:pt idx="235">
                  <c:v>97.242133183307146</c:v>
                </c:pt>
                <c:pt idx="236">
                  <c:v>97.245985205365088</c:v>
                </c:pt>
                <c:pt idx="237">
                  <c:v>97.249811287880533</c:v>
                </c:pt>
                <c:pt idx="238">
                  <c:v>97.253611691989875</c:v>
                </c:pt>
                <c:pt idx="239">
                  <c:v>97.257386675335965</c:v>
                </c:pt>
                <c:pt idx="240">
                  <c:v>97.261136492126383</c:v>
                </c:pt>
                <c:pt idx="241">
                  <c:v>97.264861393190628</c:v>
                </c:pt>
                <c:pt idx="242">
                  <c:v>97.268561626035904</c:v>
                </c:pt>
                <c:pt idx="243">
                  <c:v>97.272237434901939</c:v>
                </c:pt>
                <c:pt idx="244">
                  <c:v>97.275889060815032</c:v>
                </c:pt>
                <c:pt idx="245">
                  <c:v>97.279516741640123</c:v>
                </c:pt>
                <c:pt idx="246">
                  <c:v>97.283120712133012</c:v>
                </c:pt>
                <c:pt idx="247">
                  <c:v>97.286701203990759</c:v>
                </c:pt>
                <c:pt idx="248">
                  <c:v>97.290258445901429</c:v>
                </c:pt>
                <c:pt idx="249">
                  <c:v>97.293792663592541</c:v>
                </c:pt>
                <c:pt idx="250">
                  <c:v>97.297304079879225</c:v>
                </c:pt>
                <c:pt idx="251">
                  <c:v>97.300792914710655</c:v>
                </c:pt>
                <c:pt idx="252">
                  <c:v>97.304259385216369</c:v>
                </c:pt>
                <c:pt idx="253">
                  <c:v>97.307703705750654</c:v>
                </c:pt>
                <c:pt idx="254">
                  <c:v>97.31112608793768</c:v>
                </c:pt>
                <c:pt idx="255">
                  <c:v>97.314526740713944</c:v>
                </c:pt>
                <c:pt idx="256">
                  <c:v>97.317905870371362</c:v>
                </c:pt>
                <c:pt idx="257">
                  <c:v>97.321263680598804</c:v>
                </c:pt>
                <c:pt idx="258">
                  <c:v>97.324600372522838</c:v>
                </c:pt>
                <c:pt idx="259">
                  <c:v>97.3279161447484</c:v>
                </c:pt>
                <c:pt idx="260">
                  <c:v>97.331211193397522</c:v>
                </c:pt>
                <c:pt idx="261">
                  <c:v>97.334485712148478</c:v>
                </c:pt>
                <c:pt idx="262">
                  <c:v>97.337739892273689</c:v>
                </c:pt>
                <c:pt idx="263">
                  <c:v>97.340973922676781</c:v>
                </c:pt>
                <c:pt idx="264">
                  <c:v>97.344187989929225</c:v>
                </c:pt>
                <c:pt idx="265">
                  <c:v>97.347382278306242</c:v>
                </c:pt>
                <c:pt idx="266">
                  <c:v>97.350556969822065</c:v>
                </c:pt>
                <c:pt idx="267">
                  <c:v>97.353712244264372</c:v>
                </c:pt>
                <c:pt idx="268">
                  <c:v>97.356848279228402</c:v>
                </c:pt>
                <c:pt idx="269">
                  <c:v>97.359965250150111</c:v>
                </c:pt>
                <c:pt idx="270">
                  <c:v>97.363063330338946</c:v>
                </c:pt>
                <c:pt idx="271">
                  <c:v>97.366142691010026</c:v>
                </c:pt>
                <c:pt idx="272">
                  <c:v>97.369203501315667</c:v>
                </c:pt>
                <c:pt idx="273">
                  <c:v>97.372245928376117</c:v>
                </c:pt>
                <c:pt idx="274">
                  <c:v>97.375270137310466</c:v>
                </c:pt>
                <c:pt idx="275">
                  <c:v>97.378276291266189</c:v>
                </c:pt>
                <c:pt idx="276">
                  <c:v>97.381264551448368</c:v>
                </c:pt>
                <c:pt idx="277">
                  <c:v>97.384235077148674</c:v>
                </c:pt>
                <c:pt idx="278">
                  <c:v>97.387188025773881</c:v>
                </c:pt>
                <c:pt idx="279">
                  <c:v>97.390123552873263</c:v>
                </c:pt>
                <c:pt idx="280">
                  <c:v>97.393041812166118</c:v>
                </c:pt>
                <c:pt idx="281">
                  <c:v>97.395942955568785</c:v>
                </c:pt>
                <c:pt idx="282">
                  <c:v>97.398827133220507</c:v>
                </c:pt>
                <c:pt idx="283">
                  <c:v>97.401694493509893</c:v>
                </c:pt>
                <c:pt idx="284">
                  <c:v>97.404545183099884</c:v>
                </c:pt>
                <c:pt idx="285">
                  <c:v>97.407379346953078</c:v>
                </c:pt>
                <c:pt idx="286">
                  <c:v>97.410197128356316</c:v>
                </c:pt>
                <c:pt idx="287">
                  <c:v>97.412998668944525</c:v>
                </c:pt>
                <c:pt idx="288">
                  <c:v>97.415784108724708</c:v>
                </c:pt>
                <c:pt idx="289">
                  <c:v>97.418553586099392</c:v>
                </c:pt>
                <c:pt idx="290">
                  <c:v>97.421307237888954</c:v>
                </c:pt>
                <c:pt idx="291">
                  <c:v>97.424045199355021</c:v>
                </c:pt>
                <c:pt idx="292">
                  <c:v>97.426767604221808</c:v>
                </c:pt>
                <c:pt idx="293">
                  <c:v>97.429474584698411</c:v>
                </c:pt>
                <c:pt idx="294">
                  <c:v>97.432166271500023</c:v>
                </c:pt>
                <c:pt idx="295">
                  <c:v>97.43484279386891</c:v>
                </c:pt>
                <c:pt idx="296">
                  <c:v>97.437504279595345</c:v>
                </c:pt>
                <c:pt idx="297">
                  <c:v>97.440150855037558</c:v>
                </c:pt>
                <c:pt idx="298">
                  <c:v>97.442782645142117</c:v>
                </c:pt>
                <c:pt idx="299">
                  <c:v>97.445399773463308</c:v>
                </c:pt>
                <c:pt idx="300">
                  <c:v>97.448002362182748</c:v>
                </c:pt>
                <c:pt idx="301">
                  <c:v>97.450590532128118</c:v>
                </c:pt>
                <c:pt idx="302">
                  <c:v>97.453164402792083</c:v>
                </c:pt>
                <c:pt idx="303">
                  <c:v>97.45572409235038</c:v>
                </c:pt>
                <c:pt idx="304">
                  <c:v>97.458269717680352</c:v>
                </c:pt>
                <c:pt idx="305">
                  <c:v>97.460801394378393</c:v>
                </c:pt>
                <c:pt idx="306">
                  <c:v>97.463319236777537</c:v>
                </c:pt>
                <c:pt idx="307">
                  <c:v>97.46582335796468</c:v>
                </c:pt>
                <c:pt idx="308">
                  <c:v>97.468313869797612</c:v>
                </c:pt>
                <c:pt idx="309">
                  <c:v>97.470790882921278</c:v>
                </c:pt>
                <c:pt idx="310">
                  <c:v>97.47325450678494</c:v>
                </c:pt>
                <c:pt idx="311">
                  <c:v>97.475704849657419</c:v>
                </c:pt>
                <c:pt idx="312">
                  <c:v>97.478142018643425</c:v>
                </c:pt>
                <c:pt idx="313">
                  <c:v>97.480566119699262</c:v>
                </c:pt>
                <c:pt idx="314">
                  <c:v>97.482977257647832</c:v>
                </c:pt>
                <c:pt idx="315">
                  <c:v>97.485375536193956</c:v>
                </c:pt>
                <c:pt idx="316">
                  <c:v>97.487761057939409</c:v>
                </c:pt>
                <c:pt idx="317">
                  <c:v>97.490133924397114</c:v>
                </c:pt>
                <c:pt idx="318">
                  <c:v>97.492494236005712</c:v>
                </c:pt>
                <c:pt idx="319">
                  <c:v>97.494842092144111</c:v>
                </c:pt>
                <c:pt idx="320">
                  <c:v>97.497177591144961</c:v>
                </c:pt>
                <c:pt idx="321">
                  <c:v>97.499500830308534</c:v>
                </c:pt>
                <c:pt idx="322">
                  <c:v>97.501811905916298</c:v>
                </c:pt>
                <c:pt idx="323">
                  <c:v>97.504110913244077</c:v>
                </c:pt>
                <c:pt idx="324">
                  <c:v>97.506397946575348</c:v>
                </c:pt>
                <c:pt idx="325">
                  <c:v>97.508673099214064</c:v>
                </c:pt>
                <c:pt idx="326">
                  <c:v>97.510936463497103</c:v>
                </c:pt>
                <c:pt idx="327">
                  <c:v>97.51318813080708</c:v>
                </c:pt>
                <c:pt idx="328">
                  <c:v>97.515428191584505</c:v>
                </c:pt>
                <c:pt idx="329">
                  <c:v>97.517656735340069</c:v>
                </c:pt>
                <c:pt idx="330">
                  <c:v>97.519873850665959</c:v>
                </c:pt>
                <c:pt idx="331">
                  <c:v>97.522079625248594</c:v>
                </c:pt>
                <c:pt idx="332">
                  <c:v>97.524274145879232</c:v>
                </c:pt>
                <c:pt idx="333">
                  <c:v>97.526457498465959</c:v>
                </c:pt>
                <c:pt idx="334">
                  <c:v>97.528629768044667</c:v>
                </c:pt>
                <c:pt idx="335">
                  <c:v>97.530791038789971</c:v>
                </c:pt>
                <c:pt idx="336">
                  <c:v>97.532941394026508</c:v>
                </c:pt>
                <c:pt idx="337">
                  <c:v>97.535080916239224</c:v>
                </c:pt>
                <c:pt idx="338">
                  <c:v>97.537209687084086</c:v>
                </c:pt>
                <c:pt idx="339">
                  <c:v>97.539327787398292</c:v>
                </c:pt>
                <c:pt idx="340">
                  <c:v>97.541435297210967</c:v>
                </c:pt>
              </c:numCache>
            </c:numRef>
          </c:yVal>
          <c:smooth val="0"/>
          <c:extLst>
            <c:ext xmlns:c16="http://schemas.microsoft.com/office/drawing/2014/chart" uri="{C3380CC4-5D6E-409C-BE32-E72D297353CC}">
              <c16:uniqueId val="{00000001-81B7-4E57-AAE1-481A5B795BE4}"/>
            </c:ext>
          </c:extLst>
        </c:ser>
        <c:ser>
          <c:idx val="2"/>
          <c:order val="2"/>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D$19:$D$359</c:f>
              <c:numCache>
                <c:formatCode>0.00000</c:formatCode>
                <c:ptCount val="341"/>
                <c:pt idx="0">
                  <c:v>93.1685641782679</c:v>
                </c:pt>
                <c:pt idx="1">
                  <c:v>93.251606329705268</c:v>
                </c:pt>
                <c:pt idx="2">
                  <c:v>93.331969702063944</c:v>
                </c:pt>
                <c:pt idx="3">
                  <c:v>93.409781856252494</c:v>
                </c:pt>
                <c:pt idx="4">
                  <c:v>93.485162380622739</c:v>
                </c:pt>
                <c:pt idx="5">
                  <c:v>93.558223504243131</c:v>
                </c:pt>
                <c:pt idx="6">
                  <c:v>93.629070654420346</c:v>
                </c:pt>
                <c:pt idx="7">
                  <c:v>93.697802964293885</c:v>
                </c:pt>
                <c:pt idx="8">
                  <c:v>93.764513735641728</c:v>
                </c:pt>
                <c:pt idx="9">
                  <c:v>93.829290861443198</c:v>
                </c:pt>
                <c:pt idx="10">
                  <c:v>93.892217212221766</c:v>
                </c:pt>
                <c:pt idx="11">
                  <c:v>93.953370989739028</c:v>
                </c:pt>
                <c:pt idx="12">
                  <c:v>94.01282605121412</c:v>
                </c:pt>
                <c:pt idx="13">
                  <c:v>94.070652206895346</c:v>
                </c:pt>
                <c:pt idx="14">
                  <c:v>94.126915493504114</c:v>
                </c:pt>
                <c:pt idx="15">
                  <c:v>94.181678425803369</c:v>
                </c:pt>
                <c:pt idx="16">
                  <c:v>94.235000228305225</c:v>
                </c:pt>
                <c:pt idx="17">
                  <c:v>94.286937048923903</c:v>
                </c:pt>
                <c:pt idx="18">
                  <c:v>94.337542156193393</c:v>
                </c:pt>
                <c:pt idx="19">
                  <c:v>94.386866121506714</c:v>
                </c:pt>
                <c:pt idx="20">
                  <c:v>94.434956987687258</c:v>
                </c:pt>
                <c:pt idx="21">
                  <c:v>94.481860425073151</c:v>
                </c:pt>
                <c:pt idx="22">
                  <c:v>94.527619876181319</c:v>
                </c:pt>
                <c:pt idx="23">
                  <c:v>94.572276689913423</c:v>
                </c:pt>
                <c:pt idx="24">
                  <c:v>94.615870246175689</c:v>
                </c:pt>
                <c:pt idx="25">
                  <c:v>94.658438071702363</c:v>
                </c:pt>
                <c:pt idx="26">
                  <c:v>94.700015947798263</c:v>
                </c:pt>
                <c:pt idx="27">
                  <c:v>94.740638010650486</c:v>
                </c:pt>
                <c:pt idx="28">
                  <c:v>94.780336844801553</c:v>
                </c:pt>
                <c:pt idx="29">
                  <c:v>94.819143570320065</c:v>
                </c:pt>
                <c:pt idx="30">
                  <c:v>94.857087924160339</c:v>
                </c:pt>
                <c:pt idx="31">
                  <c:v>94.894198336157942</c:v>
                </c:pt>
                <c:pt idx="32">
                  <c:v>94.930502000068699</c:v>
                </c:pt>
                <c:pt idx="33">
                  <c:v>94.966024940024397</c:v>
                </c:pt>
                <c:pt idx="34">
                  <c:v>95.000792072746876</c:v>
                </c:pt>
                <c:pt idx="35">
                  <c:v>95.034827265833243</c:v>
                </c:pt>
                <c:pt idx="36">
                  <c:v>95.06815339239688</c:v>
                </c:pt>
                <c:pt idx="37">
                  <c:v>95.100792382330354</c:v>
                </c:pt>
                <c:pt idx="38">
                  <c:v>95.132765270428436</c:v>
                </c:pt>
                <c:pt idx="39">
                  <c:v>95.164092241595313</c:v>
                </c:pt>
                <c:pt idx="40">
                  <c:v>95.19479267333881</c:v>
                </c:pt>
                <c:pt idx="41">
                  <c:v>95.224885175740852</c:v>
                </c:pt>
                <c:pt idx="42">
                  <c:v>95.254387629076206</c:v>
                </c:pt>
                <c:pt idx="43">
                  <c:v>95.283317219239947</c:v>
                </c:pt>
                <c:pt idx="44">
                  <c:v>95.311690471131399</c:v>
                </c:pt>
                <c:pt idx="45">
                  <c:v>95.339523280129626</c:v>
                </c:pt>
                <c:pt idx="46">
                  <c:v>95.366830941788209</c:v>
                </c:pt>
                <c:pt idx="47">
                  <c:v>95.39362817986445</c:v>
                </c:pt>
                <c:pt idx="48">
                  <c:v>95.419929172791143</c:v>
                </c:pt>
                <c:pt idx="49">
                  <c:v>95.445747578691595</c:v>
                </c:pt>
                <c:pt idx="50">
                  <c:v>95.471096559030315</c:v>
                </c:pt>
                <c:pt idx="51">
                  <c:v>95.495988800984435</c:v>
                </c:pt>
                <c:pt idx="52">
                  <c:v>95.520436538618043</c:v>
                </c:pt>
                <c:pt idx="53">
                  <c:v>95.544451572930683</c:v>
                </c:pt>
                <c:pt idx="54">
                  <c:v>95.568045290851856</c:v>
                </c:pt>
                <c:pt idx="55">
                  <c:v>95.59122868324404</c:v>
                </c:pt>
                <c:pt idx="56">
                  <c:v>95.614012361974176</c:v>
                </c:pt>
                <c:pt idx="57">
                  <c:v>95.636406576110659</c:v>
                </c:pt>
                <c:pt idx="58">
                  <c:v>95.658421227295719</c:v>
                </c:pt>
                <c:pt idx="59">
                  <c:v>95.680065884343193</c:v>
                </c:pt>
                <c:pt idx="60">
                  <c:v>95.701349797106545</c:v>
                </c:pt>
                <c:pt idx="61">
                  <c:v>95.722281909658918</c:v>
                </c:pt>
                <c:pt idx="62">
                  <c:v>95.742870872825165</c:v>
                </c:pt>
                <c:pt idx="63">
                  <c:v>95.763125056102623</c:v>
                </c:pt>
                <c:pt idx="64">
                  <c:v>95.783052559004545</c:v>
                </c:pt>
                <c:pt idx="65">
                  <c:v>95.802661221860092</c:v>
                </c:pt>
                <c:pt idx="66">
                  <c:v>95.821958636098842</c:v>
                </c:pt>
                <c:pt idx="67">
                  <c:v>95.840952154050385</c:v>
                </c:pt>
                <c:pt idx="68">
                  <c:v>95.859648898283908</c:v>
                </c:pt>
                <c:pt idx="69">
                  <c:v>95.878055770513853</c:v>
                </c:pt>
                <c:pt idx="70">
                  <c:v>95.896179460094132</c:v>
                </c:pt>
                <c:pt idx="71">
                  <c:v>95.914026452123537</c:v>
                </c:pt>
                <c:pt idx="72">
                  <c:v>95.931603035182846</c:v>
                </c:pt>
                <c:pt idx="73">
                  <c:v>95.948915308722363</c:v>
                </c:pt>
                <c:pt idx="74">
                  <c:v>95.965969190119537</c:v>
                </c:pt>
                <c:pt idx="75">
                  <c:v>95.982770421421904</c:v>
                </c:pt>
                <c:pt idx="76">
                  <c:v>95.999324575793466</c:v>
                </c:pt>
                <c:pt idx="77">
                  <c:v>96.015637063677772</c:v>
                </c:pt>
                <c:pt idx="78">
                  <c:v>96.031713138694172</c:v>
                </c:pt>
                <c:pt idx="79">
                  <c:v>96.047557903278786</c:v>
                </c:pt>
                <c:pt idx="80">
                  <c:v>96.063176314083435</c:v>
                </c:pt>
                <c:pt idx="81">
                  <c:v>96.078573187146318</c:v>
                </c:pt>
                <c:pt idx="82">
                  <c:v>96.093753202842123</c:v>
                </c:pt>
                <c:pt idx="83">
                  <c:v>96.108720910626005</c:v>
                </c:pt>
                <c:pt idx="84">
                  <c:v>96.123480733579584</c:v>
                </c:pt>
                <c:pt idx="85">
                  <c:v>96.138036972768333</c:v>
                </c:pt>
                <c:pt idx="86">
                  <c:v>96.152393811420225</c:v>
                </c:pt>
                <c:pt idx="87">
                  <c:v>96.166555318934059</c:v>
                </c:pt>
                <c:pt idx="88">
                  <c:v>96.180525454724659</c:v>
                </c:pt>
                <c:pt idx="89">
                  <c:v>96.194308071914051</c:v>
                </c:pt>
                <c:pt idx="90">
                  <c:v>96.207906920874294</c:v>
                </c:pt>
                <c:pt idx="91">
                  <c:v>96.221325652629687</c:v>
                </c:pt>
                <c:pt idx="92">
                  <c:v>96.234567822125214</c:v>
                </c:pt>
                <c:pt idx="93">
                  <c:v>96.2476368913659</c:v>
                </c:pt>
                <c:pt idx="94">
                  <c:v>96.260536232434504</c:v>
                </c:pt>
                <c:pt idx="95">
                  <c:v>96.273269130392691</c:v>
                </c:pt>
                <c:pt idx="96">
                  <c:v>96.285838786069249</c:v>
                </c:pt>
                <c:pt idx="97">
                  <c:v>96.298248318743646</c:v>
                </c:pt>
                <c:pt idx="98">
                  <c:v>96.310500768725973</c:v>
                </c:pt>
                <c:pt idx="99">
                  <c:v>96.322599099840573</c:v>
                </c:pt>
                <c:pt idx="100">
                  <c:v>96.334546201816224</c:v>
                </c:pt>
                <c:pt idx="101">
                  <c:v>96.346344892587155</c:v>
                </c:pt>
                <c:pt idx="102">
                  <c:v>96.357997920509149</c:v>
                </c:pt>
                <c:pt idx="103">
                  <c:v>96.369507966493401</c:v>
                </c:pt>
                <c:pt idx="104">
                  <c:v>96.380877646063226</c:v>
                </c:pt>
                <c:pt idx="105">
                  <c:v>96.392109511335264</c:v>
                </c:pt>
                <c:pt idx="106">
                  <c:v>96.403206052929278</c:v>
                </c:pt>
                <c:pt idx="107">
                  <c:v>96.414169701809698</c:v>
                </c:pt>
                <c:pt idx="108">
                  <c:v>96.425002831060397</c:v>
                </c:pt>
                <c:pt idx="109">
                  <c:v>96.435707757598166</c:v>
                </c:pt>
                <c:pt idx="110">
                  <c:v>96.446286743823791</c:v>
                </c:pt>
                <c:pt idx="111">
                  <c:v>96.45674199921632</c:v>
                </c:pt>
                <c:pt idx="112">
                  <c:v>96.467075681871776</c:v>
                </c:pt>
                <c:pt idx="113">
                  <c:v>96.477289899987767</c:v>
                </c:pt>
                <c:pt idx="114">
                  <c:v>96.487386713297852</c:v>
                </c:pt>
                <c:pt idx="115">
                  <c:v>96.497368134455797</c:v>
                </c:pt>
                <c:pt idx="116">
                  <c:v>96.507236130373386</c:v>
                </c:pt>
                <c:pt idx="117">
                  <c:v>96.516992623512223</c:v>
                </c:pt>
                <c:pt idx="118">
                  <c:v>96.52663949313262</c:v>
                </c:pt>
                <c:pt idx="119">
                  <c:v>96.536178576500234</c:v>
                </c:pt>
                <c:pt idx="120">
                  <c:v>96.545611670052764</c:v>
                </c:pt>
                <c:pt idx="121">
                  <c:v>96.554940530527276</c:v>
                </c:pt>
                <c:pt idx="122">
                  <c:v>96.564166876051559</c:v>
                </c:pt>
                <c:pt idx="123">
                  <c:v>96.573292387198507</c:v>
                </c:pt>
                <c:pt idx="124">
                  <c:v>96.582318708006909</c:v>
                </c:pt>
                <c:pt idx="125">
                  <c:v>96.591247446968794</c:v>
                </c:pt>
                <c:pt idx="126">
                  <c:v>96.600080177984722</c:v>
                </c:pt>
                <c:pt idx="127">
                  <c:v>96.608818441289358</c:v>
                </c:pt>
                <c:pt idx="128">
                  <c:v>96.617463744346111</c:v>
                </c:pt>
                <c:pt idx="129">
                  <c:v>96.626017562714267</c:v>
                </c:pt>
                <c:pt idx="130">
                  <c:v>96.634481340889167</c:v>
                </c:pt>
                <c:pt idx="131">
                  <c:v>96.642856493114607</c:v>
                </c:pt>
                <c:pt idx="132">
                  <c:v>96.651144404171035</c:v>
                </c:pt>
                <c:pt idx="133">
                  <c:v>96.659346430138754</c:v>
                </c:pt>
                <c:pt idx="134">
                  <c:v>96.667463899137815</c:v>
                </c:pt>
                <c:pt idx="135">
                  <c:v>96.67549811204438</c:v>
                </c:pt>
                <c:pt idx="136">
                  <c:v>96.683450343186777</c:v>
                </c:pt>
                <c:pt idx="137">
                  <c:v>96.691321841018095</c:v>
                </c:pt>
                <c:pt idx="138">
                  <c:v>96.699113828770265</c:v>
                </c:pt>
                <c:pt idx="139">
                  <c:v>96.706827505087716</c:v>
                </c:pt>
                <c:pt idx="140">
                  <c:v>96.714464044642057</c:v>
                </c:pt>
                <c:pt idx="141">
                  <c:v>96.722024598728083</c:v>
                </c:pt>
                <c:pt idx="142">
                  <c:v>96.729510295843056</c:v>
                </c:pt>
                <c:pt idx="143">
                  <c:v>96.736922242247516</c:v>
                </c:pt>
                <c:pt idx="144">
                  <c:v>96.744261522510726</c:v>
                </c:pt>
                <c:pt idx="145">
                  <c:v>96.75152920003967</c:v>
                </c:pt>
                <c:pt idx="146">
                  <c:v>96.758726317592533</c:v>
                </c:pt>
                <c:pt idx="147">
                  <c:v>96.765853897777873</c:v>
                </c:pt>
                <c:pt idx="148">
                  <c:v>96.772912943538259</c:v>
                </c:pt>
                <c:pt idx="149">
                  <c:v>96.779904438621543</c:v>
                </c:pt>
                <c:pt idx="150">
                  <c:v>96.786829348037429</c:v>
                </c:pt>
                <c:pt idx="151">
                  <c:v>96.793688618501378</c:v>
                </c:pt>
                <c:pt idx="152">
                  <c:v>96.800483178866685</c:v>
                </c:pt>
                <c:pt idx="153">
                  <c:v>96.807213940543178</c:v>
                </c:pt>
                <c:pt idx="154">
                  <c:v>96.813881797904784</c:v>
                </c:pt>
                <c:pt idx="155">
                  <c:v>96.820487628686365</c:v>
                </c:pt>
                <c:pt idx="156">
                  <c:v>96.827032294368152</c:v>
                </c:pt>
                <c:pt idx="157">
                  <c:v>96.833516640550556</c:v>
                </c:pt>
                <c:pt idx="158">
                  <c:v>96.839941497318421</c:v>
                </c:pt>
                <c:pt idx="159">
                  <c:v>96.846307679595256</c:v>
                </c:pt>
                <c:pt idx="160">
                  <c:v>96.852615987487752</c:v>
                </c:pt>
                <c:pt idx="161">
                  <c:v>96.858867206620985</c:v>
                </c:pt>
                <c:pt idx="162">
                  <c:v>96.865062108464784</c:v>
                </c:pt>
                <c:pt idx="163">
                  <c:v>96.871201450650858</c:v>
                </c:pt>
                <c:pt idx="164">
                  <c:v>96.877285977281602</c:v>
                </c:pt>
                <c:pt idx="165">
                  <c:v>96.883316419231249</c:v>
                </c:pt>
                <c:pt idx="166">
                  <c:v>96.889293494437965</c:v>
                </c:pt>
                <c:pt idx="167">
                  <c:v>96.895217908189082</c:v>
                </c:pt>
                <c:pt idx="168">
                  <c:v>96.90109035339853</c:v>
                </c:pt>
                <c:pt idx="169">
                  <c:v>96.90691151087691</c:v>
                </c:pt>
                <c:pt idx="170">
                  <c:v>96.912682049594579</c:v>
                </c:pt>
                <c:pt idx="171">
                  <c:v>96.918402626938104</c:v>
                </c:pt>
                <c:pt idx="172">
                  <c:v>96.924073888959683</c:v>
                </c:pt>
                <c:pt idx="173">
                  <c:v>96.92969647062057</c:v>
                </c:pt>
                <c:pt idx="174">
                  <c:v>96.935270996027938</c:v>
                </c:pt>
                <c:pt idx="175">
                  <c:v>96.940798078665878</c:v>
                </c:pt>
                <c:pt idx="176">
                  <c:v>96.946278321620454</c:v>
                </c:pt>
                <c:pt idx="177">
                  <c:v>96.951712317798979</c:v>
                </c:pt>
                <c:pt idx="178">
                  <c:v>96.957100650144227</c:v>
                </c:pt>
                <c:pt idx="179">
                  <c:v>96.962443891842128</c:v>
                </c:pt>
                <c:pt idx="180">
                  <c:v>96.967742606525846</c:v>
                </c:pt>
                <c:pt idx="181">
                  <c:v>96.97299734847364</c:v>
                </c:pt>
                <c:pt idx="182">
                  <c:v>96.978208662802061</c:v>
                </c:pt>
                <c:pt idx="183">
                  <c:v>96.983377085654439</c:v>
                </c:pt>
                <c:pt idx="184">
                  <c:v>96.988503144385206</c:v>
                </c:pt>
                <c:pt idx="185">
                  <c:v>96.993587357738477</c:v>
                </c:pt>
                <c:pt idx="186">
                  <c:v>96.998630236023871</c:v>
                </c:pt>
                <c:pt idx="187">
                  <c:v>97.003632281286741</c:v>
                </c:pt>
                <c:pt idx="188">
                  <c:v>97.008593987474882</c:v>
                </c:pt>
                <c:pt idx="189">
                  <c:v>97.013515840601272</c:v>
                </c:pt>
                <c:pt idx="190">
                  <c:v>97.018398318902598</c:v>
                </c:pt>
                <c:pt idx="191">
                  <c:v>97.023241892994406</c:v>
                </c:pt>
                <c:pt idx="192">
                  <c:v>97.028047026021952</c:v>
                </c:pt>
                <c:pt idx="193">
                  <c:v>97.032814173808262</c:v>
                </c:pt>
                <c:pt idx="194">
                  <c:v>97.037543784997837</c:v>
                </c:pt>
                <c:pt idx="195">
                  <c:v>97.04223630119759</c:v>
                </c:pt>
                <c:pt idx="196">
                  <c:v>97.046892157114542</c:v>
                </c:pt>
                <c:pt idx="197">
                  <c:v>97.051511780689779</c:v>
                </c:pt>
                <c:pt idx="198">
                  <c:v>97.056095593229514</c:v>
                </c:pt>
                <c:pt idx="199">
                  <c:v>97.060644009533462</c:v>
                </c:pt>
                <c:pt idx="200">
                  <c:v>97.065157438019668</c:v>
                </c:pt>
                <c:pt idx="201">
                  <c:v>97.069636280846964</c:v>
                </c:pt>
                <c:pt idx="202">
                  <c:v>97.074080934034328</c:v>
                </c:pt>
                <c:pt idx="203">
                  <c:v>97.078491787577718</c:v>
                </c:pt>
                <c:pt idx="204">
                  <c:v>97.082869225563982</c:v>
                </c:pt>
                <c:pt idx="205">
                  <c:v>97.087213626282434</c:v>
                </c:pt>
                <c:pt idx="206">
                  <c:v>97.091525362333797</c:v>
                </c:pt>
                <c:pt idx="207">
                  <c:v>97.095804800736786</c:v>
                </c:pt>
                <c:pt idx="208">
                  <c:v>97.100052303032342</c:v>
                </c:pt>
                <c:pt idx="209">
                  <c:v>97.104268225385226</c:v>
                </c:pt>
                <c:pt idx="210">
                  <c:v>97.108452918683511</c:v>
                </c:pt>
                <c:pt idx="211">
                  <c:v>97.11260672863655</c:v>
                </c:pt>
                <c:pt idx="212">
                  <c:v>97.116729995869321</c:v>
                </c:pt>
                <c:pt idx="213">
                  <c:v>97.120823056016093</c:v>
                </c:pt>
                <c:pt idx="214">
                  <c:v>97.124886239811445</c:v>
                </c:pt>
                <c:pt idx="215">
                  <c:v>97.128919873179214</c:v>
                </c:pt>
                <c:pt idx="216">
                  <c:v>97.132924277319702</c:v>
                </c:pt>
                <c:pt idx="217">
                  <c:v>97.136899768794848</c:v>
                </c:pt>
                <c:pt idx="218">
                  <c:v>97.140846659611952</c:v>
                </c:pt>
                <c:pt idx="219">
                  <c:v>97.144765257304911</c:v>
                </c:pt>
                <c:pt idx="220">
                  <c:v>97.148655865014362</c:v>
                </c:pt>
                <c:pt idx="221">
                  <c:v>97.152518781565689</c:v>
                </c:pt>
                <c:pt idx="222">
                  <c:v>97.156354301545733</c:v>
                </c:pt>
                <c:pt idx="223">
                  <c:v>97.160162715377567</c:v>
                </c:pt>
                <c:pt idx="224">
                  <c:v>97.163944309393656</c:v>
                </c:pt>
                <c:pt idx="225">
                  <c:v>97.167699365907907</c:v>
                </c:pt>
                <c:pt idx="226">
                  <c:v>97.171428163285569</c:v>
                </c:pt>
                <c:pt idx="227">
                  <c:v>97.175130976012625</c:v>
                </c:pt>
                <c:pt idx="228">
                  <c:v>97.178808074762372</c:v>
                </c:pt>
                <c:pt idx="229">
                  <c:v>97.182459726461985</c:v>
                </c:pt>
                <c:pt idx="230">
                  <c:v>97.186086194356733</c:v>
                </c:pt>
                <c:pt idx="231">
                  <c:v>97.189687738073559</c:v>
                </c:pt>
                <c:pt idx="232">
                  <c:v>97.193264613682729</c:v>
                </c:pt>
                <c:pt idx="233">
                  <c:v>97.196817073758666</c:v>
                </c:pt>
                <c:pt idx="234">
                  <c:v>97.200345367439567</c:v>
                </c:pt>
                <c:pt idx="235">
                  <c:v>97.20384974048541</c:v>
                </c:pt>
                <c:pt idx="236">
                  <c:v>97.20733043533491</c:v>
                </c:pt>
                <c:pt idx="237">
                  <c:v>97.210787691161883</c:v>
                </c:pt>
                <c:pt idx="238">
                  <c:v>97.214221743929627</c:v>
                </c:pt>
                <c:pt idx="239">
                  <c:v>97.217632826444699</c:v>
                </c:pt>
                <c:pt idx="240">
                  <c:v>97.221021168409706</c:v>
                </c:pt>
                <c:pt idx="241">
                  <c:v>97.224386996474578</c:v>
                </c:pt>
                <c:pt idx="242">
                  <c:v>97.227730534287417</c:v>
                </c:pt>
                <c:pt idx="243">
                  <c:v>97.231052002543748</c:v>
                </c:pt>
                <c:pt idx="244">
                  <c:v>97.234351619035195</c:v>
                </c:pt>
                <c:pt idx="245">
                  <c:v>97.237629598697239</c:v>
                </c:pt>
                <c:pt idx="246">
                  <c:v>97.240886153655467</c:v>
                </c:pt>
                <c:pt idx="247">
                  <c:v>97.244121493272161</c:v>
                </c:pt>
                <c:pt idx="248">
                  <c:v>97.247335824189847</c:v>
                </c:pt>
                <c:pt idx="249">
                  <c:v>97.250529350376794</c:v>
                </c:pt>
                <c:pt idx="250">
                  <c:v>97.253702273168898</c:v>
                </c:pt>
                <c:pt idx="251">
                  <c:v>97.256854791312961</c:v>
                </c:pt>
                <c:pt idx="252">
                  <c:v>97.259987101007255</c:v>
                </c:pt>
                <c:pt idx="253">
                  <c:v>97.2630993959432</c:v>
                </c:pt>
                <c:pt idx="254">
                  <c:v>97.266191867344432</c:v>
                </c:pt>
                <c:pt idx="255">
                  <c:v>97.269264704006702</c:v>
                </c:pt>
                <c:pt idx="256">
                  <c:v>97.272318092335539</c:v>
                </c:pt>
                <c:pt idx="257">
                  <c:v>97.275352216384732</c:v>
                </c:pt>
                <c:pt idx="258">
                  <c:v>97.278367257892825</c:v>
                </c:pt>
                <c:pt idx="259">
                  <c:v>97.281363396319364</c:v>
                </c:pt>
                <c:pt idx="260">
                  <c:v>97.284340808880671</c:v>
                </c:pt>
                <c:pt idx="261">
                  <c:v>97.287299670584943</c:v>
                </c:pt>
                <c:pt idx="262">
                  <c:v>97.290240154266186</c:v>
                </c:pt>
                <c:pt idx="263">
                  <c:v>97.293162430618167</c:v>
                </c:pt>
                <c:pt idx="264">
                  <c:v>97.296066668227226</c:v>
                </c:pt>
                <c:pt idx="265">
                  <c:v>97.298953033604747</c:v>
                </c:pt>
                <c:pt idx="266">
                  <c:v>97.301821691219331</c:v>
                </c:pt>
                <c:pt idx="267">
                  <c:v>97.304672803527296</c:v>
                </c:pt>
                <c:pt idx="268">
                  <c:v>97.307506531004208</c:v>
                </c:pt>
                <c:pt idx="269">
                  <c:v>97.310323032174253</c:v>
                </c:pt>
                <c:pt idx="270">
                  <c:v>97.313122463640227</c:v>
                </c:pt>
                <c:pt idx="271">
                  <c:v>97.315904980112506</c:v>
                </c:pt>
                <c:pt idx="272">
                  <c:v>97.318670734437248</c:v>
                </c:pt>
                <c:pt idx="273">
                  <c:v>97.321419877624905</c:v>
                </c:pt>
                <c:pt idx="274">
                  <c:v>97.324152558877415</c:v>
                </c:pt>
                <c:pt idx="275">
                  <c:v>97.326868925614903</c:v>
                </c:pt>
                <c:pt idx="276">
                  <c:v>97.329569123502793</c:v>
                </c:pt>
                <c:pt idx="277">
                  <c:v>97.332253296477433</c:v>
                </c:pt>
                <c:pt idx="278">
                  <c:v>97.334921586771713</c:v>
                </c:pt>
                <c:pt idx="279">
                  <c:v>97.337574134940354</c:v>
                </c:pt>
                <c:pt idx="280">
                  <c:v>97.340211079884483</c:v>
                </c:pt>
                <c:pt idx="281">
                  <c:v>97.342832558875841</c:v>
                </c:pt>
                <c:pt idx="282">
                  <c:v>97.345438707580684</c:v>
                </c:pt>
                <c:pt idx="283">
                  <c:v>97.348029660083299</c:v>
                </c:pt>
                <c:pt idx="284">
                  <c:v>97.350605548908447</c:v>
                </c:pt>
                <c:pt idx="285">
                  <c:v>97.353166505044783</c:v>
                </c:pt>
                <c:pt idx="286">
                  <c:v>97.355712657966407</c:v>
                </c:pt>
                <c:pt idx="287">
                  <c:v>97.358244135655141</c:v>
                </c:pt>
                <c:pt idx="288">
                  <c:v>97.360761064621485</c:v>
                </c:pt>
                <c:pt idx="289">
                  <c:v>97.363263569926204</c:v>
                </c:pt>
                <c:pt idx="290">
                  <c:v>97.365751775200508</c:v>
                </c:pt>
                <c:pt idx="291">
                  <c:v>97.368225802667013</c:v>
                </c:pt>
                <c:pt idx="292">
                  <c:v>97.370685773159238</c:v>
                </c:pt>
                <c:pt idx="293">
                  <c:v>97.373131806141629</c:v>
                </c:pt>
                <c:pt idx="294">
                  <c:v>97.375564019728671</c:v>
                </c:pt>
                <c:pt idx="295">
                  <c:v>97.377982530703903</c:v>
                </c:pt>
                <c:pt idx="296">
                  <c:v>97.380387454538848</c:v>
                </c:pt>
                <c:pt idx="297">
                  <c:v>97.382778905411143</c:v>
                </c:pt>
                <c:pt idx="298">
                  <c:v>97.385156996222719</c:v>
                </c:pt>
                <c:pt idx="299">
                  <c:v>97.387521838617516</c:v>
                </c:pt>
                <c:pt idx="300">
                  <c:v>97.389873542998942</c:v>
                </c:pt>
                <c:pt idx="301">
                  <c:v>97.3922122185473</c:v>
                </c:pt>
                <c:pt idx="302">
                  <c:v>97.394537973236254</c:v>
                </c:pt>
                <c:pt idx="303">
                  <c:v>97.396850913849747</c:v>
                </c:pt>
                <c:pt idx="304">
                  <c:v>97.399151145998403</c:v>
                </c:pt>
                <c:pt idx="305">
                  <c:v>97.401438774135229</c:v>
                </c:pt>
                <c:pt idx="306">
                  <c:v>97.403713901571862</c:v>
                </c:pt>
                <c:pt idx="307">
                  <c:v>97.405976630493839</c:v>
                </c:pt>
                <c:pt idx="308">
                  <c:v>97.408227061976106</c:v>
                </c:pt>
                <c:pt idx="309">
                  <c:v>97.41046529599771</c:v>
                </c:pt>
                <c:pt idx="310">
                  <c:v>97.412691431456949</c:v>
                </c:pt>
                <c:pt idx="311">
                  <c:v>97.414905566186064</c:v>
                </c:pt>
                <c:pt idx="312">
                  <c:v>97.417107796964984</c:v>
                </c:pt>
                <c:pt idx="313">
                  <c:v>97.419298219535975</c:v>
                </c:pt>
                <c:pt idx="314">
                  <c:v>97.421476928617295</c:v>
                </c:pt>
                <c:pt idx="315">
                  <c:v>97.423644017916828</c:v>
                </c:pt>
                <c:pt idx="316">
                  <c:v>97.425799580145622</c:v>
                </c:pt>
                <c:pt idx="317">
                  <c:v>97.427943707031034</c:v>
                </c:pt>
                <c:pt idx="318">
                  <c:v>97.430076489329764</c:v>
                </c:pt>
                <c:pt idx="319">
                  <c:v>97.432198016840573</c:v>
                </c:pt>
                <c:pt idx="320">
                  <c:v>97.434308378417199</c:v>
                </c:pt>
                <c:pt idx="321">
                  <c:v>97.436407661980297</c:v>
                </c:pt>
                <c:pt idx="322">
                  <c:v>97.438495954529884</c:v>
                </c:pt>
                <c:pt idx="323">
                  <c:v>97.44057334215762</c:v>
                </c:pt>
                <c:pt idx="324">
                  <c:v>97.442639910058134</c:v>
                </c:pt>
                <c:pt idx="325">
                  <c:v>97.444695742540986</c:v>
                </c:pt>
                <c:pt idx="326">
                  <c:v>97.446740923041986</c:v>
                </c:pt>
                <c:pt idx="327">
                  <c:v>97.448775534134725</c:v>
                </c:pt>
                <c:pt idx="328">
                  <c:v>97.450799657541481</c:v>
                </c:pt>
                <c:pt idx="329">
                  <c:v>97.452813374144071</c:v>
                </c:pt>
                <c:pt idx="330">
                  <c:v>97.454816763994842</c:v>
                </c:pt>
                <c:pt idx="331">
                  <c:v>97.456809906327194</c:v>
                </c:pt>
                <c:pt idx="332">
                  <c:v>97.458792879565976</c:v>
                </c:pt>
                <c:pt idx="333">
                  <c:v>97.46076576133801</c:v>
                </c:pt>
                <c:pt idx="334">
                  <c:v>97.462728628481614</c:v>
                </c:pt>
                <c:pt idx="335">
                  <c:v>97.464681557057503</c:v>
                </c:pt>
                <c:pt idx="336">
                  <c:v>97.466624622357784</c:v>
                </c:pt>
                <c:pt idx="337">
                  <c:v>97.468557898915876</c:v>
                </c:pt>
                <c:pt idx="338">
                  <c:v>97.470481460516453</c:v>
                </c:pt>
                <c:pt idx="339">
                  <c:v>97.472395380204219</c:v>
                </c:pt>
                <c:pt idx="340">
                  <c:v>97.474299730293595</c:v>
                </c:pt>
              </c:numCache>
            </c:numRef>
          </c:yVal>
          <c:smooth val="0"/>
          <c:extLst>
            <c:ext xmlns:c16="http://schemas.microsoft.com/office/drawing/2014/chart" uri="{C3380CC4-5D6E-409C-BE32-E72D297353CC}">
              <c16:uniqueId val="{00000002-81B7-4E57-AAE1-481A5B795BE4}"/>
            </c:ext>
          </c:extLst>
        </c:ser>
        <c:ser>
          <c:idx val="3"/>
          <c:order val="3"/>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E$19:$E$359</c:f>
              <c:numCache>
                <c:formatCode>0.00000</c:formatCode>
                <c:ptCount val="341"/>
                <c:pt idx="0">
                  <c:v>93.40819098181052</c:v>
                </c:pt>
                <c:pt idx="1">
                  <c:v>93.485470411448333</c:v>
                </c:pt>
                <c:pt idx="2">
                  <c:v>93.560256956259209</c:v>
                </c:pt>
                <c:pt idx="3">
                  <c:v>93.632669325044333</c:v>
                </c:pt>
                <c:pt idx="4">
                  <c:v>93.702818807304837</c:v>
                </c:pt>
                <c:pt idx="5">
                  <c:v>93.770809843957409</c:v>
                </c:pt>
                <c:pt idx="6">
                  <c:v>93.836740546165942</c:v>
                </c:pt>
                <c:pt idx="7">
                  <c:v>93.900703167711569</c:v>
                </c:pt>
                <c:pt idx="8">
                  <c:v>93.962784535682289</c:v>
                </c:pt>
                <c:pt idx="9">
                  <c:v>94.023066443711841</c:v>
                </c:pt>
                <c:pt idx="10">
                  <c:v>94.081626011511972</c:v>
                </c:pt>
                <c:pt idx="11">
                  <c:v>94.138536014021881</c:v>
                </c:pt>
                <c:pt idx="12">
                  <c:v>94.193865183128878</c:v>
                </c:pt>
                <c:pt idx="13">
                  <c:v>94.247678484589045</c:v>
                </c:pt>
                <c:pt idx="14">
                  <c:v>94.300037372496149</c:v>
                </c:pt>
                <c:pt idx="15">
                  <c:v>94.351000023392572</c:v>
                </c:pt>
                <c:pt idx="16">
                  <c:v>94.400621551896876</c:v>
                </c:pt>
                <c:pt idx="17">
                  <c:v>94.448954209530967</c:v>
                </c:pt>
                <c:pt idx="18">
                  <c:v>94.496047568251342</c:v>
                </c:pt>
                <c:pt idx="19">
                  <c:v>94.541948690042119</c:v>
                </c:pt>
                <c:pt idx="20">
                  <c:v>94.586702283788043</c:v>
                </c:pt>
                <c:pt idx="21">
                  <c:v>94.630350850527918</c:v>
                </c:pt>
                <c:pt idx="22">
                  <c:v>94.672934818079057</c:v>
                </c:pt>
                <c:pt idx="23">
                  <c:v>94.714492665930251</c:v>
                </c:pt>
                <c:pt idx="24">
                  <c:v>94.755061041213466</c:v>
                </c:pt>
                <c:pt idx="25">
                  <c:v>94.79467486648997</c:v>
                </c:pt>
                <c:pt idx="26">
                  <c:v>94.833367440015934</c:v>
                </c:pt>
                <c:pt idx="27">
                  <c:v>94.871170529092979</c:v>
                </c:pt>
                <c:pt idx="28">
                  <c:v>94.90811445705468</c:v>
                </c:pt>
                <c:pt idx="29">
                  <c:v>94.944228184388066</c:v>
                </c:pt>
                <c:pt idx="30">
                  <c:v>94.979539384447264</c:v>
                </c:pt>
                <c:pt idx="31">
                  <c:v>95.014074514175547</c:v>
                </c:pt>
                <c:pt idx="32">
                  <c:v>95.047858880214093</c:v>
                </c:pt>
                <c:pt idx="33">
                  <c:v>95.080916700746414</c:v>
                </c:pt>
                <c:pt idx="34">
                  <c:v>95.113271163395069</c:v>
                </c:pt>
                <c:pt idx="35">
                  <c:v>95.144944479461657</c:v>
                </c:pt>
                <c:pt idx="36">
                  <c:v>95.175957934776804</c:v>
                </c:pt>
                <c:pt idx="37">
                  <c:v>95.206331937405125</c:v>
                </c:pt>
                <c:pt idx="38">
                  <c:v>95.236086062428754</c:v>
                </c:pt>
                <c:pt idx="39">
                  <c:v>95.26523909401763</c:v>
                </c:pt>
                <c:pt idx="40">
                  <c:v>95.293809064974624</c:v>
                </c:pt>
                <c:pt idx="41">
                  <c:v>95.321813293932507</c:v>
                </c:pt>
                <c:pt idx="42">
                  <c:v>95.349268420361796</c:v>
                </c:pt>
                <c:pt idx="43">
                  <c:v>95.376190437540018</c:v>
                </c:pt>
                <c:pt idx="44">
                  <c:v>95.402594723618705</c:v>
                </c:pt>
                <c:pt idx="45">
                  <c:v>95.428496070914889</c:v>
                </c:pt>
                <c:pt idx="46">
                  <c:v>95.453908713545133</c:v>
                </c:pt>
                <c:pt idx="47">
                  <c:v>95.478846353509354</c:v>
                </c:pt>
                <c:pt idx="48">
                  <c:v>95.503322185326184</c:v>
                </c:pt>
                <c:pt idx="49">
                  <c:v>95.52734891931145</c:v>
                </c:pt>
                <c:pt idx="50">
                  <c:v>95.550938803587854</c:v>
                </c:pt>
                <c:pt idx="51">
                  <c:v>95.574103644904426</c:v>
                </c:pt>
                <c:pt idx="52">
                  <c:v>95.596854828340312</c:v>
                </c:pt>
                <c:pt idx="53">
                  <c:v>95.619203335963121</c:v>
                </c:pt>
                <c:pt idx="54">
                  <c:v>95.641159764504863</c:v>
                </c:pt>
                <c:pt idx="55">
                  <c:v>95.662734342115399</c:v>
                </c:pt>
                <c:pt idx="56">
                  <c:v>95.68393694424995</c:v>
                </c:pt>
                <c:pt idx="57">
                  <c:v>95.704777108741126</c:v>
                </c:pt>
                <c:pt idx="58">
                  <c:v>95.725264050105395</c:v>
                </c:pt>
                <c:pt idx="59">
                  <c:v>95.745406673127377</c:v>
                </c:pt>
                <c:pt idx="60">
                  <c:v>95.765213585765707</c:v>
                </c:pt>
                <c:pt idx="61">
                  <c:v>95.784693111418193</c:v>
                </c:pt>
                <c:pt idx="62">
                  <c:v>95.803853300584535</c:v>
                </c:pt>
                <c:pt idx="63">
                  <c:v>95.822701941959636</c:v>
                </c:pt>
                <c:pt idx="64">
                  <c:v>95.841246572990016</c:v>
                </c:pt>
                <c:pt idx="65">
                  <c:v>95.859494489923861</c:v>
                </c:pt>
                <c:pt idx="66">
                  <c:v>95.877452757382528</c:v>
                </c:pt>
                <c:pt idx="67">
                  <c:v>95.895128217479666</c:v>
                </c:pt>
                <c:pt idx="68">
                  <c:v>95.912527498512887</c:v>
                </c:pt>
                <c:pt idx="69">
                  <c:v>95.929657023250883</c:v>
                </c:pt>
                <c:pt idx="70">
                  <c:v>95.946523016839123</c:v>
                </c:pt>
                <c:pt idx="71">
                  <c:v>95.963131514342066</c:v>
                </c:pt>
                <c:pt idx="72">
                  <c:v>95.979488367943389</c:v>
                </c:pt>
                <c:pt idx="73">
                  <c:v>95.99559925382141</c:v>
                </c:pt>
                <c:pt idx="74">
                  <c:v>96.011469678716239</c:v>
                </c:pt>
                <c:pt idx="75">
                  <c:v>96.027104986205146</c:v>
                </c:pt>
                <c:pt idx="76">
                  <c:v>96.042510362701549</c:v>
                </c:pt>
                <c:pt idx="77">
                  <c:v>96.057690843190741</c:v>
                </c:pt>
                <c:pt idx="78">
                  <c:v>96.072651316716275</c:v>
                </c:pt>
                <c:pt idx="79">
                  <c:v>96.087396531629992</c:v>
                </c:pt>
                <c:pt idx="80">
                  <c:v>96.101931100616355</c:v>
                </c:pt>
                <c:pt idx="81">
                  <c:v>96.116259505503663</c:v>
                </c:pt>
                <c:pt idx="82">
                  <c:v>96.130386101871338</c:v>
                </c:pt>
                <c:pt idx="83">
                  <c:v>96.144315123464693</c:v>
                </c:pt>
                <c:pt idx="84">
                  <c:v>96.158050686424787</c:v>
                </c:pt>
                <c:pt idx="85">
                  <c:v>96.171596793344108</c:v>
                </c:pt>
                <c:pt idx="86">
                  <c:v>96.184957337154856</c:v>
                </c:pt>
                <c:pt idx="87">
                  <c:v>96.198136104859415</c:v>
                </c:pt>
                <c:pt idx="88">
                  <c:v>96.21113678110855</c:v>
                </c:pt>
                <c:pt idx="89">
                  <c:v>96.223962951636111</c:v>
                </c:pt>
                <c:pt idx="90">
                  <c:v>96.236618106556634</c:v>
                </c:pt>
                <c:pt idx="91">
                  <c:v>96.249105643531294</c:v>
                </c:pt>
                <c:pt idx="92">
                  <c:v>96.261428870808842</c:v>
                </c:pt>
                <c:pt idx="93">
                  <c:v>96.273591010148138</c:v>
                </c:pt>
                <c:pt idx="94">
                  <c:v>96.285595199625845</c:v>
                </c:pt>
                <c:pt idx="95">
                  <c:v>96.297444496336198</c:v>
                </c:pt>
                <c:pt idx="96">
                  <c:v>96.30914187898604</c:v>
                </c:pt>
                <c:pt idx="97">
                  <c:v>96.320690250392033</c:v>
                </c:pt>
                <c:pt idx="98">
                  <c:v>96.332092439881407</c:v>
                </c:pt>
                <c:pt idx="99">
                  <c:v>96.34335120560371</c:v>
                </c:pt>
                <c:pt idx="100">
                  <c:v>96.354469236754397</c:v>
                </c:pt>
                <c:pt idx="101">
                  <c:v>96.365449155716959</c:v>
                </c:pt>
                <c:pt idx="102">
                  <c:v>96.376293520124378</c:v>
                </c:pt>
                <c:pt idx="103">
                  <c:v>96.387004824845846</c:v>
                </c:pt>
                <c:pt idx="104">
                  <c:v>96.397585503899933</c:v>
                </c:pt>
                <c:pt idx="105">
                  <c:v>96.408037932298853</c:v>
                </c:pt>
                <c:pt idx="106">
                  <c:v>96.418364427825523</c:v>
                </c:pt>
                <c:pt idx="107">
                  <c:v>96.428567252747044</c:v>
                </c:pt>
                <c:pt idx="108">
                  <c:v>96.43864861546713</c:v>
                </c:pt>
                <c:pt idx="109">
                  <c:v>96.448610672119543</c:v>
                </c:pt>
                <c:pt idx="110">
                  <c:v>96.458455528105404</c:v>
                </c:pt>
                <c:pt idx="111">
                  <c:v>96.46818523957684</c:v>
                </c:pt>
                <c:pt idx="112">
                  <c:v>96.477801814868343</c:v>
                </c:pt>
                <c:pt idx="113">
                  <c:v>96.487307215879085</c:v>
                </c:pt>
                <c:pt idx="114">
                  <c:v>96.496703359406908</c:v>
                </c:pt>
                <c:pt idx="115">
                  <c:v>96.505992118437234</c:v>
                </c:pt>
                <c:pt idx="116">
                  <c:v>96.515175323387751</c:v>
                </c:pt>
                <c:pt idx="117">
                  <c:v>96.52425476331058</c:v>
                </c:pt>
                <c:pt idx="118">
                  <c:v>96.533232187054367</c:v>
                </c:pt>
                <c:pt idx="119">
                  <c:v>96.542109304387736</c:v>
                </c:pt>
                <c:pt idx="120">
                  <c:v>96.550887787083994</c:v>
                </c:pt>
                <c:pt idx="121">
                  <c:v>96.559569269971561</c:v>
                </c:pt>
                <c:pt idx="122">
                  <c:v>96.568155351948192</c:v>
                </c:pt>
                <c:pt idx="123">
                  <c:v>96.576647596963284</c:v>
                </c:pt>
                <c:pt idx="124">
                  <c:v>96.585047534967416</c:v>
                </c:pt>
                <c:pt idx="125">
                  <c:v>96.593356662830971</c:v>
                </c:pt>
                <c:pt idx="126">
                  <c:v>96.601576445233604</c:v>
                </c:pt>
                <c:pt idx="127">
                  <c:v>96.609708315524898</c:v>
                </c:pt>
                <c:pt idx="128">
                  <c:v>96.617753676557939</c:v>
                </c:pt>
                <c:pt idx="129">
                  <c:v>96.625713901495288</c:v>
                </c:pt>
                <c:pt idx="130">
                  <c:v>96.633590334591176</c:v>
                </c:pt>
                <c:pt idx="131">
                  <c:v>96.641384291947958</c:v>
                </c:pt>
                <c:pt idx="132">
                  <c:v>96.649097062248842</c:v>
                </c:pt>
                <c:pt idx="133">
                  <c:v>96.656729907468872</c:v>
                </c:pt>
                <c:pt idx="134">
                  <c:v>96.664284063562974</c:v>
                </c:pt>
                <c:pt idx="135">
                  <c:v>96.671760741133014</c:v>
                </c:pt>
                <c:pt idx="136">
                  <c:v>96.679161126074746</c:v>
                </c:pt>
                <c:pt idx="137">
                  <c:v>96.686486380204954</c:v>
                </c:pt>
                <c:pt idx="138">
                  <c:v>96.693737641869163</c:v>
                </c:pt>
                <c:pt idx="139">
                  <c:v>96.700916026531758</c:v>
                </c:pt>
                <c:pt idx="140">
                  <c:v>96.708022627347745</c:v>
                </c:pt>
                <c:pt idx="141">
                  <c:v>96.715058515717729</c:v>
                </c:pt>
                <c:pt idx="142">
                  <c:v>96.722024741826672</c:v>
                </c:pt>
                <c:pt idx="143">
                  <c:v>96.728922335166018</c:v>
                </c:pt>
                <c:pt idx="144">
                  <c:v>96.735752305041288</c:v>
                </c:pt>
                <c:pt idx="145">
                  <c:v>96.742515641064159</c:v>
                </c:pt>
                <c:pt idx="146">
                  <c:v>96.74921331363042</c:v>
                </c:pt>
                <c:pt idx="147">
                  <c:v>96.755846274384439</c:v>
                </c:pt>
                <c:pt idx="148">
                  <c:v>96.762415456669729</c:v>
                </c:pt>
                <c:pt idx="149">
                  <c:v>96.768921775966646</c:v>
                </c:pt>
                <c:pt idx="150">
                  <c:v>96.775366130317849</c:v>
                </c:pt>
                <c:pt idx="151">
                  <c:v>96.781749400741575</c:v>
                </c:pt>
                <c:pt idx="152">
                  <c:v>96.788072451632956</c:v>
                </c:pt>
                <c:pt idx="153">
                  <c:v>96.794336131154466</c:v>
                </c:pt>
                <c:pt idx="154">
                  <c:v>96.800541271615117</c:v>
                </c:pt>
                <c:pt idx="155">
                  <c:v>96.806688689838865</c:v>
                </c:pt>
                <c:pt idx="156">
                  <c:v>96.812779187523446</c:v>
                </c:pt>
                <c:pt idx="157">
                  <c:v>96.818813551588903</c:v>
                </c:pt>
                <c:pt idx="158">
                  <c:v>96.824792554516094</c:v>
                </c:pt>
                <c:pt idx="159">
                  <c:v>96.830716954676888</c:v>
                </c:pt>
                <c:pt idx="160">
                  <c:v>96.836587496654303</c:v>
                </c:pt>
                <c:pt idx="161">
                  <c:v>96.842404911555079</c:v>
                </c:pt>
                <c:pt idx="162">
                  <c:v>96.848169917312646</c:v>
                </c:pt>
                <c:pt idx="163">
                  <c:v>96.853883218982588</c:v>
                </c:pt>
                <c:pt idx="164">
                  <c:v>96.859545509030539</c:v>
                </c:pt>
                <c:pt idx="165">
                  <c:v>96.865157467611382</c:v>
                </c:pt>
                <c:pt idx="166">
                  <c:v>96.870719762841958</c:v>
                </c:pt>
                <c:pt idx="167">
                  <c:v>96.87623305106608</c:v>
                </c:pt>
                <c:pt idx="168">
                  <c:v>96.881697977112836</c:v>
                </c:pt>
                <c:pt idx="169">
                  <c:v>96.887115174547802</c:v>
                </c:pt>
                <c:pt idx="170">
                  <c:v>96.892485265918125</c:v>
                </c:pt>
                <c:pt idx="171">
                  <c:v>96.897808862990829</c:v>
                </c:pt>
                <c:pt idx="172">
                  <c:v>96.90308656698538</c:v>
                </c:pt>
                <c:pt idx="173">
                  <c:v>96.908318968799662</c:v>
                </c:pt>
                <c:pt idx="174">
                  <c:v>96.913506649231039</c:v>
                </c:pt>
                <c:pt idx="175">
                  <c:v>96.918650179190521</c:v>
                </c:pt>
                <c:pt idx="176">
                  <c:v>96.92375011991308</c:v>
                </c:pt>
                <c:pt idx="177">
                  <c:v>96.928807023161198</c:v>
                </c:pt>
                <c:pt idx="178">
                  <c:v>96.933821431424079</c:v>
                </c:pt>
                <c:pt idx="179">
                  <c:v>96.938793878111511</c:v>
                </c:pt>
                <c:pt idx="180">
                  <c:v>96.943724887743258</c:v>
                </c:pt>
                <c:pt idx="181">
                  <c:v>96.9486149761332</c:v>
                </c:pt>
                <c:pt idx="182">
                  <c:v>96.953464650569487</c:v>
                </c:pt>
                <c:pt idx="183">
                  <c:v>96.958274409989869</c:v>
                </c:pt>
                <c:pt idx="184">
                  <c:v>96.963044745152729</c:v>
                </c:pt>
                <c:pt idx="185">
                  <c:v>96.96777613880397</c:v>
                </c:pt>
                <c:pt idx="186">
                  <c:v>96.972469065840286</c:v>
                </c:pt>
                <c:pt idx="187">
                  <c:v>96.97712399346733</c:v>
                </c:pt>
                <c:pt idx="188">
                  <c:v>96.981741381355405</c:v>
                </c:pt>
                <c:pt idx="189">
                  <c:v>96.986321681790642</c:v>
                </c:pt>
                <c:pt idx="190">
                  <c:v>96.990865339822335</c:v>
                </c:pt>
                <c:pt idx="191">
                  <c:v>96.995372793407554</c:v>
                </c:pt>
                <c:pt idx="192">
                  <c:v>96.999844473551661</c:v>
                </c:pt>
                <c:pt idx="193">
                  <c:v>97.004280804445642</c:v>
                </c:pt>
                <c:pt idx="194">
                  <c:v>97.008682203600259</c:v>
                </c:pt>
                <c:pt idx="195">
                  <c:v>97.013049081977258</c:v>
                </c:pt>
                <c:pt idx="196">
                  <c:v>97.017381844116812</c:v>
                </c:pt>
                <c:pt idx="197">
                  <c:v>97.021680888263163</c:v>
                </c:pt>
                <c:pt idx="198">
                  <c:v>97.025946606485789</c:v>
                </c:pt>
                <c:pt idx="199">
                  <c:v>97.030179384799482</c:v>
                </c:pt>
                <c:pt idx="200">
                  <c:v>97.034379603279973</c:v>
                </c:pt>
                <c:pt idx="201">
                  <c:v>97.038547636178208</c:v>
                </c:pt>
                <c:pt idx="202">
                  <c:v>97.042683852031388</c:v>
                </c:pt>
                <c:pt idx="203">
                  <c:v>97.046788613771653</c:v>
                </c:pt>
                <c:pt idx="204">
                  <c:v>97.050862278832099</c:v>
                </c:pt>
                <c:pt idx="205">
                  <c:v>97.054905199250555</c:v>
                </c:pt>
                <c:pt idx="206">
                  <c:v>97.05891772177111</c:v>
                </c:pt>
                <c:pt idx="207">
                  <c:v>97.062900187943214</c:v>
                </c:pt>
                <c:pt idx="208">
                  <c:v>97.066852934218502</c:v>
                </c:pt>
                <c:pt idx="209">
                  <c:v>97.070776292045608</c:v>
                </c:pt>
                <c:pt idx="210">
                  <c:v>97.074670587962956</c:v>
                </c:pt>
                <c:pt idx="211">
                  <c:v>97.078536143688922</c:v>
                </c:pt>
                <c:pt idx="212">
                  <c:v>97.082373276211158</c:v>
                </c:pt>
                <c:pt idx="213">
                  <c:v>97.086182297872384</c:v>
                </c:pt>
                <c:pt idx="214">
                  <c:v>97.089963516455754</c:v>
                </c:pt>
                <c:pt idx="215">
                  <c:v>97.093717235267647</c:v>
                </c:pt>
                <c:pt idx="216">
                  <c:v>97.097443753218599</c:v>
                </c:pt>
                <c:pt idx="217">
                  <c:v>97.101143364902697</c:v>
                </c:pt>
                <c:pt idx="218">
                  <c:v>97.104816360675414</c:v>
                </c:pt>
                <c:pt idx="219">
                  <c:v>97.108463026729297</c:v>
                </c:pt>
                <c:pt idx="220">
                  <c:v>97.112083645168596</c:v>
                </c:pt>
                <c:pt idx="221">
                  <c:v>97.115678494081536</c:v>
                </c:pt>
                <c:pt idx="222">
                  <c:v>97.119247847612229</c:v>
                </c:pt>
                <c:pt idx="223">
                  <c:v>97.12279197602949</c:v>
                </c:pt>
                <c:pt idx="224">
                  <c:v>97.126311145796038</c:v>
                </c:pt>
                <c:pt idx="225">
                  <c:v>97.129805619634368</c:v>
                </c:pt>
                <c:pt idx="226">
                  <c:v>97.133275656592758</c:v>
                </c:pt>
                <c:pt idx="227">
                  <c:v>97.136721512108835</c:v>
                </c:pt>
                <c:pt idx="228">
                  <c:v>97.140143438072826</c:v>
                </c:pt>
                <c:pt idx="229">
                  <c:v>97.143541682888213</c:v>
                </c:pt>
                <c:pt idx="230">
                  <c:v>97.146916491532465</c:v>
                </c:pt>
                <c:pt idx="231">
                  <c:v>97.150268105615581</c:v>
                </c:pt>
                <c:pt idx="232">
                  <c:v>97.153596763437832</c:v>
                </c:pt>
                <c:pt idx="233">
                  <c:v>97.156902700046317</c:v>
                </c:pt>
                <c:pt idx="234">
                  <c:v>97.160186147290119</c:v>
                </c:pt>
                <c:pt idx="235">
                  <c:v>97.163447333874586</c:v>
                </c:pt>
                <c:pt idx="236">
                  <c:v>97.166686485414672</c:v>
                </c:pt>
                <c:pt idx="237">
                  <c:v>97.169903824486354</c:v>
                </c:pt>
                <c:pt idx="238">
                  <c:v>97.173099570678431</c:v>
                </c:pt>
                <c:pt idx="239">
                  <c:v>97.176273940641792</c:v>
                </c:pt>
                <c:pt idx="240">
                  <c:v>97.179427148138714</c:v>
                </c:pt>
                <c:pt idx="241">
                  <c:v>97.182559404090838</c:v>
                </c:pt>
                <c:pt idx="242">
                  <c:v>97.185670916625952</c:v>
                </c:pt>
                <c:pt idx="243">
                  <c:v>97.188761891124656</c:v>
                </c:pt>
                <c:pt idx="244">
                  <c:v>97.191832530264776</c:v>
                </c:pt>
                <c:pt idx="245">
                  <c:v>97.194883034066308</c:v>
                </c:pt>
                <c:pt idx="246">
                  <c:v>97.197913599934466</c:v>
                </c:pt>
                <c:pt idx="247">
                  <c:v>97.200924422702528</c:v>
                </c:pt>
                <c:pt idx="248">
                  <c:v>97.20391569467337</c:v>
                </c:pt>
                <c:pt idx="249">
                  <c:v>97.206887605660555</c:v>
                </c:pt>
                <c:pt idx="250">
                  <c:v>97.209840343028489</c:v>
                </c:pt>
                <c:pt idx="251">
                  <c:v>97.212774091731646</c:v>
                </c:pt>
                <c:pt idx="252">
                  <c:v>97.215689034353446</c:v>
                </c:pt>
                <c:pt idx="253">
                  <c:v>97.218585351143773</c:v>
                </c:pt>
                <c:pt idx="254">
                  <c:v>97.221463220056421</c:v>
                </c:pt>
                <c:pt idx="255">
                  <c:v>97.224322816785474</c:v>
                </c:pt>
                <c:pt idx="256">
                  <c:v>97.227164314801129</c:v>
                </c:pt>
                <c:pt idx="257">
                  <c:v>97.229987885384446</c:v>
                </c:pt>
                <c:pt idx="258">
                  <c:v>97.23279369766226</c:v>
                </c:pt>
                <c:pt idx="259">
                  <c:v>97.235581918640477</c:v>
                </c:pt>
                <c:pt idx="260">
                  <c:v>97.238352713237603</c:v>
                </c:pt>
                <c:pt idx="261">
                  <c:v>97.241106244317095</c:v>
                </c:pt>
                <c:pt idx="262">
                  <c:v>97.243842672718884</c:v>
                </c:pt>
                <c:pt idx="263">
                  <c:v>97.246562157291649</c:v>
                </c:pt>
                <c:pt idx="264">
                  <c:v>97.249264854922629</c:v>
                </c:pt>
                <c:pt idx="265">
                  <c:v>97.251950920568135</c:v>
                </c:pt>
                <c:pt idx="266">
                  <c:v>97.25462050728332</c:v>
                </c:pt>
                <c:pt idx="267">
                  <c:v>97.257273766251032</c:v>
                </c:pt>
                <c:pt idx="268">
                  <c:v>97.259910846810385</c:v>
                </c:pt>
                <c:pt idx="269">
                  <c:v>97.262531896484802</c:v>
                </c:pt>
                <c:pt idx="270">
                  <c:v>97.265137061009838</c:v>
                </c:pt>
                <c:pt idx="271">
                  <c:v>97.267726484359457</c:v>
                </c:pt>
                <c:pt idx="272">
                  <c:v>97.270300308773159</c:v>
                </c:pt>
                <c:pt idx="273">
                  <c:v>97.272858674781986</c:v>
                </c:pt>
                <c:pt idx="274">
                  <c:v>97.275401721233919</c:v>
                </c:pt>
                <c:pt idx="275">
                  <c:v>97.277929585319029</c:v>
                </c:pt>
                <c:pt idx="276">
                  <c:v>97.280442402593906</c:v>
                </c:pt>
                <c:pt idx="277">
                  <c:v>97.282940307006768</c:v>
                </c:pt>
                <c:pt idx="278">
                  <c:v>97.285423430920162</c:v>
                </c:pt>
                <c:pt idx="279">
                  <c:v>97.287891905134913</c:v>
                </c:pt>
                <c:pt idx="280">
                  <c:v>97.290345858913099</c:v>
                </c:pt>
                <c:pt idx="281">
                  <c:v>97.292785420000513</c:v>
                </c:pt>
                <c:pt idx="282">
                  <c:v>97.295210714648817</c:v>
                </c:pt>
                <c:pt idx="283">
                  <c:v>97.297621867637417</c:v>
                </c:pt>
                <c:pt idx="284">
                  <c:v>97.300019002294562</c:v>
                </c:pt>
                <c:pt idx="285">
                  <c:v>97.302402240518987</c:v>
                </c:pt>
                <c:pt idx="286">
                  <c:v>97.304771702799883</c:v>
                </c:pt>
                <c:pt idx="287">
                  <c:v>97.307127508237784</c:v>
                </c:pt>
                <c:pt idx="288">
                  <c:v>97.309469774563851</c:v>
                </c:pt>
                <c:pt idx="289">
                  <c:v>97.311798618160282</c:v>
                </c:pt>
                <c:pt idx="290">
                  <c:v>97.314114154079036</c:v>
                </c:pt>
                <c:pt idx="291">
                  <c:v>97.31641649606091</c:v>
                </c:pt>
                <c:pt idx="292">
                  <c:v>97.318705756554223</c:v>
                </c:pt>
                <c:pt idx="293">
                  <c:v>97.320982046733164</c:v>
                </c:pt>
                <c:pt idx="294">
                  <c:v>97.323245476515652</c:v>
                </c:pt>
                <c:pt idx="295">
                  <c:v>97.325496154580961</c:v>
                </c:pt>
                <c:pt idx="296">
                  <c:v>97.327734188387609</c:v>
                </c:pt>
                <c:pt idx="297">
                  <c:v>97.32995968418966</c:v>
                </c:pt>
                <c:pt idx="298">
                  <c:v>97.332172747054216</c:v>
                </c:pt>
                <c:pt idx="299">
                  <c:v>97.3343734808779</c:v>
                </c:pt>
                <c:pt idx="300">
                  <c:v>97.336561988402423</c:v>
                </c:pt>
                <c:pt idx="301">
                  <c:v>97.3387383712315</c:v>
                </c:pt>
                <c:pt idx="302">
                  <c:v>97.340902729846164</c:v>
                </c:pt>
                <c:pt idx="303">
                  <c:v>97.343055163619908</c:v>
                </c:pt>
                <c:pt idx="304">
                  <c:v>97.345195770834479</c:v>
                </c:pt>
                <c:pt idx="305">
                  <c:v>97.347324648694467</c:v>
                </c:pt>
                <c:pt idx="306">
                  <c:v>97.349441893342075</c:v>
                </c:pt>
                <c:pt idx="307">
                  <c:v>97.351547599871708</c:v>
                </c:pt>
                <c:pt idx="308">
                  <c:v>97.353641862344119</c:v>
                </c:pt>
                <c:pt idx="309">
                  <c:v>97.355724773800418</c:v>
                </c:pt>
                <c:pt idx="310">
                  <c:v>97.357796426275883</c:v>
                </c:pt>
                <c:pt idx="311">
                  <c:v>97.359856910813448</c:v>
                </c:pt>
                <c:pt idx="312">
                  <c:v>97.361906317477178</c:v>
                </c:pt>
                <c:pt idx="313">
                  <c:v>97.363944735365266</c:v>
                </c:pt>
                <c:pt idx="314">
                  <c:v>97.365972252622825</c:v>
                </c:pt>
                <c:pt idx="315">
                  <c:v>97.367988956455108</c:v>
                </c:pt>
                <c:pt idx="316">
                  <c:v>97.369994933139381</c:v>
                </c:pt>
                <c:pt idx="317">
                  <c:v>97.371990268037464</c:v>
                </c:pt>
                <c:pt idx="318">
                  <c:v>97.373975045608049</c:v>
                </c:pt>
                <c:pt idx="319">
                  <c:v>97.375949349418349</c:v>
                </c:pt>
                <c:pt idx="320">
                  <c:v>97.377913262156028</c:v>
                </c:pt>
                <c:pt idx="321">
                  <c:v>97.379866865640409</c:v>
                </c:pt>
                <c:pt idx="322">
                  <c:v>97.381810240834369</c:v>
                </c:pt>
                <c:pt idx="323">
                  <c:v>97.383743467854941</c:v>
                </c:pt>
                <c:pt idx="324">
                  <c:v>97.385666625984811</c:v>
                </c:pt>
                <c:pt idx="325">
                  <c:v>97.387579793682818</c:v>
                </c:pt>
                <c:pt idx="326">
                  <c:v>97.389483048594826</c:v>
                </c:pt>
                <c:pt idx="327">
                  <c:v>97.391376467564143</c:v>
                </c:pt>
                <c:pt idx="328">
                  <c:v>97.393260126641863</c:v>
                </c:pt>
                <c:pt idx="329">
                  <c:v>97.395134101097113</c:v>
                </c:pt>
                <c:pt idx="330">
                  <c:v>97.396998465426918</c:v>
                </c:pt>
                <c:pt idx="331">
                  <c:v>97.398853293366287</c:v>
                </c:pt>
                <c:pt idx="332">
                  <c:v>97.400698657897806</c:v>
                </c:pt>
                <c:pt idx="333">
                  <c:v>97.402534631261233</c:v>
                </c:pt>
                <c:pt idx="334">
                  <c:v>97.404361284962931</c:v>
                </c:pt>
                <c:pt idx="335">
                  <c:v>97.406178689785065</c:v>
                </c:pt>
                <c:pt idx="336">
                  <c:v>97.407986915795007</c:v>
                </c:pt>
                <c:pt idx="337">
                  <c:v>97.409786032353963</c:v>
                </c:pt>
                <c:pt idx="338">
                  <c:v>97.411576108126283</c:v>
                </c:pt>
                <c:pt idx="339">
                  <c:v>97.413357211087686</c:v>
                </c:pt>
                <c:pt idx="340">
                  <c:v>97.415129408534284</c:v>
                </c:pt>
              </c:numCache>
            </c:numRef>
          </c:yVal>
          <c:smooth val="0"/>
          <c:extLst>
            <c:ext xmlns:c16="http://schemas.microsoft.com/office/drawing/2014/chart" uri="{C3380CC4-5D6E-409C-BE32-E72D297353CC}">
              <c16:uniqueId val="{00000003-81B7-4E57-AAE1-481A5B795BE4}"/>
            </c:ext>
          </c:extLst>
        </c:ser>
        <c:ser>
          <c:idx val="4"/>
          <c:order val="4"/>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F$19:$F$359</c:f>
              <c:numCache>
                <c:formatCode>0.00000</c:formatCode>
                <c:ptCount val="341"/>
                <c:pt idx="0">
                  <c:v>93.573203319149073</c:v>
                </c:pt>
                <c:pt idx="1">
                  <c:v>93.646289691277701</c:v>
                </c:pt>
                <c:pt idx="2">
                  <c:v>93.71701843849884</c:v>
                </c:pt>
                <c:pt idx="3">
                  <c:v>93.785501828665389</c:v>
                </c:pt>
                <c:pt idx="4">
                  <c:v>93.85184511288918</c:v>
                </c:pt>
                <c:pt idx="5">
                  <c:v>93.916147065290858</c:v>
                </c:pt>
                <c:pt idx="6">
                  <c:v>93.978500473680214</c:v>
                </c:pt>
                <c:pt idx="7">
                  <c:v>94.0389925862968</c:v>
                </c:pt>
                <c:pt idx="8">
                  <c:v>94.097705519130585</c:v>
                </c:pt>
                <c:pt idx="9">
                  <c:v>94.1547166278242</c:v>
                </c:pt>
                <c:pt idx="10">
                  <c:v>94.210098847698049</c:v>
                </c:pt>
                <c:pt idx="11">
                  <c:v>94.263921005040245</c:v>
                </c:pt>
                <c:pt idx="12">
                  <c:v>94.316248102456157</c:v>
                </c:pt>
                <c:pt idx="13">
                  <c:v>94.367141580764908</c:v>
                </c:pt>
                <c:pt idx="14">
                  <c:v>94.416659559659877</c:v>
                </c:pt>
                <c:pt idx="15">
                  <c:v>94.464857059117676</c:v>
                </c:pt>
                <c:pt idx="16">
                  <c:v>94.511786203326508</c:v>
                </c:pt>
                <c:pt idx="17">
                  <c:v>94.557496408724759</c:v>
                </c:pt>
                <c:pt idx="18">
                  <c:v>94.602034557574285</c:v>
                </c:pt>
                <c:pt idx="19">
                  <c:v>94.645445158351734</c:v>
                </c:pt>
                <c:pt idx="20">
                  <c:v>94.687770494109756</c:v>
                </c:pt>
                <c:pt idx="21">
                  <c:v>94.729050759849073</c:v>
                </c:pt>
                <c:pt idx="22">
                  <c:v>94.769324189838642</c:v>
                </c:pt>
                <c:pt idx="23">
                  <c:v>94.808627175732028</c:v>
                </c:pt>
                <c:pt idx="24">
                  <c:v>94.846994376247025</c:v>
                </c:pt>
                <c:pt idx="25">
                  <c:v>94.884458819102818</c:v>
                </c:pt>
                <c:pt idx="26">
                  <c:v>94.921051995845787</c:v>
                </c:pt>
                <c:pt idx="27">
                  <c:v>94.956803950134784</c:v>
                </c:pt>
                <c:pt idx="28">
                  <c:v>94.991743360008201</c:v>
                </c:pt>
                <c:pt idx="29">
                  <c:v>95.025897614603437</c:v>
                </c:pt>
                <c:pt idx="30">
                  <c:v>95.059292885763355</c:v>
                </c:pt>
                <c:pt idx="31">
                  <c:v>95.091954194919722</c:v>
                </c:pt>
                <c:pt idx="32">
                  <c:v>95.123905475616141</c:v>
                </c:pt>
                <c:pt idx="33">
                  <c:v>95.155169631996529</c:v>
                </c:pt>
                <c:pt idx="34">
                  <c:v>95.185768593560255</c:v>
                </c:pt>
                <c:pt idx="35">
                  <c:v>95.215723366459557</c:v>
                </c:pt>
                <c:pt idx="36">
                  <c:v>95.245054081590126</c:v>
                </c:pt>
                <c:pt idx="37">
                  <c:v>95.273780039707646</c:v>
                </c:pt>
                <c:pt idx="38">
                  <c:v>95.301919753782002</c:v>
                </c:pt>
                <c:pt idx="39">
                  <c:v>95.329490988784102</c:v>
                </c:pt>
                <c:pt idx="40">
                  <c:v>95.356510799086209</c:v>
                </c:pt>
                <c:pt idx="41">
                  <c:v>95.382995563639668</c:v>
                </c:pt>
                <c:pt idx="42">
                  <c:v>95.408961019084359</c:v>
                </c:pt>
                <c:pt idx="43">
                  <c:v>95.434422290928126</c:v>
                </c:pt>
                <c:pt idx="44">
                  <c:v>95.459393922928712</c:v>
                </c:pt>
                <c:pt idx="45">
                  <c:v>95.483889904796001</c:v>
                </c:pt>
                <c:pt idx="46">
                  <c:v>95.507923698326209</c:v>
                </c:pt>
                <c:pt idx="47">
                  <c:v>95.531508262070687</c:v>
                </c:pt>
                <c:pt idx="48">
                  <c:v>95.554656074634778</c:v>
                </c:pt>
                <c:pt idx="49">
                  <c:v>95.577379156693041</c:v>
                </c:pt>
                <c:pt idx="50">
                  <c:v>95.599689091804905</c:v>
                </c:pt>
                <c:pt idx="51">
                  <c:v>95.621597046103858</c:v>
                </c:pt>
                <c:pt idx="52">
                  <c:v>95.64311378693327</c:v>
                </c:pt>
                <c:pt idx="53">
                  <c:v>95.664249700491283</c:v>
                </c:pt>
                <c:pt idx="54">
                  <c:v>95.685014808548289</c:v>
                </c:pt>
                <c:pt idx="55">
                  <c:v>95.705418784291282</c:v>
                </c:pt>
                <c:pt idx="56">
                  <c:v>95.725470967349054</c:v>
                </c:pt>
                <c:pt idx="57">
                  <c:v>95.745180378046854</c:v>
                </c:pt>
                <c:pt idx="58">
                  <c:v>95.764555730936223</c:v>
                </c:pt>
                <c:pt idx="59">
                  <c:v>95.7836054476426</c:v>
                </c:pt>
                <c:pt idx="60">
                  <c:v>95.802337669070482</c:v>
                </c:pt>
                <c:pt idx="61">
                  <c:v>95.820760267003692</c:v>
                </c:pt>
                <c:pt idx="62">
                  <c:v>95.838880855134718</c:v>
                </c:pt>
                <c:pt idx="63">
                  <c:v>95.856706799556335</c:v>
                </c:pt>
                <c:pt idx="64">
                  <c:v>95.874245228745366</c:v>
                </c:pt>
                <c:pt idx="65">
                  <c:v>95.891503043067374</c:v>
                </c:pt>
                <c:pt idx="66">
                  <c:v>95.908486923828619</c:v>
                </c:pt>
                <c:pt idx="67">
                  <c:v>95.925203341900797</c:v>
                </c:pt>
                <c:pt idx="68">
                  <c:v>95.941658565940628</c:v>
                </c:pt>
                <c:pt idx="69">
                  <c:v>95.957858670227793</c:v>
                </c:pt>
                <c:pt idx="70">
                  <c:v>95.973809542141368</c:v>
                </c:pt>
                <c:pt idx="71">
                  <c:v>95.989516889292915</c:v>
                </c:pt>
                <c:pt idx="72">
                  <c:v>96.004986246336074</c:v>
                </c:pt>
                <c:pt idx="73">
                  <c:v>96.02022298146882</c:v>
                </c:pt>
                <c:pt idx="74">
                  <c:v>96.035232302644303</c:v>
                </c:pt>
                <c:pt idx="75">
                  <c:v>96.050019263506201</c:v>
                </c:pt>
                <c:pt idx="76">
                  <c:v>96.064588769061245</c:v>
                </c:pt>
                <c:pt idx="77">
                  <c:v>96.078945581104506</c:v>
                </c:pt>
                <c:pt idx="78">
                  <c:v>96.093094323408053</c:v>
                </c:pt>
                <c:pt idx="79">
                  <c:v>96.107039486685608</c:v>
                </c:pt>
                <c:pt idx="80">
                  <c:v>96.120785433344935</c:v>
                </c:pt>
                <c:pt idx="81">
                  <c:v>96.134336402037476</c:v>
                </c:pt>
                <c:pt idx="82">
                  <c:v>96.147696512016054</c:v>
                </c:pt>
                <c:pt idx="83">
                  <c:v>96.160869767309592</c:v>
                </c:pt>
                <c:pt idx="84">
                  <c:v>96.173860060724024</c:v>
                </c:pt>
                <c:pt idx="85">
                  <c:v>96.186671177677567</c:v>
                </c:pt>
                <c:pt idx="86">
                  <c:v>96.1993067998784</c:v>
                </c:pt>
                <c:pt idx="87">
                  <c:v>96.211770508851941</c:v>
                </c:pt>
                <c:pt idx="88">
                  <c:v>96.22406578932592</c:v>
                </c:pt>
                <c:pt idx="89">
                  <c:v>96.236196032477977</c:v>
                </c:pt>
                <c:pt idx="90">
                  <c:v>96.24816453905477</c:v>
                </c:pt>
                <c:pt idx="91">
                  <c:v>96.25997452236561</c:v>
                </c:pt>
                <c:pt idx="92">
                  <c:v>96.2716291111592</c:v>
                </c:pt>
                <c:pt idx="93">
                  <c:v>96.283131352386803</c:v>
                </c:pt>
                <c:pt idx="94">
                  <c:v>96.294484213858311</c:v>
                </c:pt>
                <c:pt idx="95">
                  <c:v>96.30569058679464</c:v>
                </c:pt>
                <c:pt idx="96">
                  <c:v>96.316753288283124</c:v>
                </c:pt>
                <c:pt idx="97">
                  <c:v>96.327675063637955</c:v>
                </c:pt>
                <c:pt idx="98">
                  <c:v>96.338458588671799</c:v>
                </c:pt>
                <c:pt idx="99">
                  <c:v>96.349106471881399</c:v>
                </c:pt>
                <c:pt idx="100">
                  <c:v>96.359621256550795</c:v>
                </c:pt>
                <c:pt idx="101">
                  <c:v>96.370005422777183</c:v>
                </c:pt>
                <c:pt idx="102">
                  <c:v>96.380261389420482</c:v>
                </c:pt>
                <c:pt idx="103">
                  <c:v>96.390391515982259</c:v>
                </c:pt>
                <c:pt idx="104">
                  <c:v>96.400398104415231</c:v>
                </c:pt>
                <c:pt idx="105">
                  <c:v>96.410283400867286</c:v>
                </c:pt>
                <c:pt idx="106">
                  <c:v>96.420049597361952</c:v>
                </c:pt>
                <c:pt idx="107">
                  <c:v>96.429698833419565</c:v>
                </c:pt>
                <c:pt idx="108">
                  <c:v>96.439233197619473</c:v>
                </c:pt>
                <c:pt idx="109">
                  <c:v>96.448654729106892</c:v>
                </c:pt>
                <c:pt idx="110">
                  <c:v>96.457965419047412</c:v>
                </c:pt>
                <c:pt idx="111">
                  <c:v>96.46716721202948</c:v>
                </c:pt>
                <c:pt idx="112">
                  <c:v>96.476262007418811</c:v>
                </c:pt>
                <c:pt idx="113">
                  <c:v>96.4852516606649</c:v>
                </c:pt>
                <c:pt idx="114">
                  <c:v>96.494137984563366</c:v>
                </c:pt>
                <c:pt idx="115">
                  <c:v>96.502922750474326</c:v>
                </c:pt>
                <c:pt idx="116">
                  <c:v>96.511607689500067</c:v>
                </c:pt>
                <c:pt idx="117">
                  <c:v>96.520194493621418</c:v>
                </c:pt>
                <c:pt idx="118">
                  <c:v>96.528684816797636</c:v>
                </c:pt>
                <c:pt idx="119">
                  <c:v>96.537080276027808</c:v>
                </c:pt>
                <c:pt idx="120">
                  <c:v>96.545382452377609</c:v>
                </c:pt>
                <c:pt idx="121">
                  <c:v>96.553592891972173</c:v>
                </c:pt>
                <c:pt idx="122">
                  <c:v>96.561713106955779</c:v>
                </c:pt>
                <c:pt idx="123">
                  <c:v>96.569744576420419</c:v>
                </c:pt>
                <c:pt idx="124">
                  <c:v>96.577688747304009</c:v>
                </c:pt>
                <c:pt idx="125">
                  <c:v>96.585547035259054</c:v>
                </c:pt>
                <c:pt idx="126">
                  <c:v>96.593320825494189</c:v>
                </c:pt>
                <c:pt idx="127">
                  <c:v>96.601011473587747</c:v>
                </c:pt>
                <c:pt idx="128">
                  <c:v>96.60862030627608</c:v>
                </c:pt>
                <c:pt idx="129">
                  <c:v>96.6161486222164</c:v>
                </c:pt>
                <c:pt idx="130">
                  <c:v>96.623597692725696</c:v>
                </c:pt>
                <c:pt idx="131">
                  <c:v>96.630968762496707</c:v>
                </c:pt>
                <c:pt idx="132">
                  <c:v>96.638263050291016</c:v>
                </c:pt>
                <c:pt idx="133">
                  <c:v>96.64548174961071</c:v>
                </c:pt>
                <c:pt idx="134">
                  <c:v>96.65262602934979</c:v>
                </c:pt>
                <c:pt idx="135">
                  <c:v>96.659697034424781</c:v>
                </c:pt>
                <c:pt idx="136">
                  <c:v>96.666695886386918</c:v>
                </c:pt>
                <c:pt idx="137">
                  <c:v>96.673623684014416</c:v>
                </c:pt>
                <c:pt idx="138">
                  <c:v>96.680481503887947</c:v>
                </c:pt>
                <c:pt idx="139">
                  <c:v>96.687270400948833</c:v>
                </c:pt>
                <c:pt idx="140">
                  <c:v>96.693991409039043</c:v>
                </c:pt>
                <c:pt idx="141">
                  <c:v>96.700645541426852</c:v>
                </c:pt>
                <c:pt idx="142">
                  <c:v>96.707233791315872</c:v>
                </c:pt>
                <c:pt idx="143">
                  <c:v>96.713757132338799</c:v>
                </c:pt>
                <c:pt idx="144">
                  <c:v>96.720216519038132</c:v>
                </c:pt>
                <c:pt idx="145">
                  <c:v>96.726612887330575</c:v>
                </c:pt>
                <c:pt idx="146">
                  <c:v>96.732947154959959</c:v>
                </c:pt>
                <c:pt idx="147">
                  <c:v>96.739220221936051</c:v>
                </c:pt>
                <c:pt idx="148">
                  <c:v>96.745432970960309</c:v>
                </c:pt>
                <c:pt idx="149">
                  <c:v>96.751586267840864</c:v>
                </c:pt>
                <c:pt idx="150">
                  <c:v>96.757680961893968</c:v>
                </c:pt>
                <c:pt idx="151">
                  <c:v>96.763717886335172</c:v>
                </c:pt>
                <c:pt idx="152">
                  <c:v>96.769697858658986</c:v>
                </c:pt>
                <c:pt idx="153">
                  <c:v>96.775621681008047</c:v>
                </c:pt>
                <c:pt idx="154">
                  <c:v>96.781490140531261</c:v>
                </c:pt>
                <c:pt idx="155">
                  <c:v>96.787304009733433</c:v>
                </c:pt>
                <c:pt idx="156">
                  <c:v>96.793064046813356</c:v>
                </c:pt>
                <c:pt idx="157">
                  <c:v>96.798770995993848</c:v>
                </c:pt>
                <c:pt idx="158">
                  <c:v>96.80442558784253</c:v>
                </c:pt>
                <c:pt idx="159">
                  <c:v>96.810028539582888</c:v>
                </c:pt>
                <c:pt idx="160">
                  <c:v>96.815580555398398</c:v>
                </c:pt>
                <c:pt idx="161">
                  <c:v>96.821082326726824</c:v>
                </c:pt>
                <c:pt idx="162">
                  <c:v>96.826534532547853</c:v>
                </c:pt>
                <c:pt idx="163">
                  <c:v>96.831937839661933</c:v>
                </c:pt>
                <c:pt idx="164">
                  <c:v>96.83729290296256</c:v>
                </c:pt>
                <c:pt idx="165">
                  <c:v>96.842600365700477</c:v>
                </c:pt>
                <c:pt idx="166">
                  <c:v>96.847860859741587</c:v>
                </c:pt>
                <c:pt idx="167">
                  <c:v>96.853075005817573</c:v>
                </c:pt>
                <c:pt idx="168">
                  <c:v>96.858243413770083</c:v>
                </c:pt>
                <c:pt idx="169">
                  <c:v>96.863366682788538</c:v>
                </c:pt>
                <c:pt idx="170">
                  <c:v>96.86844540164158</c:v>
                </c:pt>
                <c:pt idx="171">
                  <c:v>96.873480148902814</c:v>
                </c:pt>
                <c:pt idx="172">
                  <c:v>96.878471493170437</c:v>
                </c:pt>
                <c:pt idx="173">
                  <c:v>96.883419993281279</c:v>
                </c:pt>
                <c:pt idx="174">
                  <c:v>96.888326198519337</c:v>
                </c:pt>
                <c:pt idx="175">
                  <c:v>96.893190648819285</c:v>
                </c:pt>
                <c:pt idx="176">
                  <c:v>96.89801387496405</c:v>
                </c:pt>
                <c:pt idx="177">
                  <c:v>96.902796398778491</c:v>
                </c:pt>
                <c:pt idx="178">
                  <c:v>96.907538733317267</c:v>
                </c:pt>
                <c:pt idx="179">
                  <c:v>96.912241383048112</c:v>
                </c:pt>
                <c:pt idx="180">
                  <c:v>96.916904844031194</c:v>
                </c:pt>
                <c:pt idx="181">
                  <c:v>96.921529604093308</c:v>
                </c:pt>
                <c:pt idx="182">
                  <c:v>96.926116142997799</c:v>
                </c:pt>
                <c:pt idx="183">
                  <c:v>96.930664932610966</c:v>
                </c:pt>
                <c:pt idx="184">
                  <c:v>96.935176437063319</c:v>
                </c:pt>
                <c:pt idx="185">
                  <c:v>96.939651112907939</c:v>
                </c:pt>
                <c:pt idx="186">
                  <c:v>96.94408940927417</c:v>
                </c:pt>
                <c:pt idx="187">
                  <c:v>96.948491768017959</c:v>
                </c:pt>
                <c:pt idx="188">
                  <c:v>96.952858623868607</c:v>
                </c:pt>
                <c:pt idx="189">
                  <c:v>96.957190404571932</c:v>
                </c:pt>
                <c:pt idx="190">
                  <c:v>96.961487531029618</c:v>
                </c:pt>
                <c:pt idx="191">
                  <c:v>96.965750417435814</c:v>
                </c:pt>
                <c:pt idx="192">
                  <c:v>96.969979471410298</c:v>
                </c:pt>
                <c:pt idx="193">
                  <c:v>96.974175094127986</c:v>
                </c:pt>
                <c:pt idx="194">
                  <c:v>96.978337680446316</c:v>
                </c:pt>
                <c:pt idx="195">
                  <c:v>96.982467619028881</c:v>
                </c:pt>
                <c:pt idx="196">
                  <c:v>96.986565292466238</c:v>
                </c:pt>
                <c:pt idx="197">
                  <c:v>96.990631077394355</c:v>
                </c:pt>
                <c:pt idx="198">
                  <c:v>96.994665344609871</c:v>
                </c:pt>
                <c:pt idx="199">
                  <c:v>96.998668459182767</c:v>
                </c:pt>
                <c:pt idx="200">
                  <c:v>97.002640780566608</c:v>
                </c:pt>
                <c:pt idx="201">
                  <c:v>97.00658266270618</c:v>
                </c:pt>
                <c:pt idx="202">
                  <c:v>97.010494454142432</c:v>
                </c:pt>
                <c:pt idx="203">
                  <c:v>97.014376498115197</c:v>
                </c:pt>
                <c:pt idx="204">
                  <c:v>97.018229132663947</c:v>
                </c:pt>
                <c:pt idx="205">
                  <c:v>97.022052690725559</c:v>
                </c:pt>
                <c:pt idx="206">
                  <c:v>97.025847500230327</c:v>
                </c:pt>
                <c:pt idx="207">
                  <c:v>97.029613884195783</c:v>
                </c:pt>
                <c:pt idx="208">
                  <c:v>97.033352160818112</c:v>
                </c:pt>
                <c:pt idx="209">
                  <c:v>97.037062643562265</c:v>
                </c:pt>
                <c:pt idx="210">
                  <c:v>97.040745641249075</c:v>
                </c:pt>
                <c:pt idx="211">
                  <c:v>97.044401458141095</c:v>
                </c:pt>
                <c:pt idx="212">
                  <c:v>97.04803039402654</c:v>
                </c:pt>
                <c:pt idx="213">
                  <c:v>97.051632744301173</c:v>
                </c:pt>
                <c:pt idx="214">
                  <c:v>97.055208800048177</c:v>
                </c:pt>
                <c:pt idx="215">
                  <c:v>97.05875884811708</c:v>
                </c:pt>
                <c:pt idx="216">
                  <c:v>97.062283171199979</c:v>
                </c:pt>
                <c:pt idx="217">
                  <c:v>97.065782047906765</c:v>
                </c:pt>
                <c:pt idx="218">
                  <c:v>97.069255752838771</c:v>
                </c:pt>
                <c:pt idx="219">
                  <c:v>97.072704556660042</c:v>
                </c:pt>
                <c:pt idx="220">
                  <c:v>97.076128726168406</c:v>
                </c:pt>
                <c:pt idx="221">
                  <c:v>97.079528524363539</c:v>
                </c:pt>
                <c:pt idx="222">
                  <c:v>97.08290421051467</c:v>
                </c:pt>
                <c:pt idx="223">
                  <c:v>97.08625604022663</c:v>
                </c:pt>
                <c:pt idx="224">
                  <c:v>97.089584265503973</c:v>
                </c:pt>
                <c:pt idx="225">
                  <c:v>97.092889134814428</c:v>
                </c:pt>
                <c:pt idx="226">
                  <c:v>97.096170893150699</c:v>
                </c:pt>
                <c:pt idx="227">
                  <c:v>97.099429782090965</c:v>
                </c:pt>
                <c:pt idx="228">
                  <c:v>97.102666039857979</c:v>
                </c:pt>
                <c:pt idx="229">
                  <c:v>97.105879901377463</c:v>
                </c:pt>
                <c:pt idx="230">
                  <c:v>97.109071598334708</c:v>
                </c:pt>
                <c:pt idx="231">
                  <c:v>97.112241359230481</c:v>
                </c:pt>
                <c:pt idx="232">
                  <c:v>97.115389409435153</c:v>
                </c:pt>
                <c:pt idx="233">
                  <c:v>97.118515971242545</c:v>
                </c:pt>
                <c:pt idx="234">
                  <c:v>97.121621263921909</c:v>
                </c:pt>
                <c:pt idx="235">
                  <c:v>97.124705503769576</c:v>
                </c:pt>
                <c:pt idx="236">
                  <c:v>97.127768904158856</c:v>
                </c:pt>
                <c:pt idx="237">
                  <c:v>97.130811675589271</c:v>
                </c:pt>
                <c:pt idx="238">
                  <c:v>97.133834025734927</c:v>
                </c:pt>
                <c:pt idx="239">
                  <c:v>97.13683615949158</c:v>
                </c:pt>
                <c:pt idx="240">
                  <c:v>97.139818279023302</c:v>
                </c:pt>
                <c:pt idx="241">
                  <c:v>97.14278058380728</c:v>
                </c:pt>
                <c:pt idx="242">
                  <c:v>97.145723270678744</c:v>
                </c:pt>
                <c:pt idx="243">
                  <c:v>97.148646533874469</c:v>
                </c:pt>
                <c:pt idx="244">
                  <c:v>97.151550565075567</c:v>
                </c:pt>
                <c:pt idx="245">
                  <c:v>97.154435553449005</c:v>
                </c:pt>
                <c:pt idx="246">
                  <c:v>97.157301685689347</c:v>
                </c:pt>
                <c:pt idx="247">
                  <c:v>97.160149146058416</c:v>
                </c:pt>
                <c:pt idx="248">
                  <c:v>97.162978116425009</c:v>
                </c:pt>
                <c:pt idx="249">
                  <c:v>97.165788776303913</c:v>
                </c:pt>
                <c:pt idx="250">
                  <c:v>97.168581302893244</c:v>
                </c:pt>
                <c:pt idx="251">
                  <c:v>97.171355871112254</c:v>
                </c:pt>
                <c:pt idx="252">
                  <c:v>97.174112653637508</c:v>
                </c:pt>
                <c:pt idx="253">
                  <c:v>97.176851820938907</c:v>
                </c:pt>
                <c:pt idx="254">
                  <c:v>97.179573541314909</c:v>
                </c:pt>
                <c:pt idx="255">
                  <c:v>97.182277980926571</c:v>
                </c:pt>
                <c:pt idx="256">
                  <c:v>97.184965303831859</c:v>
                </c:pt>
                <c:pt idx="257">
                  <c:v>97.187635672018487</c:v>
                </c:pt>
                <c:pt idx="258">
                  <c:v>97.190289245436645</c:v>
                </c:pt>
                <c:pt idx="259">
                  <c:v>97.192926182030831</c:v>
                </c:pt>
                <c:pt idx="260">
                  <c:v>97.195546637771358</c:v>
                </c:pt>
                <c:pt idx="261">
                  <c:v>97.198150766684776</c:v>
                </c:pt>
                <c:pt idx="262">
                  <c:v>97.200738720884473</c:v>
                </c:pt>
                <c:pt idx="263">
                  <c:v>97.203310650600031</c:v>
                </c:pt>
                <c:pt idx="264">
                  <c:v>97.205866704206187</c:v>
                </c:pt>
                <c:pt idx="265">
                  <c:v>97.208407028251656</c:v>
                </c:pt>
                <c:pt idx="266">
                  <c:v>97.210931767487082</c:v>
                </c:pt>
                <c:pt idx="267">
                  <c:v>97.213441064892294</c:v>
                </c:pt>
                <c:pt idx="268">
                  <c:v>97.215935061703576</c:v>
                </c:pt>
                <c:pt idx="269">
                  <c:v>97.218413897440016</c:v>
                </c:pt>
                <c:pt idx="270">
                  <c:v>97.220877709929525</c:v>
                </c:pt>
                <c:pt idx="271">
                  <c:v>97.223326635334587</c:v>
                </c:pt>
                <c:pt idx="272">
                  <c:v>97.225760808176901</c:v>
                </c:pt>
                <c:pt idx="273">
                  <c:v>97.228180361362561</c:v>
                </c:pt>
                <c:pt idx="274">
                  <c:v>97.230585426205764</c:v>
                </c:pt>
                <c:pt idx="275">
                  <c:v>97.232976132452791</c:v>
                </c:pt>
                <c:pt idx="276">
                  <c:v>97.235352608305675</c:v>
                </c:pt>
                <c:pt idx="277">
                  <c:v>97.237714980444224</c:v>
                </c:pt>
                <c:pt idx="278">
                  <c:v>97.240063374049413</c:v>
                </c:pt>
                <c:pt idx="279">
                  <c:v>97.24239791282497</c:v>
                </c:pt>
                <c:pt idx="280">
                  <c:v>97.24471871901963</c:v>
                </c:pt>
                <c:pt idx="281">
                  <c:v>97.247025913447729</c:v>
                </c:pt>
                <c:pt idx="282">
                  <c:v>97.249319615510728</c:v>
                </c:pt>
                <c:pt idx="283">
                  <c:v>97.251599943217698</c:v>
                </c:pt>
                <c:pt idx="284">
                  <c:v>97.253867013205351</c:v>
                </c:pt>
                <c:pt idx="285">
                  <c:v>97.256120940758365</c:v>
                </c:pt>
                <c:pt idx="286">
                  <c:v>97.258361839828353</c:v>
                </c:pt>
                <c:pt idx="287">
                  <c:v>97.26058982305365</c:v>
                </c:pt>
                <c:pt idx="288">
                  <c:v>97.262805001777622</c:v>
                </c:pt>
                <c:pt idx="289">
                  <c:v>97.265007486067631</c:v>
                </c:pt>
                <c:pt idx="290">
                  <c:v>97.267197384733123</c:v>
                </c:pt>
                <c:pt idx="291">
                  <c:v>97.269374805343546</c:v>
                </c:pt>
                <c:pt idx="292">
                  <c:v>97.271539854245972</c:v>
                </c:pt>
                <c:pt idx="293">
                  <c:v>97.273692636582325</c:v>
                </c:pt>
                <c:pt idx="294">
                  <c:v>97.27583325630664</c:v>
                </c:pt>
                <c:pt idx="295">
                  <c:v>97.277961816201525</c:v>
                </c:pt>
                <c:pt idx="296">
                  <c:v>97.280078417894728</c:v>
                </c:pt>
                <c:pt idx="297">
                  <c:v>97.282183161875466</c:v>
                </c:pt>
                <c:pt idx="298">
                  <c:v>97.284276147509829</c:v>
                </c:pt>
                <c:pt idx="299">
                  <c:v>97.286357473057151</c:v>
                </c:pt>
                <c:pt idx="300">
                  <c:v>97.288427235684708</c:v>
                </c:pt>
                <c:pt idx="301">
                  <c:v>97.290485531483355</c:v>
                </c:pt>
                <c:pt idx="302">
                  <c:v>97.292532455482018</c:v>
                </c:pt>
                <c:pt idx="303">
                  <c:v>97.294568101662506</c:v>
                </c:pt>
                <c:pt idx="304">
                  <c:v>97.296592562973842</c:v>
                </c:pt>
                <c:pt idx="305">
                  <c:v>97.298605931346529</c:v>
                </c:pt>
                <c:pt idx="306">
                  <c:v>97.300608297706162</c:v>
                </c:pt>
                <c:pt idx="307">
                  <c:v>97.302599751987614</c:v>
                </c:pt>
                <c:pt idx="308">
                  <c:v>97.304580383147965</c:v>
                </c:pt>
                <c:pt idx="309">
                  <c:v>97.306550279180072</c:v>
                </c:pt>
                <c:pt idx="310">
                  <c:v>97.30850952712548</c:v>
                </c:pt>
                <c:pt idx="311">
                  <c:v>97.310458213087358</c:v>
                </c:pt>
                <c:pt idx="312">
                  <c:v>97.312396422243054</c:v>
                </c:pt>
                <c:pt idx="313">
                  <c:v>97.314324238856315</c:v>
                </c:pt>
                <c:pt idx="314">
                  <c:v>97.316241746289819</c:v>
                </c:pt>
                <c:pt idx="315">
                  <c:v>97.318149027017071</c:v>
                </c:pt>
                <c:pt idx="316">
                  <c:v>97.320046162633943</c:v>
                </c:pt>
                <c:pt idx="317">
                  <c:v>97.321933233870993</c:v>
                </c:pt>
                <c:pt idx="318">
                  <c:v>97.323810320604096</c:v>
                </c:pt>
                <c:pt idx="319">
                  <c:v>97.325677501866338</c:v>
                </c:pt>
                <c:pt idx="320">
                  <c:v>97.327534855858786</c:v>
                </c:pt>
                <c:pt idx="321">
                  <c:v>97.329382459961465</c:v>
                </c:pt>
                <c:pt idx="322">
                  <c:v>97.331220390744335</c:v>
                </c:pt>
                <c:pt idx="323">
                  <c:v>97.333048723977356</c:v>
                </c:pt>
                <c:pt idx="324">
                  <c:v>97.334867534641418</c:v>
                </c:pt>
                <c:pt idx="325">
                  <c:v>97.336676896938442</c:v>
                </c:pt>
                <c:pt idx="326">
                  <c:v>97.338476884301272</c:v>
                </c:pt>
                <c:pt idx="327">
                  <c:v>97.340267569403863</c:v>
                </c:pt>
                <c:pt idx="328">
                  <c:v>97.342049024170834</c:v>
                </c:pt>
                <c:pt idx="329">
                  <c:v>97.343821319787338</c:v>
                </c:pt>
                <c:pt idx="330">
                  <c:v>97.345584526708379</c:v>
                </c:pt>
                <c:pt idx="331">
                  <c:v>97.347338714668155</c:v>
                </c:pt>
                <c:pt idx="332">
                  <c:v>97.349083952689384</c:v>
                </c:pt>
                <c:pt idx="333">
                  <c:v>97.350820309092228</c:v>
                </c:pt>
                <c:pt idx="334">
                  <c:v>97.352547851503076</c:v>
                </c:pt>
                <c:pt idx="335">
                  <c:v>97.354266646863863</c:v>
                </c:pt>
                <c:pt idx="336">
                  <c:v>97.355976761439905</c:v>
                </c:pt>
                <c:pt idx="337">
                  <c:v>97.357678260829218</c:v>
                </c:pt>
                <c:pt idx="338">
                  <c:v>97.359371209970348</c:v>
                </c:pt>
                <c:pt idx="339">
                  <c:v>97.361055673150872</c:v>
                </c:pt>
                <c:pt idx="340">
                  <c:v>97.362731714015425</c:v>
                </c:pt>
              </c:numCache>
            </c:numRef>
          </c:yVal>
          <c:smooth val="0"/>
          <c:extLst>
            <c:ext xmlns:c16="http://schemas.microsoft.com/office/drawing/2014/chart" uri="{C3380CC4-5D6E-409C-BE32-E72D297353CC}">
              <c16:uniqueId val="{00000004-81B7-4E57-AAE1-481A5B795BE4}"/>
            </c:ext>
          </c:extLst>
        </c:ser>
        <c:ser>
          <c:idx val="5"/>
          <c:order val="5"/>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G$19:$G$359</c:f>
              <c:numCache>
                <c:formatCode>0.00000</c:formatCode>
                <c:ptCount val="341"/>
                <c:pt idx="0">
                  <c:v>93.695069920968564</c:v>
                </c:pt>
                <c:pt idx="1">
                  <c:v>93.764899768427199</c:v>
                </c:pt>
                <c:pt idx="2">
                  <c:v>93.832477040161265</c:v>
                </c:pt>
                <c:pt idx="3">
                  <c:v>93.897909001681654</c:v>
                </c:pt>
                <c:pt idx="4">
                  <c:v>93.961296214404499</c:v>
                </c:pt>
                <c:pt idx="5">
                  <c:v>94.022733051351224</c:v>
                </c:pt>
                <c:pt idx="6">
                  <c:v>94.082308165966253</c:v>
                </c:pt>
                <c:pt idx="7">
                  <c:v>94.140104918951039</c:v>
                </c:pt>
                <c:pt idx="8">
                  <c:v>94.196201767436193</c:v>
                </c:pt>
                <c:pt idx="9">
                  <c:v>94.250672620313168</c:v>
                </c:pt>
                <c:pt idx="10">
                  <c:v>94.303587163107849</c:v>
                </c:pt>
                <c:pt idx="11">
                  <c:v>94.355011155401272</c:v>
                </c:pt>
                <c:pt idx="12">
                  <c:v>94.405006703464366</c:v>
                </c:pt>
                <c:pt idx="13">
                  <c:v>94.453632510484624</c:v>
                </c:pt>
                <c:pt idx="14">
                  <c:v>94.500944106504335</c:v>
                </c:pt>
                <c:pt idx="15">
                  <c:v>94.546994059963595</c:v>
                </c:pt>
                <c:pt idx="16">
                  <c:v>94.59183217254224</c:v>
                </c:pt>
                <c:pt idx="17">
                  <c:v>94.635505658820179</c:v>
                </c:pt>
                <c:pt idx="18">
                  <c:v>94.678059312116616</c:v>
                </c:pt>
                <c:pt idx="19">
                  <c:v>94.71953565773471</c:v>
                </c:pt>
                <c:pt idx="20">
                  <c:v>94.759975094712345</c:v>
                </c:pt>
                <c:pt idx="21">
                  <c:v>94.799416027073221</c:v>
                </c:pt>
                <c:pt idx="22">
                  <c:v>94.837894985474094</c:v>
                </c:pt>
                <c:pt idx="23">
                  <c:v>94.875446740058024</c:v>
                </c:pt>
                <c:pt idx="24">
                  <c:v>94.91210440524722</c:v>
                </c:pt>
                <c:pt idx="25">
                  <c:v>94.947899537137744</c:v>
                </c:pt>
                <c:pt idx="26">
                  <c:v>94.982862224100572</c:v>
                </c:pt>
                <c:pt idx="27">
                  <c:v>95.017021171133266</c:v>
                </c:pt>
                <c:pt idx="28">
                  <c:v>95.050403778460648</c:v>
                </c:pt>
                <c:pt idx="29">
                  <c:v>95.083036214836824</c:v>
                </c:pt>
                <c:pt idx="30">
                  <c:v>95.11494348596031</c:v>
                </c:pt>
                <c:pt idx="31">
                  <c:v>95.14614949837771</c:v>
                </c:pt>
                <c:pt idx="32">
                  <c:v>95.176677119220727</c:v>
                </c:pt>
                <c:pt idx="33">
                  <c:v>95.206548232088707</c:v>
                </c:pt>
                <c:pt idx="34">
                  <c:v>95.235783789363822</c:v>
                </c:pt>
                <c:pt idx="35">
                  <c:v>95.26440386122259</c:v>
                </c:pt>
                <c:pt idx="36">
                  <c:v>95.292427681584229</c:v>
                </c:pt>
                <c:pt idx="37">
                  <c:v>95.319873691216827</c:v>
                </c:pt>
                <c:pt idx="38">
                  <c:v>95.346759578203816</c:v>
                </c:pt>
                <c:pt idx="39">
                  <c:v>95.373102315958704</c:v>
                </c:pt>
                <c:pt idx="40">
                  <c:v>95.398918198958569</c:v>
                </c:pt>
                <c:pt idx="41">
                  <c:v>95.424222876354477</c:v>
                </c:pt>
                <c:pt idx="42">
                  <c:v>95.449031383605387</c:v>
                </c:pt>
                <c:pt idx="43">
                  <c:v>95.473358172268803</c:v>
                </c:pt>
                <c:pt idx="44">
                  <c:v>95.497217138073424</c:v>
                </c:pt>
                <c:pt idx="45">
                  <c:v>95.520621647386477</c:v>
                </c:pt>
                <c:pt idx="46">
                  <c:v>95.543584562184179</c:v>
                </c:pt>
                <c:pt idx="47">
                  <c:v>95.566118263621178</c:v>
                </c:pt>
                <c:pt idx="48">
                  <c:v>95.588234674290845</c:v>
                </c:pt>
                <c:pt idx="49">
                  <c:v>95.609945279260131</c:v>
                </c:pt>
                <c:pt idx="50">
                  <c:v>95.631261145957282</c:v>
                </c:pt>
                <c:pt idx="51">
                  <c:v>95.652192942984115</c:v>
                </c:pt>
                <c:pt idx="52">
                  <c:v>95.672750957921252</c:v>
                </c:pt>
                <c:pt idx="53">
                  <c:v>95.692945114186927</c:v>
                </c:pt>
                <c:pt idx="54">
                  <c:v>95.712784987009414</c:v>
                </c:pt>
                <c:pt idx="55">
                  <c:v>95.732279818565331</c:v>
                </c:pt>
                <c:pt idx="56">
                  <c:v>95.75143853233584</c:v>
                </c:pt>
                <c:pt idx="57">
                  <c:v>95.770269746725674</c:v>
                </c:pt>
                <c:pt idx="58">
                  <c:v>95.788781787990217</c:v>
                </c:pt>
                <c:pt idx="59">
                  <c:v>95.806982702510808</c:v>
                </c:pt>
                <c:pt idx="60">
                  <c:v>95.824880268456084</c:v>
                </c:pt>
                <c:pt idx="61">
                  <c:v>95.842482006865069</c:v>
                </c:pt>
                <c:pt idx="62">
                  <c:v>95.859795192185373</c:v>
                </c:pt>
                <c:pt idx="63">
                  <c:v>95.876826862297278</c:v>
                </c:pt>
                <c:pt idx="64">
                  <c:v>95.893583828052499</c:v>
                </c:pt>
                <c:pt idx="65">
                  <c:v>95.910072682355633</c:v>
                </c:pt>
                <c:pt idx="66">
                  <c:v>95.926299808812715</c:v>
                </c:pt>
                <c:pt idx="67">
                  <c:v>95.942271389971197</c:v>
                </c:pt>
                <c:pt idx="68">
                  <c:v>95.95799341517413</c:v>
                </c:pt>
                <c:pt idx="69">
                  <c:v>95.973471688048292</c:v>
                </c:pt>
                <c:pt idx="70">
                  <c:v>95.988711833647457</c:v>
                </c:pt>
                <c:pt idx="71">
                  <c:v>96.003719305268064</c:v>
                </c:pt>
                <c:pt idx="72">
                  <c:v>96.018499390955</c:v>
                </c:pt>
                <c:pt idx="73">
                  <c:v>96.033057219714308</c:v>
                </c:pt>
                <c:pt idx="74">
                  <c:v>96.047397767447364</c:v>
                </c:pt>
                <c:pt idx="75">
                  <c:v>96.061525862621409</c:v>
                </c:pt>
                <c:pt idx="76">
                  <c:v>96.075446191689878</c:v>
                </c:pt>
                <c:pt idx="77">
                  <c:v>96.0891633042758</c:v>
                </c:pt>
                <c:pt idx="78">
                  <c:v>96.1026816181284</c:v>
                </c:pt>
                <c:pt idx="79">
                  <c:v>96.116005423868103</c:v>
                </c:pt>
                <c:pt idx="80">
                  <c:v>96.129138889525734</c:v>
                </c:pt>
                <c:pt idx="81">
                  <c:v>96.142086064890449</c:v>
                </c:pt>
                <c:pt idx="82">
                  <c:v>96.154850885672516</c:v>
                </c:pt>
                <c:pt idx="83">
                  <c:v>96.167437177492545</c:v>
                </c:pt>
                <c:pt idx="84">
                  <c:v>96.179848659704007</c:v>
                </c:pt>
                <c:pt idx="85">
                  <c:v>96.192088949057407</c:v>
                </c:pt>
                <c:pt idx="86">
                  <c:v>96.204161563214214</c:v>
                </c:pt>
                <c:pt idx="87">
                  <c:v>96.216069924117164</c:v>
                </c:pt>
                <c:pt idx="88">
                  <c:v>96.227817361224055</c:v>
                </c:pt>
                <c:pt idx="89">
                  <c:v>96.239407114611367</c:v>
                </c:pt>
                <c:pt idx="90">
                  <c:v>96.250842337953586</c:v>
                </c:pt>
                <c:pt idx="91">
                  <c:v>96.262126101384041</c:v>
                </c:pt>
                <c:pt idx="92">
                  <c:v>96.273261394242994</c:v>
                </c:pt>
                <c:pt idx="93">
                  <c:v>96.284251127718164</c:v>
                </c:pt>
                <c:pt idx="94">
                  <c:v>96.295098137381885</c:v>
                </c:pt>
                <c:pt idx="95">
                  <c:v>96.305805185630717</c:v>
                </c:pt>
                <c:pt idx="96">
                  <c:v>96.316374964030203</c:v>
                </c:pt>
                <c:pt idx="97">
                  <c:v>96.326810095571005</c:v>
                </c:pt>
                <c:pt idx="98">
                  <c:v>96.337113136839193</c:v>
                </c:pt>
                <c:pt idx="99">
                  <c:v>96.347286580104026</c:v>
                </c:pt>
                <c:pt idx="100">
                  <c:v>96.357332855327968</c:v>
                </c:pt>
                <c:pt idx="101">
                  <c:v>96.367254332102036</c:v>
                </c:pt>
                <c:pt idx="102">
                  <c:v>96.37705332150847</c:v>
                </c:pt>
                <c:pt idx="103">
                  <c:v>96.386732077915994</c:v>
                </c:pt>
                <c:pt idx="104">
                  <c:v>96.396292800708878</c:v>
                </c:pt>
                <c:pt idx="105">
                  <c:v>96.405737635952718</c:v>
                </c:pt>
                <c:pt idx="106">
                  <c:v>96.415068678000893</c:v>
                </c:pt>
                <c:pt idx="107">
                  <c:v>96.424287971042475</c:v>
                </c:pt>
                <c:pt idx="108">
                  <c:v>96.433397510595398</c:v>
                </c:pt>
                <c:pt idx="109">
                  <c:v>96.442399244946643</c:v>
                </c:pt>
                <c:pt idx="110">
                  <c:v>96.451295076540717</c:v>
                </c:pt>
                <c:pt idx="111">
                  <c:v>96.460086863320839</c:v>
                </c:pt>
                <c:pt idx="112">
                  <c:v>96.468776420022138</c:v>
                </c:pt>
                <c:pt idx="113">
                  <c:v>96.477365519420502</c:v>
                </c:pt>
                <c:pt idx="114">
                  <c:v>96.485855893538456</c:v>
                </c:pt>
                <c:pt idx="115">
                  <c:v>96.494249234809416</c:v>
                </c:pt>
                <c:pt idx="116">
                  <c:v>96.502547197202148</c:v>
                </c:pt>
                <c:pt idx="117">
                  <c:v>96.510751397308056</c:v>
                </c:pt>
                <c:pt idx="118">
                  <c:v>96.518863415390314</c:v>
                </c:pt>
                <c:pt idx="119">
                  <c:v>96.526884796398932</c:v>
                </c:pt>
                <c:pt idx="120">
                  <c:v>96.534817050951958</c:v>
                </c:pt>
                <c:pt idx="121">
                  <c:v>96.542661656283428</c:v>
                </c:pt>
                <c:pt idx="122">
                  <c:v>96.550420057160679</c:v>
                </c:pt>
                <c:pt idx="123">
                  <c:v>96.558093666771512</c:v>
                </c:pt>
                <c:pt idx="124">
                  <c:v>96.565683867582209</c:v>
                </c:pt>
                <c:pt idx="125">
                  <c:v>96.573192012167937</c:v>
                </c:pt>
                <c:pt idx="126">
                  <c:v>96.580619424016277</c:v>
                </c:pt>
                <c:pt idx="127">
                  <c:v>96.587967398304613</c:v>
                </c:pt>
                <c:pt idx="128">
                  <c:v>96.595237202653706</c:v>
                </c:pt>
                <c:pt idx="129">
                  <c:v>96.602430077856283</c:v>
                </c:pt>
                <c:pt idx="130">
                  <c:v>96.609547238583076</c:v>
                </c:pt>
                <c:pt idx="131">
                  <c:v>96.616589874066662</c:v>
                </c:pt>
                <c:pt idx="132">
                  <c:v>96.623559148763945</c:v>
                </c:pt>
                <c:pt idx="133">
                  <c:v>96.630456202998033</c:v>
                </c:pt>
                <c:pt idx="134">
                  <c:v>96.637282153580216</c:v>
                </c:pt>
                <c:pt idx="135">
                  <c:v>96.644038094412878</c:v>
                </c:pt>
                <c:pt idx="136">
                  <c:v>96.650725097073732</c:v>
                </c:pt>
                <c:pt idx="137">
                  <c:v>96.65734421138275</c:v>
                </c:pt>
                <c:pt idx="138">
                  <c:v>96.66389646595124</c:v>
                </c:pt>
                <c:pt idx="139">
                  <c:v>96.670382868714952</c:v>
                </c:pt>
                <c:pt idx="140">
                  <c:v>96.676804407451115</c:v>
                </c:pt>
                <c:pt idx="141">
                  <c:v>96.683162050279478</c:v>
                </c:pt>
                <c:pt idx="142">
                  <c:v>96.689456746149077</c:v>
                </c:pt>
                <c:pt idx="143">
                  <c:v>96.69568942531069</c:v>
                </c:pt>
                <c:pt idx="144">
                  <c:v>96.701860999774567</c:v>
                </c:pt>
                <c:pt idx="145">
                  <c:v>96.707972363755829</c:v>
                </c:pt>
                <c:pt idx="146">
                  <c:v>96.714024394106346</c:v>
                </c:pt>
                <c:pt idx="147">
                  <c:v>96.720017950733492</c:v>
                </c:pt>
                <c:pt idx="148">
                  <c:v>96.72595387700855</c:v>
                </c:pt>
                <c:pt idx="149">
                  <c:v>96.731833000161373</c:v>
                </c:pt>
                <c:pt idx="150">
                  <c:v>96.737656131665091</c:v>
                </c:pt>
                <c:pt idx="151">
                  <c:v>96.743424067609567</c:v>
                </c:pt>
                <c:pt idx="152">
                  <c:v>96.749137589063963</c:v>
                </c:pt>
                <c:pt idx="153">
                  <c:v>96.754797462429536</c:v>
                </c:pt>
                <c:pt idx="154">
                  <c:v>96.760404439782462</c:v>
                </c:pt>
                <c:pt idx="155">
                  <c:v>96.765959259206483</c:v>
                </c:pt>
                <c:pt idx="156">
                  <c:v>96.77146264511731</c:v>
                </c:pt>
                <c:pt idx="157">
                  <c:v>96.776915308577301</c:v>
                </c:pt>
                <c:pt idx="158">
                  <c:v>96.782317947601868</c:v>
                </c:pt>
                <c:pt idx="159">
                  <c:v>96.787671247457368</c:v>
                </c:pt>
                <c:pt idx="160">
                  <c:v>96.792975880950479</c:v>
                </c:pt>
                <c:pt idx="161">
                  <c:v>96.798232508710612</c:v>
                </c:pt>
                <c:pt idx="162">
                  <c:v>96.803441779463896</c:v>
                </c:pt>
                <c:pt idx="163">
                  <c:v>96.80860433030017</c:v>
                </c:pt>
                <c:pt idx="164">
                  <c:v>96.813720786932507</c:v>
                </c:pt>
                <c:pt idx="165">
                  <c:v>96.818791763950301</c:v>
                </c:pt>
                <c:pt idx="166">
                  <c:v>96.823817865065351</c:v>
                </c:pt>
                <c:pt idx="167">
                  <c:v>96.82879968335115</c:v>
                </c:pt>
                <c:pt idx="168">
                  <c:v>96.833737801476516</c:v>
                </c:pt>
                <c:pt idx="169">
                  <c:v>96.838632791932753</c:v>
                </c:pt>
                <c:pt idx="170">
                  <c:v>96.843485217254496</c:v>
                </c:pt>
                <c:pt idx="171">
                  <c:v>96.848295630235867</c:v>
                </c:pt>
                <c:pt idx="172">
                  <c:v>96.853064574139779</c:v>
                </c:pt>
                <c:pt idx="173">
                  <c:v>96.857792582902889</c:v>
                </c:pt>
                <c:pt idx="174">
                  <c:v>96.862480181334689</c:v>
                </c:pt>
                <c:pt idx="175">
                  <c:v>96.867127885311774</c:v>
                </c:pt>
                <c:pt idx="176">
                  <c:v>96.871736201966939</c:v>
                </c:pt>
                <c:pt idx="177">
                  <c:v>96.876305629874039</c:v>
                </c:pt>
                <c:pt idx="178">
                  <c:v>96.880836659227285</c:v>
                </c:pt>
                <c:pt idx="179">
                  <c:v>96.885329772016888</c:v>
                </c:pt>
                <c:pt idx="180">
                  <c:v>96.889785442199866</c:v>
                </c:pt>
                <c:pt idx="181">
                  <c:v>96.8942041358669</c:v>
                </c:pt>
                <c:pt idx="182">
                  <c:v>96.898586311404358</c:v>
                </c:pt>
                <c:pt idx="183">
                  <c:v>96.902932419653496</c:v>
                </c:pt>
                <c:pt idx="184">
                  <c:v>96.907242904064574</c:v>
                </c:pt>
                <c:pt idx="185">
                  <c:v>96.911518200847809</c:v>
                </c:pt>
                <c:pt idx="186">
                  <c:v>96.915758739120463</c:v>
                </c:pt>
                <c:pt idx="187">
                  <c:v>96.919964941051006</c:v>
                </c:pt>
                <c:pt idx="188">
                  <c:v>96.924137221998123</c:v>
                </c:pt>
                <c:pt idx="189">
                  <c:v>96.928275990648487</c:v>
                </c:pt>
                <c:pt idx="190">
                  <c:v>96.932381649149676</c:v>
                </c:pt>
                <c:pt idx="191">
                  <c:v>96.936454593240512</c:v>
                </c:pt>
                <c:pt idx="192">
                  <c:v>96.940495212378195</c:v>
                </c:pt>
                <c:pt idx="193">
                  <c:v>96.944503889862702</c:v>
                </c:pt>
                <c:pt idx="194">
                  <c:v>96.94848100295745</c:v>
                </c:pt>
                <c:pt idx="195">
                  <c:v>96.952426923008375</c:v>
                </c:pt>
                <c:pt idx="196">
                  <c:v>96.956342015558846</c:v>
                </c:pt>
                <c:pt idx="197">
                  <c:v>96.960226640463176</c:v>
                </c:pt>
                <c:pt idx="198">
                  <c:v>96.964081151995998</c:v>
                </c:pt>
                <c:pt idx="199">
                  <c:v>96.967905898961064</c:v>
                </c:pt>
                <c:pt idx="200">
                  <c:v>96.971701224795581</c:v>
                </c:pt>
                <c:pt idx="201">
                  <c:v>96.975467467673553</c:v>
                </c:pt>
                <c:pt idx="202">
                  <c:v>96.979204960605912</c:v>
                </c:pt>
                <c:pt idx="203">
                  <c:v>96.982914031538712</c:v>
                </c:pt>
                <c:pt idx="204">
                  <c:v>96.986595003449352</c:v>
                </c:pt>
                <c:pt idx="205">
                  <c:v>96.990248194439872</c:v>
                </c:pt>
                <c:pt idx="206">
                  <c:v>96.993873917828978</c:v>
                </c:pt>
                <c:pt idx="207">
                  <c:v>96.99747248224142</c:v>
                </c:pt>
                <c:pt idx="208">
                  <c:v>97.001044191695541</c:v>
                </c:pt>
                <c:pt idx="209">
                  <c:v>97.004589345689013</c:v>
                </c:pt>
                <c:pt idx="210">
                  <c:v>97.008108239282549</c:v>
                </c:pt>
                <c:pt idx="211">
                  <c:v>97.01160116318168</c:v>
                </c:pt>
                <c:pt idx="212">
                  <c:v>97.015068403816812</c:v>
                </c:pt>
                <c:pt idx="213">
                  <c:v>97.018510243421659</c:v>
                </c:pt>
                <c:pt idx="214">
                  <c:v>97.021926960109724</c:v>
                </c:pt>
                <c:pt idx="215">
                  <c:v>97.025318827949064</c:v>
                </c:pt>
                <c:pt idx="216">
                  <c:v>97.028686117036017</c:v>
                </c:pt>
                <c:pt idx="217">
                  <c:v>97.032029093566408</c:v>
                </c:pt>
                <c:pt idx="218">
                  <c:v>97.035348019905854</c:v>
                </c:pt>
                <c:pt idx="219">
                  <c:v>97.0386431546587</c:v>
                </c:pt>
                <c:pt idx="220">
                  <c:v>97.041914752734741</c:v>
                </c:pt>
                <c:pt idx="221">
                  <c:v>97.045163065415267</c:v>
                </c:pt>
                <c:pt idx="222">
                  <c:v>97.048388340417048</c:v>
                </c:pt>
                <c:pt idx="223">
                  <c:v>97.05159082195604</c:v>
                </c:pt>
                <c:pt idx="224">
                  <c:v>97.054770750808089</c:v>
                </c:pt>
                <c:pt idx="225">
                  <c:v>97.057928364369985</c:v>
                </c:pt>
                <c:pt idx="226">
                  <c:v>97.061063896718167</c:v>
                </c:pt>
                <c:pt idx="227">
                  <c:v>97.064177578666659</c:v>
                </c:pt>
                <c:pt idx="228">
                  <c:v>97.067269637823912</c:v>
                </c:pt>
                <c:pt idx="229">
                  <c:v>97.070340298647793</c:v>
                </c:pt>
                <c:pt idx="230">
                  <c:v>97.073389782500541</c:v>
                </c:pt>
                <c:pt idx="231">
                  <c:v>97.076418307701346</c:v>
                </c:pt>
                <c:pt idx="232">
                  <c:v>97.079426089578945</c:v>
                </c:pt>
                <c:pt idx="233">
                  <c:v>97.082413340522152</c:v>
                </c:pt>
                <c:pt idx="234">
                  <c:v>97.085380270030385</c:v>
                </c:pt>
                <c:pt idx="235">
                  <c:v>97.088327084762312</c:v>
                </c:pt>
                <c:pt idx="236">
                  <c:v>97.091253988583901</c:v>
                </c:pt>
                <c:pt idx="237">
                  <c:v>97.094161182615395</c:v>
                </c:pt>
                <c:pt idx="238">
                  <c:v>97.0970488652776</c:v>
                </c:pt>
                <c:pt idx="239">
                  <c:v>97.099917232336651</c:v>
                </c:pt>
                <c:pt idx="240">
                  <c:v>97.102766476948659</c:v>
                </c:pt>
                <c:pt idx="241">
                  <c:v>97.105596789702815</c:v>
                </c:pt>
                <c:pt idx="242">
                  <c:v>97.108408358663823</c:v>
                </c:pt>
                <c:pt idx="243">
                  <c:v>97.111201369413976</c:v>
                </c:pt>
                <c:pt idx="244">
                  <c:v>97.113976005093349</c:v>
                </c:pt>
                <c:pt idx="245">
                  <c:v>97.116732446440338</c:v>
                </c:pt>
                <c:pt idx="246">
                  <c:v>97.119470871830885</c:v>
                </c:pt>
                <c:pt idx="247">
                  <c:v>97.122191457316617</c:v>
                </c:pt>
                <c:pt idx="248">
                  <c:v>97.124894376662795</c:v>
                </c:pt>
                <c:pt idx="249">
                  <c:v>97.127579801385409</c:v>
                </c:pt>
                <c:pt idx="250">
                  <c:v>97.130247900787211</c:v>
                </c:pt>
                <c:pt idx="251">
                  <c:v>97.132898841993466</c:v>
                </c:pt>
                <c:pt idx="252">
                  <c:v>97.135532789986897</c:v>
                </c:pt>
                <c:pt idx="253">
                  <c:v>97.138149907641733</c:v>
                </c:pt>
                <c:pt idx="254">
                  <c:v>97.140750355757348</c:v>
                </c:pt>
                <c:pt idx="255">
                  <c:v>97.143334293091272</c:v>
                </c:pt>
                <c:pt idx="256">
                  <c:v>97.145901876391406</c:v>
                </c:pt>
                <c:pt idx="257">
                  <c:v>97.1484532604279</c:v>
                </c:pt>
                <c:pt idx="258">
                  <c:v>97.150988598023815</c:v>
                </c:pt>
                <c:pt idx="259">
                  <c:v>97.153508040086265</c:v>
                </c:pt>
                <c:pt idx="260">
                  <c:v>97.156011735635829</c:v>
                </c:pt>
                <c:pt idx="261">
                  <c:v>97.158499831836139</c:v>
                </c:pt>
                <c:pt idx="262">
                  <c:v>97.160972474022842</c:v>
                </c:pt>
                <c:pt idx="263">
                  <c:v>97.163429805731582</c:v>
                </c:pt>
                <c:pt idx="264">
                  <c:v>97.165871968726037</c:v>
                </c:pt>
                <c:pt idx="265">
                  <c:v>97.168299103025191</c:v>
                </c:pt>
                <c:pt idx="266">
                  <c:v>97.170711346929821</c:v>
                </c:pt>
                <c:pt idx="267">
                  <c:v>97.173108837049128</c:v>
                </c:pt>
                <c:pt idx="268">
                  <c:v>97.175491708326248</c:v>
                </c:pt>
                <c:pt idx="269">
                  <c:v>97.177860094063718</c:v>
                </c:pt>
                <c:pt idx="270">
                  <c:v>97.180214125948226</c:v>
                </c:pt>
                <c:pt idx="271">
                  <c:v>97.182553934075102</c:v>
                </c:pt>
                <c:pt idx="272">
                  <c:v>97.184879646972291</c:v>
                </c:pt>
                <c:pt idx="273">
                  <c:v>97.187191391623827</c:v>
                </c:pt>
                <c:pt idx="274">
                  <c:v>97.189489293493054</c:v>
                </c:pt>
                <c:pt idx="275">
                  <c:v>97.191773476545151</c:v>
                </c:pt>
                <c:pt idx="276">
                  <c:v>97.194044063269573</c:v>
                </c:pt>
                <c:pt idx="277">
                  <c:v>97.196301174701787</c:v>
                </c:pt>
                <c:pt idx="278">
                  <c:v>97.198544930445152</c:v>
                </c:pt>
                <c:pt idx="279">
                  <c:v>97.200775448691459</c:v>
                </c:pt>
                <c:pt idx="280">
                  <c:v>97.202992846242211</c:v>
                </c:pt>
                <c:pt idx="281">
                  <c:v>97.205197238528669</c:v>
                </c:pt>
                <c:pt idx="282">
                  <c:v>97.207388739632279</c:v>
                </c:pt>
                <c:pt idx="283">
                  <c:v>97.209567462303767</c:v>
                </c:pt>
                <c:pt idx="284">
                  <c:v>97.211733517982893</c:v>
                </c:pt>
                <c:pt idx="285">
                  <c:v>97.21388701681758</c:v>
                </c:pt>
                <c:pt idx="286">
                  <c:v>97.216028067682117</c:v>
                </c:pt>
                <c:pt idx="287">
                  <c:v>97.218156778195834</c:v>
                </c:pt>
                <c:pt idx="288">
                  <c:v>97.220273254741087</c:v>
                </c:pt>
                <c:pt idx="289">
                  <c:v>97.222377602480847</c:v>
                </c:pt>
                <c:pt idx="290">
                  <c:v>97.224469925376582</c:v>
                </c:pt>
                <c:pt idx="291">
                  <c:v>97.226550326204332</c:v>
                </c:pt>
                <c:pt idx="292">
                  <c:v>97.228618906572919</c:v>
                </c:pt>
                <c:pt idx="293">
                  <c:v>97.230675766939413</c:v>
                </c:pt>
                <c:pt idx="294">
                  <c:v>97.232721006625837</c:v>
                </c:pt>
                <c:pt idx="295">
                  <c:v>97.234754723835223</c:v>
                </c:pt>
                <c:pt idx="296">
                  <c:v>97.236777015666945</c:v>
                </c:pt>
                <c:pt idx="297">
                  <c:v>97.238787978132748</c:v>
                </c:pt>
                <c:pt idx="298">
                  <c:v>97.240787706171318</c:v>
                </c:pt>
                <c:pt idx="299">
                  <c:v>97.242776293663695</c:v>
                </c:pt>
                <c:pt idx="300">
                  <c:v>97.244753833447845</c:v>
                </c:pt>
                <c:pt idx="301">
                  <c:v>97.246720417332895</c:v>
                </c:pt>
                <c:pt idx="302">
                  <c:v>97.248676136113559</c:v>
                </c:pt>
                <c:pt idx="303">
                  <c:v>97.250621079584178</c:v>
                </c:pt>
                <c:pt idx="304">
                  <c:v>97.252555336552135</c:v>
                </c:pt>
                <c:pt idx="305">
                  <c:v>97.254478994851837</c:v>
                </c:pt>
                <c:pt idx="306">
                  <c:v>97.256392141357608</c:v>
                </c:pt>
                <c:pt idx="307">
                  <c:v>97.258294861996816</c:v>
                </c:pt>
                <c:pt idx="308">
                  <c:v>97.260187241762992</c:v>
                </c:pt>
                <c:pt idx="309">
                  <c:v>97.262069364728234</c:v>
                </c:pt>
                <c:pt idx="310">
                  <c:v>97.263941314055813</c:v>
                </c:pt>
                <c:pt idx="311">
                  <c:v>97.265803172012411</c:v>
                </c:pt>
                <c:pt idx="312">
                  <c:v>97.267655019979998</c:v>
                </c:pt>
                <c:pt idx="313">
                  <c:v>97.26949693846781</c:v>
                </c:pt>
                <c:pt idx="314">
                  <c:v>97.271329007124152</c:v>
                </c:pt>
                <c:pt idx="315">
                  <c:v>97.273151304747685</c:v>
                </c:pt>
                <c:pt idx="316">
                  <c:v>97.274963909298776</c:v>
                </c:pt>
                <c:pt idx="317">
                  <c:v>97.276766897910491</c:v>
                </c:pt>
                <c:pt idx="318">
                  <c:v>97.278560346900008</c:v>
                </c:pt>
                <c:pt idx="319">
                  <c:v>97.280344331778778</c:v>
                </c:pt>
                <c:pt idx="320">
                  <c:v>97.282118927263411</c:v>
                </c:pt>
                <c:pt idx="321">
                  <c:v>97.283884207286178</c:v>
                </c:pt>
                <c:pt idx="322">
                  <c:v>97.285640245005197</c:v>
                </c:pt>
                <c:pt idx="323">
                  <c:v>97.287387112814386</c:v>
                </c:pt>
                <c:pt idx="324">
                  <c:v>97.289124882353832</c:v>
                </c:pt>
                <c:pt idx="325">
                  <c:v>97.290853624519031</c:v>
                </c:pt>
                <c:pt idx="326">
                  <c:v>97.29257340947089</c:v>
                </c:pt>
                <c:pt idx="327">
                  <c:v>97.294284306645267</c:v>
                </c:pt>
                <c:pt idx="328">
                  <c:v>97.295986384761946</c:v>
                </c:pt>
                <c:pt idx="329">
                  <c:v>97.297679711834434</c:v>
                </c:pt>
                <c:pt idx="330">
                  <c:v>97.299364355178326</c:v>
                </c:pt>
                <c:pt idx="331">
                  <c:v>97.301040381420648</c:v>
                </c:pt>
                <c:pt idx="332">
                  <c:v>97.302707856508647</c:v>
                </c:pt>
                <c:pt idx="333">
                  <c:v>97.304366845718491</c:v>
                </c:pt>
                <c:pt idx="334">
                  <c:v>97.306017413663184</c:v>
                </c:pt>
                <c:pt idx="335">
                  <c:v>97.307659624301934</c:v>
                </c:pt>
                <c:pt idx="336">
                  <c:v>97.309293540947507</c:v>
                </c:pt>
                <c:pt idx="337">
                  <c:v>97.310919226274933</c:v>
                </c:pt>
                <c:pt idx="338">
                  <c:v>97.312536742329328</c:v>
                </c:pt>
                <c:pt idx="339">
                  <c:v>97.314146150533873</c:v>
                </c:pt>
                <c:pt idx="340">
                  <c:v>97.315747511697396</c:v>
                </c:pt>
              </c:numCache>
            </c:numRef>
          </c:yVal>
          <c:smooth val="0"/>
          <c:extLst>
            <c:ext xmlns:c16="http://schemas.microsoft.com/office/drawing/2014/chart" uri="{C3380CC4-5D6E-409C-BE32-E72D297353CC}">
              <c16:uniqueId val="{00000005-81B7-4E57-AAE1-481A5B795BE4}"/>
            </c:ext>
          </c:extLst>
        </c:ser>
        <c:ser>
          <c:idx val="6"/>
          <c:order val="6"/>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H$19:$H$359</c:f>
              <c:numCache>
                <c:formatCode>0.00000</c:formatCode>
                <c:ptCount val="341"/>
                <c:pt idx="0">
                  <c:v>93.789321178153187</c:v>
                </c:pt>
                <c:pt idx="1">
                  <c:v>93.856511140224356</c:v>
                </c:pt>
                <c:pt idx="2">
                  <c:v>93.92153368416426</c:v>
                </c:pt>
                <c:pt idx="3">
                  <c:v>93.984492020359951</c:v>
                </c:pt>
                <c:pt idx="4">
                  <c:v>94.045482908549559</c:v>
                </c:pt>
                <c:pt idx="5">
                  <c:v>94.104597154025626</c:v>
                </c:pt>
                <c:pt idx="6">
                  <c:v>94.161920058729706</c:v>
                </c:pt>
                <c:pt idx="7">
                  <c:v>94.217531831950112</c:v>
                </c:pt>
                <c:pt idx="8">
                  <c:v>94.271507964781648</c:v>
                </c:pt>
                <c:pt idx="9">
                  <c:v>94.323919572023854</c:v>
                </c:pt>
                <c:pt idx="10">
                  <c:v>94.374833704773451</c:v>
                </c:pt>
                <c:pt idx="11">
                  <c:v>94.42431363660053</c:v>
                </c:pt>
                <c:pt idx="12">
                  <c:v>94.47241912587684</c:v>
                </c:pt>
                <c:pt idx="13">
                  <c:v>94.519206656542863</c:v>
                </c:pt>
                <c:pt idx="14">
                  <c:v>94.564729659353034</c:v>
                </c:pt>
                <c:pt idx="15">
                  <c:v>94.609038715421491</c:v>
                </c:pt>
                <c:pt idx="16">
                  <c:v>94.652181743698804</c:v>
                </c:pt>
                <c:pt idx="17">
                  <c:v>94.694204173839054</c:v>
                </c:pt>
                <c:pt idx="18">
                  <c:v>94.735149105770546</c:v>
                </c:pt>
                <c:pt idx="19">
                  <c:v>94.775057457146772</c:v>
                </c:pt>
                <c:pt idx="20">
                  <c:v>94.813968099738673</c:v>
                </c:pt>
                <c:pt idx="21">
                  <c:v>94.851917985723304</c:v>
                </c:pt>
                <c:pt idx="22">
                  <c:v>94.888942264732677</c:v>
                </c:pt>
                <c:pt idx="23">
                  <c:v>94.925074392440635</c:v>
                </c:pt>
                <c:pt idx="24">
                  <c:v>94.960346231393714</c:v>
                </c:pt>
                <c:pt idx="25">
                  <c:v>94.994788144724268</c:v>
                </c:pt>
                <c:pt idx="26">
                  <c:v>95.028429083326301</c:v>
                </c:pt>
                <c:pt idx="27">
                  <c:v>95.061296667017956</c:v>
                </c:pt>
                <c:pt idx="28">
                  <c:v>95.093417260171066</c:v>
                </c:pt>
                <c:pt idx="29">
                  <c:v>95.124816042242102</c:v>
                </c:pt>
                <c:pt idx="30">
                  <c:v>95.155517073600407</c:v>
                </c:pt>
                <c:pt idx="31">
                  <c:v>95.185543357016854</c:v>
                </c:pt>
                <c:pt idx="32">
                  <c:v>95.214916895141684</c:v>
                </c:pt>
                <c:pt idx="33">
                  <c:v>95.243658744274512</c:v>
                </c:pt>
                <c:pt idx="34">
                  <c:v>95.271789064702361</c:v>
                </c:pt>
                <c:pt idx="35">
                  <c:v>95.299327167858053</c:v>
                </c:pt>
                <c:pt idx="36">
                  <c:v>95.326291560531359</c:v>
                </c:pt>
                <c:pt idx="37">
                  <c:v>95.352699986345456</c:v>
                </c:pt>
                <c:pt idx="38">
                  <c:v>95.378569464693882</c:v>
                </c:pt>
                <c:pt idx="39">
                  <c:v>95.403916327318171</c:v>
                </c:pt>
                <c:pt idx="40">
                  <c:v>95.428756252689851</c:v>
                </c:pt>
                <c:pt idx="41">
                  <c:v>95.453104298351363</c:v>
                </c:pt>
                <c:pt idx="42">
                  <c:v>95.476974931352757</c:v>
                </c:pt>
                <c:pt idx="43">
                  <c:v>95.500382056917218</c:v>
                </c:pt>
                <c:pt idx="44">
                  <c:v>95.523339045451607</c:v>
                </c:pt>
                <c:pt idx="45">
                  <c:v>95.545858758013949</c:v>
                </c:pt>
                <c:pt idx="46">
                  <c:v>95.567953570339284</c:v>
                </c:pt>
                <c:pt idx="47">
                  <c:v>95.589635395518286</c:v>
                </c:pt>
                <c:pt idx="48">
                  <c:v>95.610915705416232</c:v>
                </c:pt>
                <c:pt idx="49">
                  <c:v>95.631805550912347</c:v>
                </c:pt>
                <c:pt idx="50">
                  <c:v>95.652315581035808</c:v>
                </c:pt>
                <c:pt idx="51">
                  <c:v>95.672456061066939</c:v>
                </c:pt>
                <c:pt idx="52">
                  <c:v>95.692236889669019</c:v>
                </c:pt>
                <c:pt idx="53">
                  <c:v>95.711667615110017</c:v>
                </c:pt>
                <c:pt idx="54">
                  <c:v>95.730757450630861</c:v>
                </c:pt>
                <c:pt idx="55">
                  <c:v>95.749515289012393</c:v>
                </c:pt>
                <c:pt idx="56">
                  <c:v>95.767949716387164</c:v>
                </c:pt>
                <c:pt idx="57">
                  <c:v>95.786069025345412</c:v>
                </c:pt>
                <c:pt idx="58">
                  <c:v>95.803881227372045</c:v>
                </c:pt>
                <c:pt idx="59">
                  <c:v>95.821394064658762</c:v>
                </c:pt>
                <c:pt idx="60">
                  <c:v>95.838615021324102</c:v>
                </c:pt>
                <c:pt idx="61">
                  <c:v>95.855551334077546</c:v>
                </c:pt>
                <c:pt idx="62">
                  <c:v>95.872210002359637</c:v>
                </c:pt>
                <c:pt idx="63">
                  <c:v>95.888597797986748</c:v>
                </c:pt>
                <c:pt idx="64">
                  <c:v>95.904721274329603</c:v>
                </c:pt>
                <c:pt idx="65">
                  <c:v>95.920586775050907</c:v>
                </c:pt>
                <c:pt idx="66">
                  <c:v>95.936200442427463</c:v>
                </c:pt>
                <c:pt idx="67">
                  <c:v>95.951568225278422</c:v>
                </c:pt>
                <c:pt idx="68">
                  <c:v>95.966695886522274</c:v>
                </c:pt>
                <c:pt idx="69">
                  <c:v>95.981589010382521</c:v>
                </c:pt>
                <c:pt idx="70">
                  <c:v>95.996253009260371</c:v>
                </c:pt>
                <c:pt idx="71">
                  <c:v>96.010693130292637</c:v>
                </c:pt>
                <c:pt idx="72">
                  <c:v>96.024914461612411</c:v>
                </c:pt>
                <c:pt idx="73">
                  <c:v>96.038921938325757</c:v>
                </c:pt>
                <c:pt idx="74">
                  <c:v>96.05272034822255</c:v>
                </c:pt>
                <c:pt idx="75">
                  <c:v>96.066314337231958</c:v>
                </c:pt>
                <c:pt idx="76">
                  <c:v>96.079708414638276</c:v>
                </c:pt>
                <c:pt idx="77">
                  <c:v>96.092906958067928</c:v>
                </c:pt>
                <c:pt idx="78">
                  <c:v>96.1059142182594</c:v>
                </c:pt>
                <c:pt idx="79">
                  <c:v>96.118734323627976</c:v>
                </c:pt>
                <c:pt idx="80">
                  <c:v>96.131371284634184</c:v>
                </c:pt>
                <c:pt idx="81">
                  <c:v>96.143828997966551</c:v>
                </c:pt>
                <c:pt idx="82">
                  <c:v>96.156111250547752</c:v>
                </c:pt>
                <c:pt idx="83">
                  <c:v>96.168221723372582</c:v>
                </c:pt>
                <c:pt idx="84">
                  <c:v>96.180163995185907</c:v>
                </c:pt>
                <c:pt idx="85">
                  <c:v>96.191941546008707</c:v>
                </c:pt>
                <c:pt idx="86">
                  <c:v>96.203557760518905</c:v>
                </c:pt>
                <c:pt idx="87">
                  <c:v>96.215015931294261</c:v>
                </c:pt>
                <c:pt idx="88">
                  <c:v>96.22631926192399</c:v>
                </c:pt>
                <c:pt idx="89">
                  <c:v>96.237470869994908</c:v>
                </c:pt>
                <c:pt idx="90">
                  <c:v>96.248473789958297</c:v>
                </c:pt>
                <c:pt idx="91">
                  <c:v>96.259330975882349</c:v>
                </c:pt>
                <c:pt idx="92">
                  <c:v>96.270045304096868</c:v>
                </c:pt>
                <c:pt idx="93">
                  <c:v>96.280619575733496</c:v>
                </c:pt>
                <c:pt idx="94">
                  <c:v>96.291056519167043</c:v>
                </c:pt>
                <c:pt idx="95">
                  <c:v>96.301358792362649</c:v>
                </c:pt>
                <c:pt idx="96">
                  <c:v>96.31152898513281</c:v>
                </c:pt>
                <c:pt idx="97">
                  <c:v>96.321569621307091</c:v>
                </c:pt>
                <c:pt idx="98">
                  <c:v>96.331483160820881</c:v>
                </c:pt>
                <c:pt idx="99">
                  <c:v>96.341272001724477</c:v>
                </c:pt>
                <c:pt idx="100">
                  <c:v>96.350938482116788</c:v>
                </c:pt>
                <c:pt idx="101">
                  <c:v>96.360484882007356</c:v>
                </c:pt>
                <c:pt idx="102">
                  <c:v>96.369913425109161</c:v>
                </c:pt>
                <c:pt idx="103">
                  <c:v>96.37922628056549</c:v>
                </c:pt>
                <c:pt idx="104">
                  <c:v>96.38842556461384</c:v>
                </c:pt>
                <c:pt idx="105">
                  <c:v>96.397513342188873</c:v>
                </c:pt>
                <c:pt idx="106">
                  <c:v>96.406491628467833</c:v>
                </c:pt>
                <c:pt idx="107">
                  <c:v>96.415362390360215</c:v>
                </c:pt>
                <c:pt idx="108">
                  <c:v>96.424127547944366</c:v>
                </c:pt>
                <c:pt idx="109">
                  <c:v>96.432788975852901</c:v>
                </c:pt>
                <c:pt idx="110">
                  <c:v>96.44134850460965</c:v>
                </c:pt>
                <c:pt idx="111">
                  <c:v>96.449807921918961</c:v>
                </c:pt>
                <c:pt idx="112">
                  <c:v>96.458168973910645</c:v>
                </c:pt>
                <c:pt idx="113">
                  <c:v>96.466433366341761</c:v>
                </c:pt>
                <c:pt idx="114">
                  <c:v>96.47460276575643</c:v>
                </c:pt>
                <c:pt idx="115">
                  <c:v>96.482678800606308</c:v>
                </c:pt>
                <c:pt idx="116">
                  <c:v>96.49066306233307</c:v>
                </c:pt>
                <c:pt idx="117">
                  <c:v>96.498557106412989</c:v>
                </c:pt>
                <c:pt idx="118">
                  <c:v>96.506362453368538</c:v>
                </c:pt>
                <c:pt idx="119">
                  <c:v>96.514080589743571</c:v>
                </c:pt>
                <c:pt idx="120">
                  <c:v>96.521712969047726</c:v>
                </c:pt>
                <c:pt idx="121">
                  <c:v>96.529261012668954</c:v>
                </c:pt>
                <c:pt idx="122">
                  <c:v>96.536726110755879</c:v>
                </c:pt>
                <c:pt idx="123">
                  <c:v>96.544109623071506</c:v>
                </c:pt>
                <c:pt idx="124">
                  <c:v>96.551412879818315</c:v>
                </c:pt>
                <c:pt idx="125">
                  <c:v>96.558637182438133</c:v>
                </c:pt>
                <c:pt idx="126">
                  <c:v>96.565783804384665</c:v>
                </c:pt>
                <c:pt idx="127">
                  <c:v>96.572853991871952</c:v>
                </c:pt>
                <c:pt idx="128">
                  <c:v>96.579848964598639</c:v>
                </c:pt>
                <c:pt idx="129">
                  <c:v>96.586769916449924</c:v>
                </c:pt>
                <c:pt idx="130">
                  <c:v>96.593618016176492</c:v>
                </c:pt>
                <c:pt idx="131">
                  <c:v>96.600394408052509</c:v>
                </c:pt>
                <c:pt idx="132">
                  <c:v>96.607100212513146</c:v>
                </c:pt>
                <c:pt idx="133">
                  <c:v>96.613736526772115</c:v>
                </c:pt>
                <c:pt idx="134">
                  <c:v>96.620304425420173</c:v>
                </c:pt>
                <c:pt idx="135">
                  <c:v>96.626804961005206</c:v>
                </c:pt>
                <c:pt idx="136">
                  <c:v>96.633239164594414</c:v>
                </c:pt>
                <c:pt idx="137">
                  <c:v>96.639608046319793</c:v>
                </c:pt>
                <c:pt idx="138">
                  <c:v>96.645912595906552</c:v>
                </c:pt>
                <c:pt idx="139">
                  <c:v>96.652153783185881</c:v>
                </c:pt>
                <c:pt idx="140">
                  <c:v>96.658332558592377</c:v>
                </c:pt>
                <c:pt idx="141">
                  <c:v>96.664449853646659</c:v>
                </c:pt>
                <c:pt idx="142">
                  <c:v>96.67050658142314</c:v>
                </c:pt>
                <c:pt idx="143">
                  <c:v>96.676503637004771</c:v>
                </c:pt>
                <c:pt idx="144">
                  <c:v>96.682441897923781</c:v>
                </c:pt>
                <c:pt idx="145">
                  <c:v>96.688322224590024</c:v>
                </c:pt>
                <c:pt idx="146">
                  <c:v>96.694145460706125</c:v>
                </c:pt>
                <c:pt idx="147">
                  <c:v>96.699912433671258</c:v>
                </c:pt>
                <c:pt idx="148">
                  <c:v>96.705623954973376</c:v>
                </c:pt>
                <c:pt idx="149">
                  <c:v>96.711280820569115</c:v>
                </c:pt>
                <c:pt idx="150">
                  <c:v>96.716883811254448</c:v>
                </c:pt>
                <c:pt idx="151">
                  <c:v>96.722433693023362</c:v>
                </c:pt>
                <c:pt idx="152">
                  <c:v>96.727931217417108</c:v>
                </c:pt>
                <c:pt idx="153">
                  <c:v>96.733377121863469</c:v>
                </c:pt>
                <c:pt idx="154">
                  <c:v>96.738772130006552</c:v>
                </c:pt>
                <c:pt idx="155">
                  <c:v>96.744116952027525</c:v>
                </c:pt>
                <c:pt idx="156">
                  <c:v>96.749412284955596</c:v>
                </c:pt>
                <c:pt idx="157">
                  <c:v>96.754658812971869</c:v>
                </c:pt>
                <c:pt idx="158">
                  <c:v>96.759857207703632</c:v>
                </c:pt>
                <c:pt idx="159">
                  <c:v>96.7650081285109</c:v>
                </c:pt>
                <c:pt idx="160">
                  <c:v>96.770112222765377</c:v>
                </c:pt>
                <c:pt idx="161">
                  <c:v>96.77517012612158</c:v>
                </c:pt>
                <c:pt idx="162">
                  <c:v>96.780182462780957</c:v>
                </c:pt>
                <c:pt idx="163">
                  <c:v>96.785149845748307</c:v>
                </c:pt>
                <c:pt idx="164">
                  <c:v>96.790072877081926</c:v>
                </c:pt>
                <c:pt idx="165">
                  <c:v>96.794952148137199</c:v>
                </c:pt>
                <c:pt idx="166">
                  <c:v>96.799788239802453</c:v>
                </c:pt>
                <c:pt idx="167">
                  <c:v>96.804581722730603</c:v>
                </c:pt>
                <c:pt idx="168">
                  <c:v>96.809333157562875</c:v>
                </c:pt>
                <c:pt idx="169">
                  <c:v>96.814043095147838</c:v>
                </c:pt>
                <c:pt idx="170">
                  <c:v>96.818712076753584</c:v>
                </c:pt>
                <c:pt idx="171">
                  <c:v>96.823340634276306</c:v>
                </c:pt>
                <c:pt idx="172">
                  <c:v>96.827929290441077</c:v>
                </c:pt>
                <c:pt idx="173">
                  <c:v>96.832478558999185</c:v>
                </c:pt>
                <c:pt idx="174">
                  <c:v>96.836988944920151</c:v>
                </c:pt>
                <c:pt idx="175">
                  <c:v>96.84146094457796</c:v>
                </c:pt>
                <c:pt idx="176">
                  <c:v>96.845895045933503</c:v>
                </c:pt>
                <c:pt idx="177">
                  <c:v>96.850291728712264</c:v>
                </c:pt>
                <c:pt idx="178">
                  <c:v>96.854651464576904</c:v>
                </c:pt>
                <c:pt idx="179">
                  <c:v>96.858974717296164</c:v>
                </c:pt>
                <c:pt idx="180">
                  <c:v>96.863261942909531</c:v>
                </c:pt>
                <c:pt idx="181">
                  <c:v>96.86751358988711</c:v>
                </c:pt>
                <c:pt idx="182">
                  <c:v>96.871730099286239</c:v>
                </c:pt>
                <c:pt idx="183">
                  <c:v>96.875911904904385</c:v>
                </c:pt>
                <c:pt idx="184">
                  <c:v>96.880059433427306</c:v>
                </c:pt>
                <c:pt idx="185">
                  <c:v>96.884173104574515</c:v>
                </c:pt>
                <c:pt idx="186">
                  <c:v>96.88825333124089</c:v>
                </c:pt>
                <c:pt idx="187">
                  <c:v>96.892300519634574</c:v>
                </c:pt>
                <c:pt idx="188">
                  <c:v>96.896315069412296</c:v>
                </c:pt>
                <c:pt idx="189">
                  <c:v>96.900297373810233</c:v>
                </c:pt>
                <c:pt idx="190">
                  <c:v>96.904247819772962</c:v>
                </c:pt>
                <c:pt idx="191">
                  <c:v>96.908166788078645</c:v>
                </c:pt>
                <c:pt idx="192">
                  <c:v>96.912054653461212</c:v>
                </c:pt>
                <c:pt idx="193">
                  <c:v>96.915911784730127</c:v>
                </c:pt>
                <c:pt idx="194">
                  <c:v>96.919738544886656</c:v>
                </c:pt>
                <c:pt idx="195">
                  <c:v>96.923535291238096</c:v>
                </c:pt>
                <c:pt idx="196">
                  <c:v>96.927302375508589</c:v>
                </c:pt>
                <c:pt idx="197">
                  <c:v>96.931040143948266</c:v>
                </c:pt>
                <c:pt idx="198">
                  <c:v>96.934748937438727</c:v>
                </c:pt>
                <c:pt idx="199">
                  <c:v>96.9384290915973</c:v>
                </c:pt>
                <c:pt idx="200">
                  <c:v>96.942080936877645</c:v>
                </c:pt>
                <c:pt idx="201">
                  <c:v>96.945704798669283</c:v>
                </c:pt>
                <c:pt idx="202">
                  <c:v>96.949300997393806</c:v>
                </c:pt>
                <c:pt idx="203">
                  <c:v>96.952869848599519</c:v>
                </c:pt>
                <c:pt idx="204">
                  <c:v>96.956411663053672</c:v>
                </c:pt>
                <c:pt idx="205">
                  <c:v>96.959926746832693</c:v>
                </c:pt>
                <c:pt idx="206">
                  <c:v>96.963415401410401</c:v>
                </c:pt>
                <c:pt idx="207">
                  <c:v>96.966877923744008</c:v>
                </c:pt>
                <c:pt idx="208">
                  <c:v>96.970314606358755</c:v>
                </c:pt>
                <c:pt idx="209">
                  <c:v>96.973725737429845</c:v>
                </c:pt>
                <c:pt idx="210">
                  <c:v>96.977111600863466</c:v>
                </c:pt>
                <c:pt idx="211">
                  <c:v>96.980472476375013</c:v>
                </c:pt>
                <c:pt idx="212">
                  <c:v>96.983808639566618</c:v>
                </c:pt>
                <c:pt idx="213">
                  <c:v>96.987120362002315</c:v>
                </c:pt>
                <c:pt idx="214">
                  <c:v>96.990407911281451</c:v>
                </c:pt>
                <c:pt idx="215">
                  <c:v>96.993671551111333</c:v>
                </c:pt>
                <c:pt idx="216">
                  <c:v>96.996911541377258</c:v>
                </c:pt>
                <c:pt idx="217">
                  <c:v>97.000128138211551</c:v>
                </c:pt>
                <c:pt idx="218">
                  <c:v>97.003321594061489</c:v>
                </c:pt>
                <c:pt idx="219">
                  <c:v>97.006492157754721</c:v>
                </c:pt>
                <c:pt idx="220">
                  <c:v>97.009640074564572</c:v>
                </c:pt>
                <c:pt idx="221">
                  <c:v>97.012765586272536</c:v>
                </c:pt>
                <c:pt idx="222">
                  <c:v>97.01586893123077</c:v>
                </c:pt>
                <c:pt idx="223">
                  <c:v>97.018950344422493</c:v>
                </c:pt>
                <c:pt idx="224">
                  <c:v>97.0220100575213</c:v>
                </c:pt>
                <c:pt idx="225">
                  <c:v>97.025048298949315</c:v>
                </c:pt>
                <c:pt idx="226">
                  <c:v>97.02806529393375</c:v>
                </c:pt>
                <c:pt idx="227">
                  <c:v>97.031061264562894</c:v>
                </c:pt>
                <c:pt idx="228">
                  <c:v>97.034036429840469</c:v>
                </c:pt>
                <c:pt idx="229">
                  <c:v>97.036991005738898</c:v>
                </c:pt>
                <c:pt idx="230">
                  <c:v>97.039925205251862</c:v>
                </c:pt>
                <c:pt idx="231">
                  <c:v>97.042839238445112</c:v>
                </c:pt>
                <c:pt idx="232">
                  <c:v>97.045733312506883</c:v>
                </c:pt>
                <c:pt idx="233">
                  <c:v>97.048607631796983</c:v>
                </c:pt>
                <c:pt idx="234">
                  <c:v>97.051462397894568</c:v>
                </c:pt>
                <c:pt idx="235">
                  <c:v>97.054297809645803</c:v>
                </c:pt>
                <c:pt idx="236">
                  <c:v>97.057114063209497</c:v>
                </c:pt>
                <c:pt idx="237">
                  <c:v>97.059911352102688</c:v>
                </c:pt>
                <c:pt idx="238">
                  <c:v>97.062689867244956</c:v>
                </c:pt>
                <c:pt idx="239">
                  <c:v>97.065449797001648</c:v>
                </c:pt>
                <c:pt idx="240">
                  <c:v>97.0681913272266</c:v>
                </c:pt>
                <c:pt idx="241">
                  <c:v>97.070914641303958</c:v>
                </c:pt>
                <c:pt idx="242">
                  <c:v>97.073619920188662</c:v>
                </c:pt>
                <c:pt idx="243">
                  <c:v>97.076307342447038</c:v>
                </c:pt>
                <c:pt idx="244">
                  <c:v>97.078977084295914</c:v>
                </c:pt>
                <c:pt idx="245">
                  <c:v>97.081629319640882</c:v>
                </c:pt>
                <c:pt idx="246">
                  <c:v>97.084264220114278</c:v>
                </c:pt>
                <c:pt idx="247">
                  <c:v>97.086881955112233</c:v>
                </c:pt>
                <c:pt idx="248">
                  <c:v>97.08948269183098</c:v>
                </c:pt>
                <c:pt idx="249">
                  <c:v>97.092066595302427</c:v>
                </c:pt>
                <c:pt idx="250">
                  <c:v>97.094633828428812</c:v>
                </c:pt>
                <c:pt idx="251">
                  <c:v>97.097184552017467</c:v>
                </c:pt>
                <c:pt idx="252">
                  <c:v>97.099718924813871</c:v>
                </c:pt>
                <c:pt idx="253">
                  <c:v>97.102237103534804</c:v>
                </c:pt>
                <c:pt idx="254">
                  <c:v>97.104739242900976</c:v>
                </c:pt>
                <c:pt idx="255">
                  <c:v>97.107225495668004</c:v>
                </c:pt>
                <c:pt idx="256">
                  <c:v>97.109696012657878</c:v>
                </c:pt>
                <c:pt idx="257">
                  <c:v>97.112150942789867</c:v>
                </c:pt>
                <c:pt idx="258">
                  <c:v>97.11459043310974</c:v>
                </c:pt>
                <c:pt idx="259">
                  <c:v>97.117014628819447</c:v>
                </c:pt>
                <c:pt idx="260">
                  <c:v>97.119423673305931</c:v>
                </c:pt>
                <c:pt idx="261">
                  <c:v>97.121817708169388</c:v>
                </c:pt>
                <c:pt idx="262">
                  <c:v>97.124196873251108</c:v>
                </c:pt>
                <c:pt idx="263">
                  <c:v>97.126561306660534</c:v>
                </c:pt>
                <c:pt idx="264">
                  <c:v>97.128911144802032</c:v>
                </c:pt>
                <c:pt idx="265">
                  <c:v>97.131246522401085</c:v>
                </c:pt>
                <c:pt idx="266">
                  <c:v>97.133567572530197</c:v>
                </c:pt>
                <c:pt idx="267">
                  <c:v>97.135874426634047</c:v>
                </c:pt>
                <c:pt idx="268">
                  <c:v>97.138167214554358</c:v>
                </c:pt>
                <c:pt idx="269">
                  <c:v>97.140446064554169</c:v>
                </c:pt>
                <c:pt idx="270">
                  <c:v>97.142711103341867</c:v>
                </c:pt>
                <c:pt idx="271">
                  <c:v>97.144962456094632</c:v>
                </c:pt>
                <c:pt idx="272">
                  <c:v>97.147200246481376</c:v>
                </c:pt>
                <c:pt idx="273">
                  <c:v>97.149424596685648</c:v>
                </c:pt>
                <c:pt idx="274">
                  <c:v>97.151635627427581</c:v>
                </c:pt>
                <c:pt idx="275">
                  <c:v>97.153833457985954</c:v>
                </c:pt>
                <c:pt idx="276">
                  <c:v>97.156018206219628</c:v>
                </c:pt>
                <c:pt idx="277">
                  <c:v>97.158189988588418</c:v>
                </c:pt>
                <c:pt idx="278">
                  <c:v>97.160348920173917</c:v>
                </c:pt>
                <c:pt idx="279">
                  <c:v>97.162495114699922</c:v>
                </c:pt>
                <c:pt idx="280">
                  <c:v>97.164628684552326</c:v>
                </c:pt>
                <c:pt idx="281">
                  <c:v>97.16674974079848</c:v>
                </c:pt>
                <c:pt idx="282">
                  <c:v>97.168858393206904</c:v>
                </c:pt>
                <c:pt idx="283">
                  <c:v>97.170954750266063</c:v>
                </c:pt>
                <c:pt idx="284">
                  <c:v>97.173038919202767</c:v>
                </c:pt>
                <c:pt idx="285">
                  <c:v>97.175111006000705</c:v>
                </c:pt>
                <c:pt idx="286">
                  <c:v>97.177171115418318</c:v>
                </c:pt>
                <c:pt idx="287">
                  <c:v>97.179219351006481</c:v>
                </c:pt>
                <c:pt idx="288">
                  <c:v>97.181255815125709</c:v>
                </c:pt>
                <c:pt idx="289">
                  <c:v>97.183280608963443</c:v>
                </c:pt>
                <c:pt idx="290">
                  <c:v>97.185293832550613</c:v>
                </c:pt>
                <c:pt idx="291">
                  <c:v>97.187295584778468</c:v>
                </c:pt>
                <c:pt idx="292">
                  <c:v>97.18928596341398</c:v>
                </c:pt>
                <c:pt idx="293">
                  <c:v>97.191265065116809</c:v>
                </c:pt>
                <c:pt idx="294">
                  <c:v>97.193232985453989</c:v>
                </c:pt>
                <c:pt idx="295">
                  <c:v>97.195189818916063</c:v>
                </c:pt>
                <c:pt idx="296">
                  <c:v>97.197135658931757</c:v>
                </c:pt>
                <c:pt idx="297">
                  <c:v>97.199070597882866</c:v>
                </c:pt>
                <c:pt idx="298">
                  <c:v>97.200994727119266</c:v>
                </c:pt>
                <c:pt idx="299">
                  <c:v>97.202908136972638</c:v>
                </c:pt>
                <c:pt idx="300">
                  <c:v>97.204810916771351</c:v>
                </c:pt>
                <c:pt idx="301">
                  <c:v>97.206703154853656</c:v>
                </c:pt>
                <c:pt idx="302">
                  <c:v>97.208584938581936</c:v>
                </c:pt>
                <c:pt idx="303">
                  <c:v>97.210456354355841</c:v>
                </c:pt>
                <c:pt idx="304">
                  <c:v>97.212317487625455</c:v>
                </c:pt>
                <c:pt idx="305">
                  <c:v>97.214168422904564</c:v>
                </c:pt>
                <c:pt idx="306">
                  <c:v>97.216009243783205</c:v>
                </c:pt>
                <c:pt idx="307">
                  <c:v>97.217840032940472</c:v>
                </c:pt>
                <c:pt idx="308">
                  <c:v>97.219660872156638</c:v>
                </c:pt>
                <c:pt idx="309">
                  <c:v>97.221471842325556</c:v>
                </c:pt>
                <c:pt idx="310">
                  <c:v>97.223273023466547</c:v>
                </c:pt>
                <c:pt idx="311">
                  <c:v>97.225064494736202</c:v>
                </c:pt>
                <c:pt idx="312">
                  <c:v>97.226846334439784</c:v>
                </c:pt>
                <c:pt idx="313">
                  <c:v>97.228618620043221</c:v>
                </c:pt>
                <c:pt idx="314">
                  <c:v>97.230381428183449</c:v>
                </c:pt>
                <c:pt idx="315">
                  <c:v>97.232134834680238</c:v>
                </c:pt>
                <c:pt idx="316">
                  <c:v>97.233878914546764</c:v>
                </c:pt>
                <c:pt idx="317">
                  <c:v>97.235613742000297</c:v>
                </c:pt>
                <c:pt idx="318">
                  <c:v>97.237339390472471</c:v>
                </c:pt>
                <c:pt idx="319">
                  <c:v>97.239055932620289</c:v>
                </c:pt>
                <c:pt idx="320">
                  <c:v>97.240763440335812</c:v>
                </c:pt>
                <c:pt idx="321">
                  <c:v>97.242461984756133</c:v>
                </c:pt>
                <c:pt idx="322">
                  <c:v>97.244151636273784</c:v>
                </c:pt>
                <c:pt idx="323">
                  <c:v>97.24583246454587</c:v>
                </c:pt>
                <c:pt idx="324">
                  <c:v>97.247504538504074</c:v>
                </c:pt>
                <c:pt idx="325">
                  <c:v>97.249167926363796</c:v>
                </c:pt>
                <c:pt idx="326">
                  <c:v>97.250822695633573</c:v>
                </c:pt>
                <c:pt idx="327">
                  <c:v>97.252468913124105</c:v>
                </c:pt>
                <c:pt idx="328">
                  <c:v>97.254106644957631</c:v>
                </c:pt>
                <c:pt idx="329">
                  <c:v>97.255735956575876</c:v>
                </c:pt>
                <c:pt idx="330">
                  <c:v>97.257356912750055</c:v>
                </c:pt>
                <c:pt idx="331">
                  <c:v>97.258969577588289</c:v>
                </c:pt>
                <c:pt idx="332">
                  <c:v>97.260574014544673</c:v>
                </c:pt>
                <c:pt idx="333">
                  <c:v>97.262170286427519</c:v>
                </c:pt>
                <c:pt idx="334">
                  <c:v>97.263758455407398</c:v>
                </c:pt>
                <c:pt idx="335">
                  <c:v>97.265338583025297</c:v>
                </c:pt>
                <c:pt idx="336">
                  <c:v>97.266910730200763</c:v>
                </c:pt>
                <c:pt idx="337">
                  <c:v>97.268474957239278</c:v>
                </c:pt>
                <c:pt idx="338">
                  <c:v>97.270031323840414</c:v>
                </c:pt>
                <c:pt idx="339">
                  <c:v>97.271579889105269</c:v>
                </c:pt>
                <c:pt idx="340">
                  <c:v>97.273120711543712</c:v>
                </c:pt>
              </c:numCache>
            </c:numRef>
          </c:yVal>
          <c:smooth val="0"/>
          <c:extLst>
            <c:ext xmlns:c16="http://schemas.microsoft.com/office/drawing/2014/chart" uri="{C3380CC4-5D6E-409C-BE32-E72D297353CC}">
              <c16:uniqueId val="{00000006-81B7-4E57-AAE1-481A5B795BE4}"/>
            </c:ext>
          </c:extLst>
        </c:ser>
        <c:ser>
          <c:idx val="7"/>
          <c:order val="7"/>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I$19:$I$359</c:f>
              <c:numCache>
                <c:formatCode>0.00000</c:formatCode>
                <c:ptCount val="341"/>
                <c:pt idx="0">
                  <c:v>93.864641826021938</c:v>
                </c:pt>
                <c:pt idx="1">
                  <c:v>93.9296258213774</c:v>
                </c:pt>
                <c:pt idx="2">
                  <c:v>93.992513558818018</c:v>
                </c:pt>
                <c:pt idx="3">
                  <c:v>94.053404860149413</c:v>
                </c:pt>
                <c:pt idx="4">
                  <c:v>94.112393308314239</c:v>
                </c:pt>
                <c:pt idx="5">
                  <c:v>94.169566727304741</c:v>
                </c:pt>
                <c:pt idx="6">
                  <c:v>94.225007618447052</c:v>
                </c:pt>
                <c:pt idx="7">
                  <c:v>94.278793557614947</c:v>
                </c:pt>
                <c:pt idx="8">
                  <c:v>94.330997557395619</c:v>
                </c:pt>
                <c:pt idx="9">
                  <c:v>94.381688397762318</c:v>
                </c:pt>
                <c:pt idx="10">
                  <c:v>94.430930928404251</c:v>
                </c:pt>
                <c:pt idx="11">
                  <c:v>94.478786345506919</c:v>
                </c:pt>
                <c:pt idx="12">
                  <c:v>94.525312445467932</c:v>
                </c:pt>
                <c:pt idx="13">
                  <c:v>94.570563857758742</c:v>
                </c:pt>
                <c:pt idx="14">
                  <c:v>94.614592258906598</c:v>
                </c:pt>
                <c:pt idx="15">
                  <c:v>94.657446569357163</c:v>
                </c:pt>
                <c:pt idx="16">
                  <c:v>94.699173134795814</c:v>
                </c:pt>
                <c:pt idx="17">
                  <c:v>94.739815893340023</c:v>
                </c:pt>
                <c:pt idx="18">
                  <c:v>94.779416529870247</c:v>
                </c:pt>
                <c:pt idx="19">
                  <c:v>94.81801461864022</c:v>
                </c:pt>
                <c:pt idx="20">
                  <c:v>94.855647755190901</c:v>
                </c:pt>
                <c:pt idx="21">
                  <c:v>94.892351678493455</c:v>
                </c:pt>
                <c:pt idx="22">
                  <c:v>94.928160384154509</c:v>
                </c:pt>
                <c:pt idx="23">
                  <c:v>94.963106229438196</c:v>
                </c:pt>
                <c:pt idx="24">
                  <c:v>94.997220030786494</c:v>
                </c:pt>
                <c:pt idx="25">
                  <c:v>95.030531154455986</c:v>
                </c:pt>
                <c:pt idx="26">
                  <c:v>95.063067600830962</c:v>
                </c:pt>
                <c:pt idx="27">
                  <c:v>95.094856082921368</c:v>
                </c:pt>
                <c:pt idx="28">
                  <c:v>95.125922099509694</c:v>
                </c:pt>
                <c:pt idx="29">
                  <c:v>95.156290003365783</c:v>
                </c:pt>
                <c:pt idx="30">
                  <c:v>95.185983064913913</c:v>
                </c:pt>
                <c:pt idx="31">
                  <c:v>95.215023531702769</c:v>
                </c:pt>
                <c:pt idx="32">
                  <c:v>95.243432683996161</c:v>
                </c:pt>
                <c:pt idx="33">
                  <c:v>95.2712308867779</c:v>
                </c:pt>
                <c:pt idx="34">
                  <c:v>95.298437638436567</c:v>
                </c:pt>
                <c:pt idx="35">
                  <c:v>95.325071616376164</c:v>
                </c:pt>
                <c:pt idx="36">
                  <c:v>95.351150719775404</c:v>
                </c:pt>
                <c:pt idx="37">
                  <c:v>95.376692109702418</c:v>
                </c:pt>
                <c:pt idx="38">
                  <c:v>95.401712246773812</c:v>
                </c:pt>
                <c:pt idx="39">
                  <c:v>95.426226926530617</c:v>
                </c:pt>
                <c:pt idx="40">
                  <c:v>95.450251312692288</c:v>
                </c:pt>
                <c:pt idx="41">
                  <c:v>95.473799968434918</c:v>
                </c:pt>
                <c:pt idx="42">
                  <c:v>95.496886885829653</c:v>
                </c:pt>
                <c:pt idx="43">
                  <c:v>95.519525513566208</c:v>
                </c:pt>
                <c:pt idx="44">
                  <c:v>95.541728783077161</c:v>
                </c:pt>
                <c:pt idx="45">
                  <c:v>95.563509133168708</c:v>
                </c:pt>
                <c:pt idx="46">
                  <c:v>95.584878533258575</c:v>
                </c:pt>
                <c:pt idx="47">
                  <c:v>95.605848505309424</c:v>
                </c:pt>
                <c:pt idx="48">
                  <c:v>95.626430144544486</c:v>
                </c:pt>
                <c:pt idx="49">
                  <c:v>95.646634139022993</c:v>
                </c:pt>
                <c:pt idx="50">
                  <c:v>95.666470788147336</c:v>
                </c:pt>
                <c:pt idx="51">
                  <c:v>95.68595002017031</c:v>
                </c:pt>
                <c:pt idx="52">
                  <c:v>95.705081408764272</c:v>
                </c:pt>
                <c:pt idx="53">
                  <c:v>95.72387418871061</c:v>
                </c:pt>
                <c:pt idx="54">
                  <c:v>95.742337270763102</c:v>
                </c:pt>
                <c:pt idx="55">
                  <c:v>95.760479255736485</c:v>
                </c:pt>
                <c:pt idx="56">
                  <c:v>95.778308447865427</c:v>
                </c:pt>
                <c:pt idx="57">
                  <c:v>95.795832867479348</c:v>
                </c:pt>
                <c:pt idx="58">
                  <c:v>95.813060263032128</c:v>
                </c:pt>
                <c:pt idx="59">
                  <c:v>95.829998122525026</c:v>
                </c:pt>
                <c:pt idx="60">
                  <c:v>95.846653684359907</c:v>
                </c:pt>
                <c:pt idx="61">
                  <c:v>95.863033947651886</c:v>
                </c:pt>
                <c:pt idx="62">
                  <c:v>95.879145682037532</c:v>
                </c:pt>
                <c:pt idx="63">
                  <c:v>95.894995437002265</c:v>
                </c:pt>
                <c:pt idx="64">
                  <c:v>95.910589550757862</c:v>
                </c:pt>
                <c:pt idx="65">
                  <c:v>95.925934158693337</c:v>
                </c:pt>
                <c:pt idx="66">
                  <c:v>95.941035201423574</c:v>
                </c:pt>
                <c:pt idx="67">
                  <c:v>95.955898432457175</c:v>
                </c:pt>
                <c:pt idx="68">
                  <c:v>95.970529425506015</c:v>
                </c:pt>
                <c:pt idx="69">
                  <c:v>95.984933581453205</c:v>
                </c:pt>
                <c:pt idx="70">
                  <c:v>95.999116135001245</c:v>
                </c:pt>
                <c:pt idx="71">
                  <c:v>96.013082161014182</c:v>
                </c:pt>
                <c:pt idx="72">
                  <c:v>96.026836580572379</c:v>
                </c:pt>
                <c:pt idx="73">
                  <c:v>96.040384166753753</c:v>
                </c:pt>
                <c:pt idx="74">
                  <c:v>96.053729550156348</c:v>
                </c:pt>
                <c:pt idx="75">
                  <c:v>96.066877224175187</c:v>
                </c:pt>
                <c:pt idx="76">
                  <c:v>96.079831550046634</c:v>
                </c:pt>
                <c:pt idx="77">
                  <c:v>96.092596761671871</c:v>
                </c:pt>
                <c:pt idx="78">
                  <c:v>96.105176970230019</c:v>
                </c:pt>
                <c:pt idx="79">
                  <c:v>96.117576168593089</c:v>
                </c:pt>
                <c:pt idx="80">
                  <c:v>96.129798235550922</c:v>
                </c:pt>
                <c:pt idx="81">
                  <c:v>96.141846939856961</c:v>
                </c:pt>
                <c:pt idx="82">
                  <c:v>96.153725944102362</c:v>
                </c:pt>
                <c:pt idx="83">
                  <c:v>96.165438808428121</c:v>
                </c:pt>
                <c:pt idx="84">
                  <c:v>96.176988994082805</c:v>
                </c:pt>
                <c:pt idx="85">
                  <c:v>96.188379866831852</c:v>
                </c:pt>
                <c:pt idx="86">
                  <c:v>96.199614700228267</c:v>
                </c:pt>
                <c:pt idx="87">
                  <c:v>96.210696678748491</c:v>
                </c:pt>
                <c:pt idx="88">
                  <c:v>96.221628900802202</c:v>
                </c:pt>
                <c:pt idx="89">
                  <c:v>96.232414381620274</c:v>
                </c:pt>
                <c:pt idx="90">
                  <c:v>96.243056056027442</c:v>
                </c:pt>
                <c:pt idx="91">
                  <c:v>96.25355678110472</c:v>
                </c:pt>
                <c:pt idx="92">
                  <c:v>96.263919338746803</c:v>
                </c:pt>
                <c:pt idx="93">
                  <c:v>96.274146438119033</c:v>
                </c:pt>
                <c:pt idx="94">
                  <c:v>96.284240718018893</c:v>
                </c:pt>
                <c:pt idx="95">
                  <c:v>96.294204749145891</c:v>
                </c:pt>
                <c:pt idx="96">
                  <c:v>96.304041036283934</c:v>
                </c:pt>
                <c:pt idx="97">
                  <c:v>96.313752020401239</c:v>
                </c:pt>
                <c:pt idx="98">
                  <c:v>96.323340080668942</c:v>
                </c:pt>
                <c:pt idx="99">
                  <c:v>96.332807536404914</c:v>
                </c:pt>
                <c:pt idx="100">
                  <c:v>96.342156648944368</c:v>
                </c:pt>
                <c:pt idx="101">
                  <c:v>96.351389623439673</c:v>
                </c:pt>
                <c:pt idx="102">
                  <c:v>96.360508610595588</c:v>
                </c:pt>
                <c:pt idx="103">
                  <c:v>96.369515708338596</c:v>
                </c:pt>
                <c:pt idx="104">
                  <c:v>96.378412963426072</c:v>
                </c:pt>
                <c:pt idx="105">
                  <c:v>96.38720237299745</c:v>
                </c:pt>
                <c:pt idx="106">
                  <c:v>96.395885886067916</c:v>
                </c:pt>
                <c:pt idx="107">
                  <c:v>96.404465404969926</c:v>
                </c:pt>
                <c:pt idx="108">
                  <c:v>96.412942786742121</c:v>
                </c:pt>
                <c:pt idx="109">
                  <c:v>96.42131984446965</c:v>
                </c:pt>
                <c:pt idx="110">
                  <c:v>96.429598348576889</c:v>
                </c:pt>
                <c:pt idx="111">
                  <c:v>96.43778002807467</c:v>
                </c:pt>
                <c:pt idx="112">
                  <c:v>96.445866571764341</c:v>
                </c:pt>
                <c:pt idx="113">
                  <c:v>96.453859629399815</c:v>
                </c:pt>
                <c:pt idx="114">
                  <c:v>96.461760812809516</c:v>
                </c:pt>
                <c:pt idx="115">
                  <c:v>96.469571696980339</c:v>
                </c:pt>
                <c:pt idx="116">
                  <c:v>96.477293821103757</c:v>
                </c:pt>
                <c:pt idx="117">
                  <c:v>96.484928689587349</c:v>
                </c:pt>
                <c:pt idx="118">
                  <c:v>96.492477773031709</c:v>
                </c:pt>
                <c:pt idx="119">
                  <c:v>96.49994250917517</c:v>
                </c:pt>
                <c:pt idx="120">
                  <c:v>96.507324303805817</c:v>
                </c:pt>
                <c:pt idx="121">
                  <c:v>96.51462453164504</c:v>
                </c:pt>
                <c:pt idx="122">
                  <c:v>96.521844537200238</c:v>
                </c:pt>
                <c:pt idx="123">
                  <c:v>96.528985635590914</c:v>
                </c:pt>
                <c:pt idx="124">
                  <c:v>96.536049113346948</c:v>
                </c:pt>
                <c:pt idx="125">
                  <c:v>96.543036229181283</c:v>
                </c:pt>
                <c:pt idx="126">
                  <c:v>96.54994821473781</c:v>
                </c:pt>
                <c:pt idx="127">
                  <c:v>96.556786275315147</c:v>
                </c:pt>
                <c:pt idx="128">
                  <c:v>96.563551590567187</c:v>
                </c:pt>
                <c:pt idx="129">
                  <c:v>96.570245315181566</c:v>
                </c:pt>
                <c:pt idx="130">
                  <c:v>96.576868579536935</c:v>
                </c:pt>
                <c:pt idx="131">
                  <c:v>96.583422490338862</c:v>
                </c:pt>
                <c:pt idx="132">
                  <c:v>96.589908131236541</c:v>
                </c:pt>
                <c:pt idx="133">
                  <c:v>96.596326563420277</c:v>
                </c:pt>
                <c:pt idx="134">
                  <c:v>96.602678826200034</c:v>
                </c:pt>
                <c:pt idx="135">
                  <c:v>96.608965937566694</c:v>
                </c:pt>
                <c:pt idx="136">
                  <c:v>96.615188894735738</c:v>
                </c:pt>
                <c:pt idx="137">
                  <c:v>96.621348674674607</c:v>
                </c:pt>
                <c:pt idx="138">
                  <c:v>96.627446234614155</c:v>
                </c:pt>
                <c:pt idx="139">
                  <c:v>96.633482512544191</c:v>
                </c:pt>
                <c:pt idx="140">
                  <c:v>96.639458427695018</c:v>
                </c:pt>
                <c:pt idx="141">
                  <c:v>96.645374881003463</c:v>
                </c:pt>
                <c:pt idx="142">
                  <c:v>96.651232755566284</c:v>
                </c:pt>
                <c:pt idx="143">
                  <c:v>96.657032917079235</c:v>
                </c:pt>
                <c:pt idx="144">
                  <c:v>96.662776214263644</c:v>
                </c:pt>
                <c:pt idx="145">
                  <c:v>96.668463479280447</c:v>
                </c:pt>
                <c:pt idx="146">
                  <c:v>96.674095528131957</c:v>
                </c:pt>
                <c:pt idx="147">
                  <c:v>96.679673161052563</c:v>
                </c:pt>
                <c:pt idx="148">
                  <c:v>96.685197162887363</c:v>
                </c:pt>
                <c:pt idx="149">
                  <c:v>96.690668303460654</c:v>
                </c:pt>
                <c:pt idx="150">
                  <c:v>96.696087337933179</c:v>
                </c:pt>
                <c:pt idx="151">
                  <c:v>96.70145500715013</c:v>
                </c:pt>
                <c:pt idx="152">
                  <c:v>96.706772037978155</c:v>
                </c:pt>
                <c:pt idx="153">
                  <c:v>96.712039143634115</c:v>
                </c:pt>
                <c:pt idx="154">
                  <c:v>96.717257024003629</c:v>
                </c:pt>
                <c:pt idx="155">
                  <c:v>96.722426365951009</c:v>
                </c:pt>
                <c:pt idx="156">
                  <c:v>96.727547843621096</c:v>
                </c:pt>
                <c:pt idx="157">
                  <c:v>96.732622118732081</c:v>
                </c:pt>
                <c:pt idx="158">
                  <c:v>96.737649840860399</c:v>
                </c:pt>
                <c:pt idx="159">
                  <c:v>96.742631647718113</c:v>
                </c:pt>
                <c:pt idx="160">
                  <c:v>96.747568165422535</c:v>
                </c:pt>
                <c:pt idx="161">
                  <c:v>96.752460008758618</c:v>
                </c:pt>
                <c:pt idx="162">
                  <c:v>96.757307781434008</c:v>
                </c:pt>
                <c:pt idx="163">
                  <c:v>96.762112076327583</c:v>
                </c:pt>
                <c:pt idx="164">
                  <c:v>96.766873475731032</c:v>
                </c:pt>
                <c:pt idx="165">
                  <c:v>96.771592551584149</c:v>
                </c:pt>
                <c:pt idx="166">
                  <c:v>96.776269865704194</c:v>
                </c:pt>
                <c:pt idx="167">
                  <c:v>96.780905970008106</c:v>
                </c:pt>
                <c:pt idx="168">
                  <c:v>96.785501406730418</c:v>
                </c:pt>
                <c:pt idx="169">
                  <c:v>96.790056708634211</c:v>
                </c:pt>
                <c:pt idx="170">
                  <c:v>96.794572399217131</c:v>
                </c:pt>
                <c:pt idx="171">
                  <c:v>96.799048992911807</c:v>
                </c:pt>
                <c:pt idx="172">
                  <c:v>96.803486995281588</c:v>
                </c:pt>
                <c:pt idx="173">
                  <c:v>96.807886903210417</c:v>
                </c:pt>
                <c:pt idx="174">
                  <c:v>96.812249205088577</c:v>
                </c:pt>
                <c:pt idx="175">
                  <c:v>96.816574380993302</c:v>
                </c:pt>
                <c:pt idx="176">
                  <c:v>96.820862902864874</c:v>
                </c:pt>
                <c:pt idx="177">
                  <c:v>96.825115234678549</c:v>
                </c:pt>
                <c:pt idx="178">
                  <c:v>96.829331832611331</c:v>
                </c:pt>
                <c:pt idx="179">
                  <c:v>96.833513145205927</c:v>
                </c:pt>
                <c:pt idx="180">
                  <c:v>96.8376596135288</c:v>
                </c:pt>
                <c:pt idx="181">
                  <c:v>96.841771671326185</c:v>
                </c:pt>
                <c:pt idx="182">
                  <c:v>96.845849745174831</c:v>
                </c:pt>
                <c:pt idx="183">
                  <c:v>96.849894254629618</c:v>
                </c:pt>
                <c:pt idx="184">
                  <c:v>96.85390561236764</c:v>
                </c:pt>
                <c:pt idx="185">
                  <c:v>96.85788422432816</c:v>
                </c:pt>
                <c:pt idx="186">
                  <c:v>96.861830489849993</c:v>
                </c:pt>
                <c:pt idx="187">
                  <c:v>96.865744801804794</c:v>
                </c:pt>
                <c:pt idx="188">
                  <c:v>96.869627546727799</c:v>
                </c:pt>
                <c:pt idx="189">
                  <c:v>96.873479104944508</c:v>
                </c:pt>
                <c:pt idx="190">
                  <c:v>96.87729985069555</c:v>
                </c:pt>
                <c:pt idx="191">
                  <c:v>96.881090152257286</c:v>
                </c:pt>
                <c:pt idx="192">
                  <c:v>96.884850372060626</c:v>
                </c:pt>
                <c:pt idx="193">
                  <c:v>96.888580866806208</c:v>
                </c:pt>
                <c:pt idx="194">
                  <c:v>96.892281987577476</c:v>
                </c:pt>
                <c:pt idx="195">
                  <c:v>96.895954079950499</c:v>
                </c:pt>
                <c:pt idx="196">
                  <c:v>96.899597484101861</c:v>
                </c:pt>
                <c:pt idx="197">
                  <c:v>96.903212534913521</c:v>
                </c:pt>
                <c:pt idx="198">
                  <c:v>96.906799562075477</c:v>
                </c:pt>
                <c:pt idx="199">
                  <c:v>96.910358890185947</c:v>
                </c:pt>
                <c:pt idx="200">
                  <c:v>96.913890838849483</c:v>
                </c:pt>
                <c:pt idx="201">
                  <c:v>96.917395722772312</c:v>
                </c:pt>
                <c:pt idx="202">
                  <c:v>96.920873851855958</c:v>
                </c:pt>
                <c:pt idx="203">
                  <c:v>96.924325531288815</c:v>
                </c:pt>
                <c:pt idx="204">
                  <c:v>96.927751061635064</c:v>
                </c:pt>
                <c:pt idx="205">
                  <c:v>96.931150738922128</c:v>
                </c:pt>
                <c:pt idx="206">
                  <c:v>96.934524854725765</c:v>
                </c:pt>
                <c:pt idx="207">
                  <c:v>96.937873696253746</c:v>
                </c:pt>
                <c:pt idx="208">
                  <c:v>96.941197546427063</c:v>
                </c:pt>
                <c:pt idx="209">
                  <c:v>96.944496683959684</c:v>
                </c:pt>
                <c:pt idx="210">
                  <c:v>96.947771383436432</c:v>
                </c:pt>
                <c:pt idx="211">
                  <c:v>96.951021915389447</c:v>
                </c:pt>
                <c:pt idx="212">
                  <c:v>96.954248546372227</c:v>
                </c:pt>
                <c:pt idx="213">
                  <c:v>96.957451539032732</c:v>
                </c:pt>
                <c:pt idx="214">
                  <c:v>96.960631152184746</c:v>
                </c:pt>
                <c:pt idx="215">
                  <c:v>96.963787640877598</c:v>
                </c:pt>
                <c:pt idx="216">
                  <c:v>96.966921256463849</c:v>
                </c:pt>
                <c:pt idx="217">
                  <c:v>96.970032246666847</c:v>
                </c:pt>
                <c:pt idx="218">
                  <c:v>96.973120855645433</c:v>
                </c:pt>
                <c:pt idx="219">
                  <c:v>96.976187324057761</c:v>
                </c:pt>
                <c:pt idx="220">
                  <c:v>96.97923188912435</c:v>
                </c:pt>
                <c:pt idx="221">
                  <c:v>96.982254784688692</c:v>
                </c:pt>
                <c:pt idx="222">
                  <c:v>96.985256241277426</c:v>
                </c:pt>
                <c:pt idx="223">
                  <c:v>96.988236486158712</c:v>
                </c:pt>
                <c:pt idx="224">
                  <c:v>96.99119574340007</c:v>
                </c:pt>
                <c:pt idx="225">
                  <c:v>96.994134233923901</c:v>
                </c:pt>
                <c:pt idx="226">
                  <c:v>96.99705217556297</c:v>
                </c:pt>
                <c:pt idx="227">
                  <c:v>96.999949783113991</c:v>
                </c:pt>
                <c:pt idx="228">
                  <c:v>97.002827268390291</c:v>
                </c:pt>
                <c:pt idx="229">
                  <c:v>97.005684840273702</c:v>
                </c:pt>
                <c:pt idx="230">
                  <c:v>97.0085227047648</c:v>
                </c:pt>
                <c:pt idx="231">
                  <c:v>97.011341065032667</c:v>
                </c:pt>
                <c:pt idx="232">
                  <c:v>97.014140121463001</c:v>
                </c:pt>
                <c:pt idx="233">
                  <c:v>97.016920071706124</c:v>
                </c:pt>
                <c:pt idx="234">
                  <c:v>97.01968111072307</c:v>
                </c:pt>
                <c:pt idx="235">
                  <c:v>97.022423430831481</c:v>
                </c:pt>
                <c:pt idx="236">
                  <c:v>97.025147221749918</c:v>
                </c:pt>
                <c:pt idx="237">
                  <c:v>97.027852670642034</c:v>
                </c:pt>
                <c:pt idx="238">
                  <c:v>97.030539962158983</c:v>
                </c:pt>
                <c:pt idx="239">
                  <c:v>97.033209278481849</c:v>
                </c:pt>
                <c:pt idx="240">
                  <c:v>97.035860799362595</c:v>
                </c:pt>
                <c:pt idx="241">
                  <c:v>97.038494702164343</c:v>
                </c:pt>
                <c:pt idx="242">
                  <c:v>97.041111161901227</c:v>
                </c:pt>
                <c:pt idx="243">
                  <c:v>97.0437103512768</c:v>
                </c:pt>
                <c:pt idx="244">
                  <c:v>97.046292440722283</c:v>
                </c:pt>
                <c:pt idx="245">
                  <c:v>97.048857598433628</c:v>
                </c:pt>
                <c:pt idx="246">
                  <c:v>97.051405990408369</c:v>
                </c:pt>
                <c:pt idx="247">
                  <c:v>97.053937780480936</c:v>
                </c:pt>
                <c:pt idx="248">
                  <c:v>97.056453130358278</c:v>
                </c:pt>
                <c:pt idx="249">
                  <c:v>97.058952199653845</c:v>
                </c:pt>
                <c:pt idx="250">
                  <c:v>97.061435145921763</c:v>
                </c:pt>
                <c:pt idx="251">
                  <c:v>97.063902124689506</c:v>
                </c:pt>
                <c:pt idx="252">
                  <c:v>97.066353289490863</c:v>
                </c:pt>
                <c:pt idx="253">
                  <c:v>97.068788791897248</c:v>
                </c:pt>
                <c:pt idx="254">
                  <c:v>97.071208781549501</c:v>
                </c:pt>
                <c:pt idx="255">
                  <c:v>97.073613406188073</c:v>
                </c:pt>
                <c:pt idx="256">
                  <c:v>97.076002811683281</c:v>
                </c:pt>
                <c:pt idx="257">
                  <c:v>97.078377142065051</c:v>
                </c:pt>
                <c:pt idx="258">
                  <c:v>97.080736539551282</c:v>
                </c:pt>
                <c:pt idx="259">
                  <c:v>97.083081144576866</c:v>
                </c:pt>
                <c:pt idx="260">
                  <c:v>97.085411095821001</c:v>
                </c:pt>
                <c:pt idx="261">
                  <c:v>97.087726530234946</c:v>
                </c:pt>
                <c:pt idx="262">
                  <c:v>97.090027583068732</c:v>
                </c:pt>
                <c:pt idx="263">
                  <c:v>97.092314387897304</c:v>
                </c:pt>
                <c:pt idx="264">
                  <c:v>97.094587076646647</c:v>
                </c:pt>
                <c:pt idx="265">
                  <c:v>97.09684577961913</c:v>
                </c:pt>
                <c:pt idx="266">
                  <c:v>97.099090625518187</c:v>
                </c:pt>
                <c:pt idx="267">
                  <c:v>97.10132174147283</c:v>
                </c:pt>
                <c:pt idx="268">
                  <c:v>97.103539253061868</c:v>
                </c:pt>
                <c:pt idx="269">
                  <c:v>97.105743284337422</c:v>
                </c:pt>
                <c:pt idx="270">
                  <c:v>97.107933957847607</c:v>
                </c:pt>
                <c:pt idx="271">
                  <c:v>97.110111394659796</c:v>
                </c:pt>
                <c:pt idx="272">
                  <c:v>97.112275714382818</c:v>
                </c:pt>
                <c:pt idx="273">
                  <c:v>97.114427035188598</c:v>
                </c:pt>
                <c:pt idx="274">
                  <c:v>97.11656547383383</c:v>
                </c:pt>
                <c:pt idx="275">
                  <c:v>97.118691145681154</c:v>
                </c:pt>
                <c:pt idx="276">
                  <c:v>97.1208041647199</c:v>
                </c:pt>
                <c:pt idx="277">
                  <c:v>97.122904643586267</c:v>
                </c:pt>
                <c:pt idx="278">
                  <c:v>97.124992693583636</c:v>
                </c:pt>
                <c:pt idx="279">
                  <c:v>97.127068424702031</c:v>
                </c:pt>
                <c:pt idx="280">
                  <c:v>97.129131945637312</c:v>
                </c:pt>
                <c:pt idx="281">
                  <c:v>97.131183363810507</c:v>
                </c:pt>
                <c:pt idx="282">
                  <c:v>97.133222785386195</c:v>
                </c:pt>
                <c:pt idx="283">
                  <c:v>97.135250315290889</c:v>
                </c:pt>
                <c:pt idx="284">
                  <c:v>97.137266057231031</c:v>
                </c:pt>
                <c:pt idx="285">
                  <c:v>97.139270113710609</c:v>
                </c:pt>
                <c:pt idx="286">
                  <c:v>97.141262586048796</c:v>
                </c:pt>
                <c:pt idx="287">
                  <c:v>97.143243574396465</c:v>
                </c:pt>
                <c:pt idx="288">
                  <c:v>97.145213177753618</c:v>
                </c:pt>
                <c:pt idx="289">
                  <c:v>97.147171493985553</c:v>
                </c:pt>
                <c:pt idx="290">
                  <c:v>97.149118619839044</c:v>
                </c:pt>
                <c:pt idx="291">
                  <c:v>97.151054650958287</c:v>
                </c:pt>
                <c:pt idx="292">
                  <c:v>97.152979681900732</c:v>
                </c:pt>
                <c:pt idx="293">
                  <c:v>97.154893806152288</c:v>
                </c:pt>
                <c:pt idx="294">
                  <c:v>97.156797116142471</c:v>
                </c:pt>
                <c:pt idx="295">
                  <c:v>97.158689703259554</c:v>
                </c:pt>
                <c:pt idx="296">
                  <c:v>97.160571657864708</c:v>
                </c:pt>
                <c:pt idx="297">
                  <c:v>97.16244306930686</c:v>
                </c:pt>
                <c:pt idx="298">
                  <c:v>97.164304025936431</c:v>
                </c:pt>
                <c:pt idx="299">
                  <c:v>97.166154615119623</c:v>
                </c:pt>
                <c:pt idx="300">
                  <c:v>97.167994923251783</c:v>
                </c:pt>
                <c:pt idx="301">
                  <c:v>97.169825035771012</c:v>
                </c:pt>
                <c:pt idx="302">
                  <c:v>97.171645037171359</c:v>
                </c:pt>
                <c:pt idx="303">
                  <c:v>97.173455011015761</c:v>
                </c:pt>
                <c:pt idx="304">
                  <c:v>97.175255039948979</c:v>
                </c:pt>
                <c:pt idx="305">
                  <c:v>97.177045205709916</c:v>
                </c:pt>
                <c:pt idx="306">
                  <c:v>97.178825589144338</c:v>
                </c:pt>
                <c:pt idx="307">
                  <c:v>97.180596270216682</c:v>
                </c:pt>
                <c:pt idx="308">
                  <c:v>97.182357328022306</c:v>
                </c:pt>
                <c:pt idx="309">
                  <c:v>97.184108840799198</c:v>
                </c:pt>
                <c:pt idx="310">
                  <c:v>97.185850885939473</c:v>
                </c:pt>
                <c:pt idx="311">
                  <c:v>97.187583540000844</c:v>
                </c:pt>
                <c:pt idx="312">
                  <c:v>97.189306878717758</c:v>
                </c:pt>
                <c:pt idx="313">
                  <c:v>97.191020977012627</c:v>
                </c:pt>
                <c:pt idx="314">
                  <c:v>97.192725909006441</c:v>
                </c:pt>
                <c:pt idx="315">
                  <c:v>97.194421748029612</c:v>
                </c:pt>
                <c:pt idx="316">
                  <c:v>97.196108566632432</c:v>
                </c:pt>
                <c:pt idx="317">
                  <c:v>97.197786436595436</c:v>
                </c:pt>
                <c:pt idx="318">
                  <c:v>97.199455428939686</c:v>
                </c:pt>
                <c:pt idx="319">
                  <c:v>97.201115613936423</c:v>
                </c:pt>
                <c:pt idx="320">
                  <c:v>97.202767061117385</c:v>
                </c:pt>
                <c:pt idx="321">
                  <c:v>97.204409839284239</c:v>
                </c:pt>
                <c:pt idx="322">
                  <c:v>97.206044016518277</c:v>
                </c:pt>
                <c:pt idx="323">
                  <c:v>97.207669660189836</c:v>
                </c:pt>
                <c:pt idx="324">
                  <c:v>97.209286836967152</c:v>
                </c:pt>
                <c:pt idx="325">
                  <c:v>97.210895612826178</c:v>
                </c:pt>
                <c:pt idx="326">
                  <c:v>97.212496053058985</c:v>
                </c:pt>
                <c:pt idx="327">
                  <c:v>97.214088222282882</c:v>
                </c:pt>
                <c:pt idx="328">
                  <c:v>97.215672184448877</c:v>
                </c:pt>
                <c:pt idx="329">
                  <c:v>97.217248002850582</c:v>
                </c:pt>
                <c:pt idx="330">
                  <c:v>97.218815740132271</c:v>
                </c:pt>
                <c:pt idx="331">
                  <c:v>97.220375458297369</c:v>
                </c:pt>
                <c:pt idx="332">
                  <c:v>97.221927218716772</c:v>
                </c:pt>
                <c:pt idx="333">
                  <c:v>97.223471082136527</c:v>
                </c:pt>
                <c:pt idx="334">
                  <c:v>97.225007108686142</c:v>
                </c:pt>
                <c:pt idx="335">
                  <c:v>97.226535357886178</c:v>
                </c:pt>
                <c:pt idx="336">
                  <c:v>97.228055888655959</c:v>
                </c:pt>
                <c:pt idx="337">
                  <c:v>97.229568759321054</c:v>
                </c:pt>
                <c:pt idx="338">
                  <c:v>97.231074027620963</c:v>
                </c:pt>
                <c:pt idx="339">
                  <c:v>97.232571750716389</c:v>
                </c:pt>
                <c:pt idx="340">
                  <c:v>97.234061985196405</c:v>
                </c:pt>
              </c:numCache>
            </c:numRef>
          </c:yVal>
          <c:smooth val="0"/>
          <c:extLst>
            <c:ext xmlns:c16="http://schemas.microsoft.com/office/drawing/2014/chart" uri="{C3380CC4-5D6E-409C-BE32-E72D297353CC}">
              <c16:uniqueId val="{00000007-81B7-4E57-AAE1-481A5B795BE4}"/>
            </c:ext>
          </c:extLst>
        </c:ser>
        <c:ser>
          <c:idx val="8"/>
          <c:order val="8"/>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J$19:$J$359</c:f>
              <c:numCache>
                <c:formatCode>0.00000</c:formatCode>
                <c:ptCount val="341"/>
                <c:pt idx="0">
                  <c:v>93.926324750371563</c:v>
                </c:pt>
                <c:pt idx="1">
                  <c:v>93.989423140446917</c:v>
                </c:pt>
                <c:pt idx="2">
                  <c:v>94.050486098584315</c:v>
                </c:pt>
                <c:pt idx="3">
                  <c:v>94.109610550114283</c:v>
                </c:pt>
                <c:pt idx="4">
                  <c:v>94.166887362533828</c:v>
                </c:pt>
                <c:pt idx="5">
                  <c:v>94.22240181149435</c:v>
                </c:pt>
                <c:pt idx="6">
                  <c:v>94.276234004425859</c:v>
                </c:pt>
                <c:pt idx="7">
                  <c:v>94.328459266225011</c:v>
                </c:pt>
                <c:pt idx="8">
                  <c:v>94.379148490912428</c:v>
                </c:pt>
                <c:pt idx="9">
                  <c:v>94.428368462710353</c:v>
                </c:pt>
                <c:pt idx="10">
                  <c:v>94.476182149599708</c:v>
                </c:pt>
                <c:pt idx="11">
                  <c:v>94.522648972069689</c:v>
                </c:pt>
                <c:pt idx="12">
                  <c:v>94.567825049471125</c:v>
                </c:pt>
                <c:pt idx="13">
                  <c:v>94.611763426121783</c:v>
                </c:pt>
                <c:pt idx="14">
                  <c:v>94.654514279079194</c:v>
                </c:pt>
                <c:pt idx="15">
                  <c:v>94.696125109291046</c:v>
                </c:pt>
                <c:pt idx="16">
                  <c:v>94.736640917655208</c:v>
                </c:pt>
                <c:pt idx="17">
                  <c:v>94.776104367360603</c:v>
                </c:pt>
                <c:pt idx="18">
                  <c:v>94.814555933740195</c:v>
                </c:pt>
                <c:pt idx="19">
                  <c:v>94.852034042743071</c:v>
                </c:pt>
                <c:pt idx="20">
                  <c:v>94.888575199020863</c:v>
                </c:pt>
                <c:pt idx="21">
                  <c:v>94.924214104526456</c:v>
                </c:pt>
                <c:pt idx="22">
                  <c:v>94.95898376843428</c:v>
                </c:pt>
                <c:pt idx="23">
                  <c:v>94.992915609115485</c:v>
                </c:pt>
                <c:pt idx="24">
                  <c:v>95.026039548827953</c:v>
                </c:pt>
                <c:pt idx="25">
                  <c:v>95.058384101723703</c:v>
                </c:pt>
                <c:pt idx="26">
                  <c:v>95.089976455714947</c:v>
                </c:pt>
                <c:pt idx="27">
                  <c:v>95.120842548694853</c:v>
                </c:pt>
                <c:pt idx="28">
                  <c:v>95.1510071395616</c:v>
                </c:pt>
                <c:pt idx="29">
                  <c:v>95.180493874453816</c:v>
                </c:pt>
                <c:pt idx="30">
                  <c:v>95.209325348570715</c:v>
                </c:pt>
                <c:pt idx="31">
                  <c:v>95.23752316391581</c:v>
                </c:pt>
                <c:pt idx="32">
                  <c:v>95.265107983275044</c:v>
                </c:pt>
                <c:pt idx="33">
                  <c:v>95.29209958071263</c:v>
                </c:pt>
                <c:pt idx="34">
                  <c:v>95.318516888842993</c:v>
                </c:pt>
                <c:pt idx="35">
                  <c:v>95.344378043117999</c:v>
                </c:pt>
                <c:pt idx="36">
                  <c:v>95.369700423345606</c:v>
                </c:pt>
                <c:pt idx="37">
                  <c:v>95.39450069264069</c:v>
                </c:pt>
                <c:pt idx="38">
                  <c:v>95.418794833990958</c:v>
                </c:pt>
                <c:pt idx="39">
                  <c:v>95.442598184606908</c:v>
                </c:pt>
                <c:pt idx="40">
                  <c:v>95.4659254682106</c:v>
                </c:pt>
                <c:pt idx="41">
                  <c:v>95.488790825406141</c:v>
                </c:pt>
                <c:pt idx="42">
                  <c:v>95.511207842264639</c:v>
                </c:pt>
                <c:pt idx="43">
                  <c:v>95.533189577242368</c:v>
                </c:pt>
                <c:pt idx="44">
                  <c:v>95.554748586547376</c:v>
                </c:pt>
                <c:pt idx="45">
                  <c:v>95.575896948056155</c:v>
                </c:pt>
                <c:pt idx="46">
                  <c:v>95.596646283876126</c:v>
                </c:pt>
                <c:pt idx="47">
                  <c:v>95.617007781643366</c:v>
                </c:pt>
                <c:pt idx="48">
                  <c:v>95.636992214637075</c:v>
                </c:pt>
                <c:pt idx="49">
                  <c:v>95.656609960786938</c:v>
                </c:pt>
                <c:pt idx="50">
                  <c:v>95.675871020643086</c:v>
                </c:pt>
                <c:pt idx="51">
                  <c:v>95.694785034375798</c:v>
                </c:pt>
                <c:pt idx="52">
                  <c:v>95.713361297863244</c:v>
                </c:pt>
                <c:pt idx="53">
                  <c:v>95.731608777926112</c:v>
                </c:pt>
                <c:pt idx="54">
                  <c:v>95.749536126759779</c:v>
                </c:pt>
                <c:pt idx="55">
                  <c:v>95.767151695613876</c:v>
                </c:pt>
                <c:pt idx="56">
                  <c:v>95.784463547763437</c:v>
                </c:pt>
                <c:pt idx="57">
                  <c:v>95.801479470816474</c:v>
                </c:pt>
                <c:pt idx="58">
                  <c:v>95.818206988394067</c:v>
                </c:pt>
                <c:pt idx="59">
                  <c:v>95.83465337122243</c:v>
                </c:pt>
                <c:pt idx="60">
                  <c:v>95.850825647670291</c:v>
                </c:pt>
                <c:pt idx="61">
                  <c:v>95.866730613763636</c:v>
                </c:pt>
                <c:pt idx="62">
                  <c:v>95.882374842707918</c:v>
                </c:pt>
                <c:pt idx="63">
                  <c:v>95.897764693945916</c:v>
                </c:pt>
                <c:pt idx="64">
                  <c:v>95.912906321776703</c:v>
                </c:pt>
                <c:pt idx="65">
                  <c:v>95.927805683562269</c:v>
                </c:pt>
                <c:pt idx="66">
                  <c:v>95.942468547541651</c:v>
                </c:pt>
                <c:pt idx="67">
                  <c:v>95.956900500277342</c:v>
                </c:pt>
                <c:pt idx="68">
                  <c:v>95.971106953751459</c:v>
                </c:pt>
                <c:pt idx="69">
                  <c:v>95.985093152132976</c:v>
                </c:pt>
                <c:pt idx="70">
                  <c:v>95.998864178231742</c:v>
                </c:pt>
                <c:pt idx="71">
                  <c:v>96.012424959657224</c:v>
                </c:pt>
                <c:pt idx="72">
                  <c:v>96.025780274697425</c:v>
                </c:pt>
                <c:pt idx="73">
                  <c:v>96.03893475793258</c:v>
                </c:pt>
                <c:pt idx="74">
                  <c:v>96.051892905597029</c:v>
                </c:pt>
                <c:pt idx="75">
                  <c:v>96.064659080703521</c:v>
                </c:pt>
                <c:pt idx="76">
                  <c:v>96.077237517940702</c:v>
                </c:pt>
                <c:pt idx="77">
                  <c:v>96.08963232835697</c:v>
                </c:pt>
                <c:pt idx="78">
                  <c:v>96.101847503839636</c:v>
                </c:pt>
                <c:pt idx="79">
                  <c:v>96.113886921401757</c:v>
                </c:pt>
                <c:pt idx="80">
                  <c:v>96.125754347284342</c:v>
                </c:pt>
                <c:pt idx="81">
                  <c:v>96.137453440884983</c:v>
                </c:pt>
                <c:pt idx="82">
                  <c:v>96.148987758519354</c:v>
                </c:pt>
                <c:pt idx="83">
                  <c:v>96.160360757025998</c:v>
                </c:pt>
                <c:pt idx="84">
                  <c:v>96.171575797220058</c:v>
                </c:pt>
                <c:pt idx="85">
                  <c:v>96.182636147204505</c:v>
                </c:pt>
                <c:pt idx="86">
                  <c:v>96.193544985545444</c:v>
                </c:pt>
                <c:pt idx="87">
                  <c:v>96.204305404317068</c:v>
                </c:pt>
                <c:pt idx="88">
                  <c:v>96.214920412024114</c:v>
                </c:pt>
                <c:pt idx="89">
                  <c:v>96.225392936406223</c:v>
                </c:pt>
                <c:pt idx="90">
                  <c:v>96.23572582713004</c:v>
                </c:pt>
                <c:pt idx="91">
                  <c:v>96.245921858374032</c:v>
                </c:pt>
                <c:pt idx="92">
                  <c:v>96.25598373131217</c:v>
                </c:pt>
                <c:pt idx="93">
                  <c:v>96.265914076499413</c:v>
                </c:pt>
                <c:pt idx="94">
                  <c:v>96.275715456164775</c:v>
                </c:pt>
                <c:pt idx="95">
                  <c:v>96.285390366415143</c:v>
                </c:pt>
                <c:pt idx="96">
                  <c:v>96.294941239354628</c:v>
                </c:pt>
                <c:pt idx="97">
                  <c:v>96.304370445122871</c:v>
                </c:pt>
                <c:pt idx="98">
                  <c:v>96.313680293856052</c:v>
                </c:pt>
                <c:pt idx="99">
                  <c:v>96.3228730375737</c:v>
                </c:pt>
                <c:pt idx="100">
                  <c:v>96.331950871994948</c:v>
                </c:pt>
                <c:pt idx="101">
                  <c:v>96.340915938286741</c:v>
                </c:pt>
                <c:pt idx="102">
                  <c:v>96.349770324747752</c:v>
                </c:pt>
                <c:pt idx="103">
                  <c:v>96.358516068430063</c:v>
                </c:pt>
                <c:pt idx="104">
                  <c:v>96.367155156701642</c:v>
                </c:pt>
                <c:pt idx="105">
                  <c:v>96.375689528751735</c:v>
                </c:pt>
                <c:pt idx="106">
                  <c:v>96.384121077042266</c:v>
                </c:pt>
                <c:pt idx="107">
                  <c:v>96.392451648706469</c:v>
                </c:pt>
                <c:pt idx="108">
                  <c:v>96.400683046898507</c:v>
                </c:pt>
                <c:pt idx="109">
                  <c:v>96.408817032094134</c:v>
                </c:pt>
                <c:pt idx="110">
                  <c:v>96.416855323346397</c:v>
                </c:pt>
                <c:pt idx="111">
                  <c:v>96.424799599496239</c:v>
                </c:pt>
                <c:pt idx="112">
                  <c:v>96.432651500342047</c:v>
                </c:pt>
                <c:pt idx="113">
                  <c:v>96.440412627767628</c:v>
                </c:pt>
                <c:pt idx="114">
                  <c:v>96.448084546831979</c:v>
                </c:pt>
                <c:pt idx="115">
                  <c:v>96.455668786821306</c:v>
                </c:pt>
                <c:pt idx="116">
                  <c:v>96.463166842265366</c:v>
                </c:pt>
                <c:pt idx="117">
                  <c:v>96.470580173919018</c:v>
                </c:pt>
                <c:pt idx="118">
                  <c:v>96.477910209711467</c:v>
                </c:pt>
                <c:pt idx="119">
                  <c:v>96.485158345662612</c:v>
                </c:pt>
                <c:pt idx="120">
                  <c:v>96.492325946769881</c:v>
                </c:pt>
                <c:pt idx="121">
                  <c:v>96.499414347864899</c:v>
                </c:pt>
                <c:pt idx="122">
                  <c:v>96.5064248544424</c:v>
                </c:pt>
                <c:pt idx="123">
                  <c:v>96.513358743461609</c:v>
                </c:pt>
                <c:pt idx="124">
                  <c:v>96.520217264122067</c:v>
                </c:pt>
                <c:pt idx="125">
                  <c:v>96.5270016386131</c:v>
                </c:pt>
                <c:pt idx="126">
                  <c:v>96.533713062840832</c:v>
                </c:pt>
                <c:pt idx="127">
                  <c:v>96.540352707130282</c:v>
                </c:pt>
                <c:pt idx="128">
                  <c:v>96.546921716906013</c:v>
                </c:pt>
                <c:pt idx="129">
                  <c:v>96.553421213350788</c:v>
                </c:pt>
                <c:pt idx="130">
                  <c:v>96.559852294043509</c:v>
                </c:pt>
                <c:pt idx="131">
                  <c:v>96.566216033577163</c:v>
                </c:pt>
                <c:pt idx="132">
                  <c:v>96.572513484157327</c:v>
                </c:pt>
                <c:pt idx="133">
                  <c:v>96.578745676182209</c:v>
                </c:pt>
                <c:pt idx="134">
                  <c:v>96.584913618804876</c:v>
                </c:pt>
                <c:pt idx="135">
                  <c:v>96.591018300477501</c:v>
                </c:pt>
                <c:pt idx="136">
                  <c:v>96.597060689480045</c:v>
                </c:pt>
                <c:pt idx="137">
                  <c:v>96.603041734431685</c:v>
                </c:pt>
                <c:pt idx="138">
                  <c:v>96.608962364787956</c:v>
                </c:pt>
                <c:pt idx="139">
                  <c:v>96.614823491321602</c:v>
                </c:pt>
                <c:pt idx="140">
                  <c:v>96.620626006589745</c:v>
                </c:pt>
                <c:pt idx="141">
                  <c:v>96.626370785387678</c:v>
                </c:pt>
                <c:pt idx="142">
                  <c:v>96.632058685187616</c:v>
                </c:pt>
                <c:pt idx="143">
                  <c:v>96.63769054656585</c:v>
                </c:pt>
                <c:pt idx="144">
                  <c:v>96.643267193616808</c:v>
                </c:pt>
                <c:pt idx="145">
                  <c:v>96.648789434355109</c:v>
                </c:pt>
                <c:pt idx="146">
                  <c:v>96.654258061105693</c:v>
                </c:pt>
                <c:pt idx="147">
                  <c:v>96.659673850882768</c:v>
                </c:pt>
                <c:pt idx="148">
                  <c:v>96.665037565758183</c:v>
                </c:pt>
                <c:pt idx="149">
                  <c:v>96.670349953218548</c:v>
                </c:pt>
                <c:pt idx="150">
                  <c:v>96.675611746512587</c:v>
                </c:pt>
                <c:pt idx="151">
                  <c:v>96.680823664988722</c:v>
                </c:pt>
                <c:pt idx="152">
                  <c:v>96.685986414422544</c:v>
                </c:pt>
                <c:pt idx="153">
                  <c:v>96.691100687335975</c:v>
                </c:pt>
                <c:pt idx="154">
                  <c:v>96.6961671633062</c:v>
                </c:pt>
                <c:pt idx="155">
                  <c:v>96.701186509267444</c:v>
                </c:pt>
                <c:pt idx="156">
                  <c:v>96.706159379803097</c:v>
                </c:pt>
                <c:pt idx="157">
                  <c:v>96.71108641743055</c:v>
                </c:pt>
                <c:pt idx="158">
                  <c:v>96.715968252877985</c:v>
                </c:pt>
                <c:pt idx="159">
                  <c:v>96.720805505353283</c:v>
                </c:pt>
                <c:pt idx="160">
                  <c:v>96.725598782806088</c:v>
                </c:pt>
                <c:pt idx="161">
                  <c:v>96.730348682182381</c:v>
                </c:pt>
                <c:pt idx="162">
                  <c:v>96.735055789672458</c:v>
                </c:pt>
                <c:pt idx="163">
                  <c:v>96.739720680951777</c:v>
                </c:pt>
                <c:pt idx="164">
                  <c:v>96.744343921416174</c:v>
                </c:pt>
                <c:pt idx="165">
                  <c:v>96.748926066409709</c:v>
                </c:pt>
                <c:pt idx="166">
                  <c:v>96.753467661447615</c:v>
                </c:pt>
                <c:pt idx="167">
                  <c:v>96.757969242432267</c:v>
                </c:pt>
                <c:pt idx="168">
                  <c:v>96.762431335864378</c:v>
                </c:pt>
                <c:pt idx="169">
                  <c:v>96.766854459048346</c:v>
                </c:pt>
                <c:pt idx="170">
                  <c:v>96.77123912029144</c:v>
                </c:pt>
                <c:pt idx="171">
                  <c:v>96.775585819099504</c:v>
                </c:pt>
                <c:pt idx="172">
                  <c:v>96.779895046366249</c:v>
                </c:pt>
                <c:pt idx="173">
                  <c:v>96.784167284557697</c:v>
                </c:pt>
                <c:pt idx="174">
                  <c:v>96.788403007892768</c:v>
                </c:pt>
                <c:pt idx="175">
                  <c:v>96.79260268251862</c:v>
                </c:pt>
                <c:pt idx="176">
                  <c:v>96.796766766681515</c:v>
                </c:pt>
                <c:pt idx="177">
                  <c:v>96.800895710893684</c:v>
                </c:pt>
                <c:pt idx="178">
                  <c:v>96.804989958095732</c:v>
                </c:pt>
                <c:pt idx="179">
                  <c:v>96.809049943814856</c:v>
                </c:pt>
                <c:pt idx="180">
                  <c:v>96.813076096319648</c:v>
                </c:pt>
                <c:pt idx="181">
                  <c:v>96.817068836770488</c:v>
                </c:pt>
                <c:pt idx="182">
                  <c:v>96.821028579366356</c:v>
                </c:pt>
                <c:pt idx="183">
                  <c:v>96.824955731488188</c:v>
                </c:pt>
                <c:pt idx="184">
                  <c:v>96.828850693838518</c:v>
                </c:pt>
                <c:pt idx="185">
                  <c:v>96.832713860577812</c:v>
                </c:pt>
                <c:pt idx="186">
                  <c:v>96.836545619457468</c:v>
                </c:pt>
                <c:pt idx="187">
                  <c:v>96.840346351949378</c:v>
                </c:pt>
                <c:pt idx="188">
                  <c:v>96.844116433372918</c:v>
                </c:pt>
                <c:pt idx="189">
                  <c:v>96.847856233017836</c:v>
                </c:pt>
                <c:pt idx="190">
                  <c:v>96.851566114265651</c:v>
                </c:pt>
                <c:pt idx="191">
                  <c:v>96.855246434706672</c:v>
                </c:pt>
                <c:pt idx="192">
                  <c:v>96.858897546255307</c:v>
                </c:pt>
                <c:pt idx="193">
                  <c:v>96.862519795262159</c:v>
                </c:pt>
                <c:pt idx="194">
                  <c:v>96.866113522623181</c:v>
                </c:pt>
                <c:pt idx="195">
                  <c:v>96.869679063887276</c:v>
                </c:pt>
                <c:pt idx="196">
                  <c:v>96.873216749360267</c:v>
                </c:pt>
                <c:pt idx="197">
                  <c:v>96.876726904206961</c:v>
                </c:pt>
                <c:pt idx="198">
                  <c:v>96.880209848551019</c:v>
                </c:pt>
                <c:pt idx="199">
                  <c:v>96.883665897571916</c:v>
                </c:pt>
                <c:pt idx="200">
                  <c:v>96.887095361600387</c:v>
                </c:pt>
                <c:pt idx="201">
                  <c:v>96.890498546210978</c:v>
                </c:pt>
                <c:pt idx="202">
                  <c:v>96.893875752313107</c:v>
                </c:pt>
                <c:pt idx="203">
                  <c:v>96.897227276239576</c:v>
                </c:pt>
                <c:pt idx="204">
                  <c:v>96.900553409833307</c:v>
                </c:pt>
                <c:pt idx="205">
                  <c:v>96.903854440531873</c:v>
                </c:pt>
                <c:pt idx="206">
                  <c:v>96.907130651450814</c:v>
                </c:pt>
                <c:pt idx="207">
                  <c:v>96.910382321463956</c:v>
                </c:pt>
                <c:pt idx="208">
                  <c:v>96.913609725283081</c:v>
                </c:pt>
                <c:pt idx="209">
                  <c:v>96.916813133534632</c:v>
                </c:pt>
                <c:pt idx="210">
                  <c:v>96.919992812836242</c:v>
                </c:pt>
                <c:pt idx="211">
                  <c:v>96.923149025869975</c:v>
                </c:pt>
                <c:pt idx="212">
                  <c:v>96.926282031454846</c:v>
                </c:pt>
                <c:pt idx="213">
                  <c:v>96.929392084617945</c:v>
                </c:pt>
                <c:pt idx="214">
                  <c:v>96.932479436663002</c:v>
                </c:pt>
                <c:pt idx="215">
                  <c:v>96.935544335238703</c:v>
                </c:pt>
                <c:pt idx="216">
                  <c:v>96.938587024404342</c:v>
                </c:pt>
                <c:pt idx="217">
                  <c:v>96.941607744695261</c:v>
                </c:pt>
                <c:pt idx="218">
                  <c:v>96.944606733185424</c:v>
                </c:pt>
                <c:pt idx="219">
                  <c:v>96.947584223550223</c:v>
                </c:pt>
                <c:pt idx="220">
                  <c:v>96.950540446126709</c:v>
                </c:pt>
                <c:pt idx="221">
                  <c:v>96.953475627973134</c:v>
                </c:pt>
                <c:pt idx="222">
                  <c:v>96.956389992927029</c:v>
                </c:pt>
                <c:pt idx="223">
                  <c:v>96.959283761662206</c:v>
                </c:pt>
                <c:pt idx="224">
                  <c:v>96.962157151744208</c:v>
                </c:pt>
                <c:pt idx="225">
                  <c:v>96.965010377685331</c:v>
                </c:pt>
                <c:pt idx="226">
                  <c:v>96.96784365099758</c:v>
                </c:pt>
                <c:pt idx="227">
                  <c:v>96.970657180244828</c:v>
                </c:pt>
                <c:pt idx="228">
                  <c:v>96.973451171094524</c:v>
                </c:pt>
                <c:pt idx="229">
                  <c:v>96.976225826367497</c:v>
                </c:pt>
                <c:pt idx="230">
                  <c:v>96.978981346086755</c:v>
                </c:pt>
                <c:pt idx="231">
                  <c:v>96.981717927526248</c:v>
                </c:pt>
                <c:pt idx="232">
                  <c:v>96.98443576525726</c:v>
                </c:pt>
                <c:pt idx="233">
                  <c:v>96.987135051194812</c:v>
                </c:pt>
                <c:pt idx="234">
                  <c:v>96.989815974643022</c:v>
                </c:pt>
                <c:pt idx="235">
                  <c:v>96.992478722339015</c:v>
                </c:pt>
                <c:pt idx="236">
                  <c:v>96.995123478496595</c:v>
                </c:pt>
                <c:pt idx="237">
                  <c:v>96.997750424848377</c:v>
                </c:pt>
                <c:pt idx="238">
                  <c:v>97.000359740687671</c:v>
                </c:pt>
                <c:pt idx="239">
                  <c:v>97.002951602909349</c:v>
                </c:pt>
                <c:pt idx="240">
                  <c:v>97.005526186049551</c:v>
                </c:pt>
                <c:pt idx="241">
                  <c:v>97.008083662325021</c:v>
                </c:pt>
                <c:pt idx="242">
                  <c:v>97.010624201671561</c:v>
                </c:pt>
                <c:pt idx="243">
                  <c:v>97.013147971781393</c:v>
                </c:pt>
                <c:pt idx="244">
                  <c:v>97.015655138140602</c:v>
                </c:pt>
                <c:pt idx="245">
                  <c:v>97.018145864064593</c:v>
                </c:pt>
                <c:pt idx="246">
                  <c:v>97.020620310734216</c:v>
                </c:pt>
                <c:pt idx="247">
                  <c:v>97.0230786372301</c:v>
                </c:pt>
                <c:pt idx="248">
                  <c:v>97.025521000566897</c:v>
                </c:pt>
                <c:pt idx="249">
                  <c:v>97.027947555726769</c:v>
                </c:pt>
                <c:pt idx="250">
                  <c:v>97.030358455692109</c:v>
                </c:pt>
                <c:pt idx="251">
                  <c:v>97.032753851477551</c:v>
                </c:pt>
                <c:pt idx="252">
                  <c:v>97.035133892161795</c:v>
                </c:pt>
                <c:pt idx="253">
                  <c:v>97.037498724918407</c:v>
                </c:pt>
                <c:pt idx="254">
                  <c:v>97.039848495045973</c:v>
                </c:pt>
                <c:pt idx="255">
                  <c:v>97.042183345998097</c:v>
                </c:pt>
                <c:pt idx="256">
                  <c:v>97.044503419412607</c:v>
                </c:pt>
                <c:pt idx="257">
                  <c:v>97.046808855139858</c:v>
                </c:pt>
                <c:pt idx="258">
                  <c:v>97.049099791271431</c:v>
                </c:pt>
                <c:pt idx="259">
                  <c:v>97.051376364167012</c:v>
                </c:pt>
                <c:pt idx="260">
                  <c:v>97.053638708481969</c:v>
                </c:pt>
                <c:pt idx="261">
                  <c:v>97.055886957193763</c:v>
                </c:pt>
                <c:pt idx="262">
                  <c:v>97.058121241627902</c:v>
                </c:pt>
                <c:pt idx="263">
                  <c:v>97.060341691483416</c:v>
                </c:pt>
                <c:pt idx="264">
                  <c:v>97.062548434858371</c:v>
                </c:pt>
                <c:pt idx="265">
                  <c:v>97.064741598274111</c:v>
                </c:pt>
                <c:pt idx="266">
                  <c:v>97.066921306699541</c:v>
                </c:pt>
                <c:pt idx="267">
                  <c:v>97.069087683575006</c:v>
                </c:pt>
                <c:pt idx="268">
                  <c:v>97.071240850835352</c:v>
                </c:pt>
                <c:pt idx="269">
                  <c:v>97.073380928933005</c:v>
                </c:pt>
                <c:pt idx="270">
                  <c:v>97.075508036860356</c:v>
                </c:pt>
                <c:pt idx="271">
                  <c:v>97.07762229217191</c:v>
                </c:pt>
                <c:pt idx="272">
                  <c:v>97.07972381100565</c:v>
                </c:pt>
                <c:pt idx="273">
                  <c:v>97.081812708104607</c:v>
                </c:pt>
                <c:pt idx="274">
                  <c:v>97.083889096837751</c:v>
                </c:pt>
                <c:pt idx="275">
                  <c:v>97.085953089220268</c:v>
                </c:pt>
                <c:pt idx="276">
                  <c:v>97.088004795933784</c:v>
                </c:pt>
                <c:pt idx="277">
                  <c:v>97.090044326346344</c:v>
                </c:pt>
                <c:pt idx="278">
                  <c:v>97.092071788531584</c:v>
                </c:pt>
                <c:pt idx="279">
                  <c:v>97.094087289288098</c:v>
                </c:pt>
                <c:pt idx="280">
                  <c:v>97.096090934157729</c:v>
                </c:pt>
                <c:pt idx="281">
                  <c:v>97.0980828274445</c:v>
                </c:pt>
                <c:pt idx="282">
                  <c:v>97.100063072232643</c:v>
                </c:pt>
                <c:pt idx="283">
                  <c:v>97.102031770403826</c:v>
                </c:pt>
                <c:pt idx="284">
                  <c:v>97.103989022655469</c:v>
                </c:pt>
                <c:pt idx="285">
                  <c:v>97.105934928517314</c:v>
                </c:pt>
                <c:pt idx="286">
                  <c:v>97.107869586368324</c:v>
                </c:pt>
                <c:pt idx="287">
                  <c:v>97.109793093453575</c:v>
                </c:pt>
                <c:pt idx="288">
                  <c:v>97.111705545900506</c:v>
                </c:pt>
                <c:pt idx="289">
                  <c:v>97.113607038734486</c:v>
                </c:pt>
                <c:pt idx="290">
                  <c:v>97.115497665895191</c:v>
                </c:pt>
                <c:pt idx="291">
                  <c:v>97.117377520251466</c:v>
                </c:pt>
                <c:pt idx="292">
                  <c:v>97.119246693617228</c:v>
                </c:pt>
                <c:pt idx="293">
                  <c:v>97.121105276765476</c:v>
                </c:pt>
                <c:pt idx="294">
                  <c:v>97.122953359443997</c:v>
                </c:pt>
                <c:pt idx="295">
                  <c:v>97.124791030389133</c:v>
                </c:pt>
                <c:pt idx="296">
                  <c:v>97.12661837734025</c:v>
                </c:pt>
                <c:pt idx="297">
                  <c:v>97.128435487053437</c:v>
                </c:pt>
                <c:pt idx="298">
                  <c:v>97.130242445315858</c:v>
                </c:pt>
                <c:pt idx="299">
                  <c:v>97.132039336958272</c:v>
                </c:pt>
                <c:pt idx="300">
                  <c:v>97.133826245869457</c:v>
                </c:pt>
                <c:pt idx="301">
                  <c:v>97.135603255008263</c:v>
                </c:pt>
                <c:pt idx="302">
                  <c:v>97.137370446416938</c:v>
                </c:pt>
                <c:pt idx="303">
                  <c:v>97.13912790123392</c:v>
                </c:pt>
                <c:pt idx="304">
                  <c:v>97.140875699705717</c:v>
                </c:pt>
                <c:pt idx="305">
                  <c:v>97.142613921199597</c:v>
                </c:pt>
                <c:pt idx="306">
                  <c:v>97.144342644215385</c:v>
                </c:pt>
                <c:pt idx="307">
                  <c:v>97.146061946397282</c:v>
                </c:pt>
                <c:pt idx="308">
                  <c:v>97.147771904545507</c:v>
                </c:pt>
                <c:pt idx="309">
                  <c:v>97.149472594627937</c:v>
                </c:pt>
                <c:pt idx="310">
                  <c:v>97.151164091791074</c:v>
                </c:pt>
                <c:pt idx="311">
                  <c:v>97.152846470371045</c:v>
                </c:pt>
                <c:pt idx="312">
                  <c:v>97.154519803904918</c:v>
                </c:pt>
                <c:pt idx="313">
                  <c:v>97.156184165141028</c:v>
                </c:pt>
                <c:pt idx="314">
                  <c:v>97.15783962604965</c:v>
                </c:pt>
                <c:pt idx="315">
                  <c:v>97.159486257833407</c:v>
                </c:pt>
                <c:pt idx="316">
                  <c:v>97.161124130937537</c:v>
                </c:pt>
                <c:pt idx="317">
                  <c:v>97.162753315059575</c:v>
                </c:pt>
                <c:pt idx="318">
                  <c:v>97.164373879159868</c:v>
                </c:pt>
                <c:pt idx="319">
                  <c:v>97.16598589147074</c:v>
                </c:pt>
                <c:pt idx="320">
                  <c:v>97.167589419506285</c:v>
                </c:pt>
                <c:pt idx="321">
                  <c:v>97.169184530071789</c:v>
                </c:pt>
                <c:pt idx="322">
                  <c:v>97.170771289273077</c:v>
                </c:pt>
                <c:pt idx="323">
                  <c:v>97.172349762525513</c:v>
                </c:pt>
                <c:pt idx="324">
                  <c:v>97.173920014563137</c:v>
                </c:pt>
                <c:pt idx="325">
                  <c:v>97.175482109447316</c:v>
                </c:pt>
                <c:pt idx="326">
                  <c:v>97.1770361105756</c:v>
                </c:pt>
                <c:pt idx="327">
                  <c:v>97.178582080690305</c:v>
                </c:pt>
                <c:pt idx="328">
                  <c:v>97.180120081886955</c:v>
                </c:pt>
                <c:pt idx="329">
                  <c:v>97.18165017562238</c:v>
                </c:pt>
                <c:pt idx="330">
                  <c:v>97.183172422723217</c:v>
                </c:pt>
                <c:pt idx="331">
                  <c:v>97.184686883393979</c:v>
                </c:pt>
                <c:pt idx="332">
                  <c:v>97.186193617224518</c:v>
                </c:pt>
                <c:pt idx="333">
                  <c:v>97.187692683198435</c:v>
                </c:pt>
                <c:pt idx="334">
                  <c:v>97.189184139700359</c:v>
                </c:pt>
                <c:pt idx="335">
                  <c:v>97.190668044523832</c:v>
                </c:pt>
                <c:pt idx="336">
                  <c:v>97.192144454878516</c:v>
                </c:pt>
                <c:pt idx="337">
                  <c:v>97.193613427397679</c:v>
                </c:pt>
                <c:pt idx="338">
                  <c:v>97.195075018145289</c:v>
                </c:pt>
                <c:pt idx="339">
                  <c:v>97.196529282623572</c:v>
                </c:pt>
                <c:pt idx="340">
                  <c:v>97.197976275779411</c:v>
                </c:pt>
              </c:numCache>
            </c:numRef>
          </c:yVal>
          <c:smooth val="0"/>
          <c:extLst>
            <c:ext xmlns:c16="http://schemas.microsoft.com/office/drawing/2014/chart" uri="{C3380CC4-5D6E-409C-BE32-E72D297353CC}">
              <c16:uniqueId val="{00000008-81B7-4E57-AAE1-481A5B795BE4}"/>
            </c:ext>
          </c:extLst>
        </c:ser>
        <c:ser>
          <c:idx val="9"/>
          <c:order val="9"/>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K$19:$K$359</c:f>
              <c:numCache>
                <c:formatCode>0.00000</c:formatCode>
                <c:ptCount val="341"/>
                <c:pt idx="0">
                  <c:v>93.977805893418989</c:v>
                </c:pt>
                <c:pt idx="1">
                  <c:v>94.039263961745888</c:v>
                </c:pt>
                <c:pt idx="2">
                  <c:v>94.098739511739467</c:v>
                </c:pt>
                <c:pt idx="3">
                  <c:v>94.156326949035005</c:v>
                </c:pt>
                <c:pt idx="4">
                  <c:v>94.212114778915051</c:v>
                </c:pt>
                <c:pt idx="5">
                  <c:v>94.266186060183301</c:v>
                </c:pt>
                <c:pt idx="6">
                  <c:v>94.318618817776766</c:v>
                </c:pt>
                <c:pt idx="7">
                  <c:v>94.369486418427201</c:v>
                </c:pt>
                <c:pt idx="8">
                  <c:v>94.418857913176154</c:v>
                </c:pt>
                <c:pt idx="9">
                  <c:v>94.466798350106288</c:v>
                </c:pt>
                <c:pt idx="10">
                  <c:v>94.513369060266996</c:v>
                </c:pt>
                <c:pt idx="11">
                  <c:v>94.558627919437228</c:v>
                </c:pt>
                <c:pt idx="12">
                  <c:v>94.602629588074961</c:v>
                </c:pt>
                <c:pt idx="13">
                  <c:v>94.645425731544549</c:v>
                </c:pt>
                <c:pt idx="14">
                  <c:v>94.687065222487902</c:v>
                </c:pt>
                <c:pt idx="15">
                  <c:v>94.727594327006173</c:v>
                </c:pt>
                <c:pt idx="16">
                  <c:v>94.76705687614232</c:v>
                </c:pt>
                <c:pt idx="17">
                  <c:v>94.805494424002234</c:v>
                </c:pt>
                <c:pt idx="18">
                  <c:v>94.842946393711841</c:v>
                </c:pt>
                <c:pt idx="19">
                  <c:v>94.879450212289555</c:v>
                </c:pt>
                <c:pt idx="20">
                  <c:v>94.915041435402941</c:v>
                </c:pt>
                <c:pt idx="21">
                  <c:v>94.94975386288381</c:v>
                </c:pt>
                <c:pt idx="22">
                  <c:v>94.983619645792061</c:v>
                </c:pt>
                <c:pt idx="23">
                  <c:v>95.016669385738581</c:v>
                </c:pt>
                <c:pt idx="24">
                  <c:v>95.048932227114918</c:v>
                </c:pt>
                <c:pt idx="25">
                  <c:v>95.080435942811832</c:v>
                </c:pt>
                <c:pt idx="26">
                  <c:v>95.11120701395771</c:v>
                </c:pt>
                <c:pt idx="27">
                  <c:v>95.141270704157677</c:v>
                </c:pt>
                <c:pt idx="28">
                  <c:v>95.170651128671238</c:v>
                </c:pt>
                <c:pt idx="29">
                  <c:v>95.199371318926083</c:v>
                </c:pt>
                <c:pt idx="30">
                  <c:v>95.227453282730906</c:v>
                </c:pt>
                <c:pt idx="31">
                  <c:v>95.254918060517994</c:v>
                </c:pt>
                <c:pt idx="32">
                  <c:v>95.281785777918387</c:v>
                </c:pt>
                <c:pt idx="33">
                  <c:v>95.308075694944549</c:v>
                </c:pt>
                <c:pt idx="34">
                  <c:v>95.333806252034009</c:v>
                </c:pt>
                <c:pt idx="35">
                  <c:v>95.358995113184704</c:v>
                </c:pt>
                <c:pt idx="36">
                  <c:v>95.383659206394881</c:v>
                </c:pt>
                <c:pt idx="37">
                  <c:v>95.40781476160069</c:v>
                </c:pt>
                <c:pt idx="38">
                  <c:v>95.431477346292041</c:v>
                </c:pt>
                <c:pt idx="39">
                  <c:v>95.454661898969434</c:v>
                </c:pt>
                <c:pt idx="40">
                  <c:v>95.477382760593258</c:v>
                </c:pt>
                <c:pt idx="41">
                  <c:v>95.49965370416524</c:v>
                </c:pt>
                <c:pt idx="42">
                  <c:v>95.521487962568955</c:v>
                </c:pt>
                <c:pt idx="43">
                  <c:v>95.542898254790188</c:v>
                </c:pt>
                <c:pt idx="44">
                  <c:v>95.563896810622524</c:v>
                </c:pt>
                <c:pt idx="45">
                  <c:v>95.584495393962882</c:v>
                </c:pt>
                <c:pt idx="46">
                  <c:v>95.604705324787318</c:v>
                </c:pt>
                <c:pt idx="47">
                  <c:v>95.624537499895439</c:v>
                </c:pt>
                <c:pt idx="48">
                  <c:v>95.644002412501479</c:v>
                </c:pt>
                <c:pt idx="49">
                  <c:v>95.663110170747899</c:v>
                </c:pt>
                <c:pt idx="50">
                  <c:v>95.681870515207933</c:v>
                </c:pt>
                <c:pt idx="51">
                  <c:v>95.700292835443491</c:v>
                </c:pt>
                <c:pt idx="52">
                  <c:v>95.718386185674859</c:v>
                </c:pt>
                <c:pt idx="53">
                  <c:v>95.736159299618961</c:v>
                </c:pt>
                <c:pt idx="54">
                  <c:v>95.75362060454647</c:v>
                </c:pt>
                <c:pt idx="55">
                  <c:v>95.770778234605586</c:v>
                </c:pt>
                <c:pt idx="56">
                  <c:v>95.787640043456918</c:v>
                </c:pt>
                <c:pt idx="57">
                  <c:v>95.804213616259474</c:v>
                </c:pt>
                <c:pt idx="58">
                  <c:v>95.820506281048424</c:v>
                </c:pt>
                <c:pt idx="59">
                  <c:v>95.836525119538379</c:v>
                </c:pt>
                <c:pt idx="60">
                  <c:v>95.852276977386808</c:v>
                </c:pt>
                <c:pt idx="61">
                  <c:v>95.867768473948573</c:v>
                </c:pt>
                <c:pt idx="62">
                  <c:v>95.883006011550208</c:v>
                </c:pt>
                <c:pt idx="63">
                  <c:v>95.89799578431294</c:v>
                </c:pt>
                <c:pt idx="64">
                  <c:v>95.912743786547125</c:v>
                </c:pt>
                <c:pt idx="65">
                  <c:v>95.9272558207456</c:v>
                </c:pt>
                <c:pt idx="66">
                  <c:v>95.941537505194844</c:v>
                </c:pt>
                <c:pt idx="67">
                  <c:v>95.955594281227647</c:v>
                </c:pt>
                <c:pt idx="68">
                  <c:v>95.969431420134839</c:v>
                </c:pt>
                <c:pt idx="69">
                  <c:v>95.983054029756701</c:v>
                </c:pt>
                <c:pt idx="70">
                  <c:v>95.996467060768992</c:v>
                </c:pt>
                <c:pt idx="71">
                  <c:v>96.009675312681779</c:v>
                </c:pt>
                <c:pt idx="72">
                  <c:v>96.022683439565753</c:v>
                </c:pt>
                <c:pt idx="73">
                  <c:v>96.035495955519053</c:v>
                </c:pt>
                <c:pt idx="74">
                  <c:v>96.048117239890956</c:v>
                </c:pt>
                <c:pt idx="75">
                  <c:v>96.060551542272165</c:v>
                </c:pt>
                <c:pt idx="76">
                  <c:v>96.072802987265419</c:v>
                </c:pt>
                <c:pt idx="77">
                  <c:v>96.084875579047093</c:v>
                </c:pt>
                <c:pt idx="78">
                  <c:v>96.096773205730486</c:v>
                </c:pt>
                <c:pt idx="79">
                  <c:v>96.108499643540711</c:v>
                </c:pt>
                <c:pt idx="80">
                  <c:v>96.120058560810818</c:v>
                </c:pt>
                <c:pt idx="81">
                  <c:v>96.131453521807629</c:v>
                </c:pt>
                <c:pt idx="82">
                  <c:v>96.142687990395956</c:v>
                </c:pt>
                <c:pt idx="83">
                  <c:v>96.153765333549458</c:v>
                </c:pt>
                <c:pt idx="84">
                  <c:v>96.164688824714801</c:v>
                </c:pt>
                <c:pt idx="85">
                  <c:v>96.175461647036457</c:v>
                </c:pt>
                <c:pt idx="86">
                  <c:v>96.186086896449552</c:v>
                </c:pt>
                <c:pt idx="87">
                  <c:v>96.196567584646246</c:v>
                </c:pt>
                <c:pt idx="88">
                  <c:v>96.206906641921307</c:v>
                </c:pt>
                <c:pt idx="89">
                  <c:v>96.217106919904097</c:v>
                </c:pt>
                <c:pt idx="90">
                  <c:v>96.227171194180386</c:v>
                </c:pt>
                <c:pt idx="91">
                  <c:v>96.237102166810715</c:v>
                </c:pt>
                <c:pt idx="92">
                  <c:v>96.24690246874853</c:v>
                </c:pt>
                <c:pt idx="93">
                  <c:v>96.256574662164212</c:v>
                </c:pt>
                <c:pt idx="94">
                  <c:v>96.266121242678466</c:v>
                </c:pt>
                <c:pt idx="95">
                  <c:v>96.275544641508617</c:v>
                </c:pt>
                <c:pt idx="96">
                  <c:v>96.284847227533248</c:v>
                </c:pt>
                <c:pt idx="97">
                  <c:v>96.294031309277401</c:v>
                </c:pt>
                <c:pt idx="98">
                  <c:v>96.303099136822127</c:v>
                </c:pt>
                <c:pt idx="99">
                  <c:v>96.312052903643092</c:v>
                </c:pt>
                <c:pt idx="100">
                  <c:v>96.320894748378805</c:v>
                </c:pt>
                <c:pt idx="101">
                  <c:v>96.329626756533898</c:v>
                </c:pt>
                <c:pt idx="102">
                  <c:v>96.338250962119261</c:v>
                </c:pt>
                <c:pt idx="103">
                  <c:v>96.346769349231124</c:v>
                </c:pt>
                <c:pt idx="104">
                  <c:v>96.355183853573308</c:v>
                </c:pt>
                <c:pt idx="105">
                  <c:v>96.363496363923502</c:v>
                </c:pt>
                <c:pt idx="106">
                  <c:v>96.371708723546575</c:v>
                </c:pt>
                <c:pt idx="107">
                  <c:v>96.379822731557397</c:v>
                </c:pt>
                <c:pt idx="108">
                  <c:v>96.387840144234772</c:v>
                </c:pt>
                <c:pt idx="109">
                  <c:v>96.39576267628874</c:v>
                </c:pt>
                <c:pt idx="110">
                  <c:v>96.403592002083258</c:v>
                </c:pt>
                <c:pt idx="111">
                  <c:v>96.411329756815888</c:v>
                </c:pt>
                <c:pt idx="112">
                  <c:v>96.418977537656147</c:v>
                </c:pt>
                <c:pt idx="113">
                  <c:v>96.426536904845207</c:v>
                </c:pt>
                <c:pt idx="114">
                  <c:v>96.434009382756187</c:v>
                </c:pt>
                <c:pt idx="115">
                  <c:v>96.441396460919634</c:v>
                </c:pt>
                <c:pt idx="116">
                  <c:v>96.448699595013039</c:v>
                </c:pt>
                <c:pt idx="117">
                  <c:v>96.455920207817201</c:v>
                </c:pt>
                <c:pt idx="118">
                  <c:v>96.463059690140469</c:v>
                </c:pt>
                <c:pt idx="119">
                  <c:v>96.470119401711472</c:v>
                </c:pt>
                <c:pt idx="120">
                  <c:v>96.477100672042795</c:v>
                </c:pt>
                <c:pt idx="121">
                  <c:v>96.484004801265527</c:v>
                </c:pt>
                <c:pt idx="122">
                  <c:v>96.490833060936367</c:v>
                </c:pt>
                <c:pt idx="123">
                  <c:v>96.497586694818438</c:v>
                </c:pt>
                <c:pt idx="124">
                  <c:v>96.504266919636535</c:v>
                </c:pt>
                <c:pt idx="125">
                  <c:v>96.510874925807997</c:v>
                </c:pt>
                <c:pt idx="126">
                  <c:v>96.51741187814963</c:v>
                </c:pt>
                <c:pt idx="127">
                  <c:v>96.523878916562424</c:v>
                </c:pt>
                <c:pt idx="128">
                  <c:v>96.530277156694311</c:v>
                </c:pt>
                <c:pt idx="129">
                  <c:v>96.536607690581448</c:v>
                </c:pt>
                <c:pt idx="130">
                  <c:v>96.542871587269715</c:v>
                </c:pt>
                <c:pt idx="131">
                  <c:v>96.549069893416785</c:v>
                </c:pt>
                <c:pt idx="132">
                  <c:v>96.555203633874783</c:v>
                </c:pt>
                <c:pt idx="133">
                  <c:v>96.561273812255493</c:v>
                </c:pt>
                <c:pt idx="134">
                  <c:v>96.567281411477694</c:v>
                </c:pt>
                <c:pt idx="135">
                  <c:v>96.573227394297561</c:v>
                </c:pt>
                <c:pt idx="136">
                  <c:v>96.579112703823327</c:v>
                </c:pt>
                <c:pt idx="137">
                  <c:v>96.584938264013871</c:v>
                </c:pt>
                <c:pt idx="138">
                  <c:v>96.590704980162101</c:v>
                </c:pt>
                <c:pt idx="139">
                  <c:v>96.596413739364067</c:v>
                </c:pt>
                <c:pt idx="140">
                  <c:v>96.602065410973978</c:v>
                </c:pt>
                <c:pt idx="141">
                  <c:v>96.607660847045537</c:v>
                </c:pt>
                <c:pt idx="142">
                  <c:v>96.613200882759884</c:v>
                </c:pt>
                <c:pt idx="143">
                  <c:v>96.618686336841634</c:v>
                </c:pt>
                <c:pt idx="144">
                  <c:v>96.624118011961798</c:v>
                </c:pt>
                <c:pt idx="145">
                  <c:v>96.629496695129589</c:v>
                </c:pt>
                <c:pt idx="146">
                  <c:v>96.634823158072464</c:v>
                </c:pt>
                <c:pt idx="147">
                  <c:v>96.640098157605166</c:v>
                </c:pt>
                <c:pt idx="148">
                  <c:v>96.645322435988618</c:v>
                </c:pt>
                <c:pt idx="149">
                  <c:v>96.650496721277463</c:v>
                </c:pt>
                <c:pt idx="150">
                  <c:v>96.655621727658755</c:v>
                </c:pt>
                <c:pt idx="151">
                  <c:v>96.660698155780509</c:v>
                </c:pt>
                <c:pt idx="152">
                  <c:v>96.665726693071008</c:v>
                </c:pt>
                <c:pt idx="153">
                  <c:v>96.670708014048813</c:v>
                </c:pt>
                <c:pt idx="154">
                  <c:v>96.675642780625026</c:v>
                </c:pt>
                <c:pt idx="155">
                  <c:v>96.680531642395863</c:v>
                </c:pt>
                <c:pt idx="156">
                  <c:v>96.685375236928053</c:v>
                </c:pt>
                <c:pt idx="157">
                  <c:v>96.690174190036046</c:v>
                </c:pt>
                <c:pt idx="158">
                  <c:v>96.694929116051256</c:v>
                </c:pt>
                <c:pt idx="159">
                  <c:v>96.699640618084615</c:v>
                </c:pt>
                <c:pt idx="160">
                  <c:v>96.704309288281323</c:v>
                </c:pt>
                <c:pt idx="161">
                  <c:v>96.708935708068978</c:v>
                </c:pt>
                <c:pt idx="162">
                  <c:v>96.713520448399137</c:v>
                </c:pt>
                <c:pt idx="163">
                  <c:v>96.718064069981864</c:v>
                </c:pt>
                <c:pt idx="164">
                  <c:v>96.722567123514736</c:v>
                </c:pt>
                <c:pt idx="165">
                  <c:v>96.727030149905175</c:v>
                </c:pt>
                <c:pt idx="166">
                  <c:v>96.731453680486823</c:v>
                </c:pt>
                <c:pt idx="167">
                  <c:v>96.735838237230666</c:v>
                </c:pt>
                <c:pt idx="168">
                  <c:v>96.740184332950548</c:v>
                </c:pt>
                <c:pt idx="169">
                  <c:v>96.744492471502568</c:v>
                </c:pt>
                <c:pt idx="170">
                  <c:v>96.748763147980171</c:v>
                </c:pt>
                <c:pt idx="171">
                  <c:v>96.752996848903848</c:v>
                </c:pt>
                <c:pt idx="172">
                  <c:v>96.757194052405808</c:v>
                </c:pt>
                <c:pt idx="173">
                  <c:v>96.761355228409883</c:v>
                </c:pt>
                <c:pt idx="174">
                  <c:v>96.765480838807079</c:v>
                </c:pt>
                <c:pt idx="175">
                  <c:v>96.769571337626374</c:v>
                </c:pt>
                <c:pt idx="176">
                  <c:v>96.773627171201554</c:v>
                </c:pt>
                <c:pt idx="177">
                  <c:v>96.777648778333003</c:v>
                </c:pt>
                <c:pt idx="178">
                  <c:v>96.781636590446539</c:v>
                </c:pt>
                <c:pt idx="179">
                  <c:v>96.785591031747401</c:v>
                </c:pt>
                <c:pt idx="180">
                  <c:v>96.789512519370774</c:v>
                </c:pt>
                <c:pt idx="181">
                  <c:v>96.793401463528383</c:v>
                </c:pt>
                <c:pt idx="182">
                  <c:v>96.797258267651628</c:v>
                </c:pt>
                <c:pt idx="183">
                  <c:v>96.80108332853105</c:v>
                </c:pt>
                <c:pt idx="184">
                  <c:v>96.804877036452382</c:v>
                </c:pt>
                <c:pt idx="185">
                  <c:v>96.80863977532961</c:v>
                </c:pt>
                <c:pt idx="186">
                  <c:v>96.812371922833734</c:v>
                </c:pt>
                <c:pt idx="187">
                  <c:v>96.816073850520084</c:v>
                </c:pt>
                <c:pt idx="188">
                  <c:v>96.819745923950862</c:v>
                </c:pt>
                <c:pt idx="189">
                  <c:v>96.823388502815916</c:v>
                </c:pt>
                <c:pt idx="190">
                  <c:v>96.827001941050128</c:v>
                </c:pt>
                <c:pt idx="191">
                  <c:v>96.83058658694776</c:v>
                </c:pt>
                <c:pt idx="192">
                  <c:v>96.834142783274771</c:v>
                </c:pt>
                <c:pt idx="193">
                  <c:v>96.837670867377867</c:v>
                </c:pt>
                <c:pt idx="194">
                  <c:v>96.841171171291109</c:v>
                </c:pt>
                <c:pt idx="195">
                  <c:v>96.844644021840466</c:v>
                </c:pt>
                <c:pt idx="196">
                  <c:v>96.848089740744769</c:v>
                </c:pt>
                <c:pt idx="197">
                  <c:v>96.851508644716006</c:v>
                </c:pt>
                <c:pt idx="198">
                  <c:v>96.854901045555678</c:v>
                </c:pt>
                <c:pt idx="199">
                  <c:v>96.858267250249881</c:v>
                </c:pt>
                <c:pt idx="200">
                  <c:v>96.861607561061845</c:v>
                </c:pt>
                <c:pt idx="201">
                  <c:v>96.864922275622362</c:v>
                </c:pt>
                <c:pt idx="202">
                  <c:v>96.868211687018317</c:v>
                </c:pt>
                <c:pt idx="203">
                  <c:v>96.871476083878832</c:v>
                </c:pt>
                <c:pt idx="204">
                  <c:v>96.874715750460169</c:v>
                </c:pt>
                <c:pt idx="205">
                  <c:v>96.877930966727718</c:v>
                </c:pt>
                <c:pt idx="206">
                  <c:v>96.881122008436833</c:v>
                </c:pt>
                <c:pt idx="207">
                  <c:v>96.884289147211845</c:v>
                </c:pt>
                <c:pt idx="208">
                  <c:v>96.887432650622785</c:v>
                </c:pt>
                <c:pt idx="209">
                  <c:v>96.89055278226121</c:v>
                </c:pt>
                <c:pt idx="210">
                  <c:v>96.893649801813424</c:v>
                </c:pt>
                <c:pt idx="211">
                  <c:v>96.896723965132807</c:v>
                </c:pt>
                <c:pt idx="212">
                  <c:v>96.899775524310073</c:v>
                </c:pt>
                <c:pt idx="213">
                  <c:v>96.902804727742463</c:v>
                </c:pt>
                <c:pt idx="214">
                  <c:v>96.905811820200881</c:v>
                </c:pt>
                <c:pt idx="215">
                  <c:v>96.908797042895969</c:v>
                </c:pt>
                <c:pt idx="216">
                  <c:v>96.911760633542613</c:v>
                </c:pt>
                <c:pt idx="217">
                  <c:v>96.91470282642274</c:v>
                </c:pt>
                <c:pt idx="218">
                  <c:v>96.917623852447747</c:v>
                </c:pt>
                <c:pt idx="219">
                  <c:v>96.920523939218043</c:v>
                </c:pt>
                <c:pt idx="220">
                  <c:v>96.923403311082751</c:v>
                </c:pt>
                <c:pt idx="221">
                  <c:v>96.926262189197629</c:v>
                </c:pt>
                <c:pt idx="222">
                  <c:v>96.929100791581106</c:v>
                </c:pt>
                <c:pt idx="223">
                  <c:v>96.93191933317047</c:v>
                </c:pt>
                <c:pt idx="224">
                  <c:v>96.934718025875327</c:v>
                </c:pt>
                <c:pt idx="225">
                  <c:v>96.937497078631381</c:v>
                </c:pt>
                <c:pt idx="226">
                  <c:v>96.940256697452128</c:v>
                </c:pt>
                <c:pt idx="227">
                  <c:v>96.942997085479632</c:v>
                </c:pt>
                <c:pt idx="228">
                  <c:v>96.94571844303475</c:v>
                </c:pt>
                <c:pt idx="229">
                  <c:v>96.948420967665626</c:v>
                </c:pt>
                <c:pt idx="230">
                  <c:v>96.951104854195577</c:v>
                </c:pt>
                <c:pt idx="231">
                  <c:v>96.95377029477001</c:v>
                </c:pt>
                <c:pt idx="232">
                  <c:v>96.956417478902182</c:v>
                </c:pt>
                <c:pt idx="233">
                  <c:v>96.959046593518011</c:v>
                </c:pt>
                <c:pt idx="234">
                  <c:v>96.961657823000465</c:v>
                </c:pt>
                <c:pt idx="235">
                  <c:v>96.964251349232228</c:v>
                </c:pt>
                <c:pt idx="236">
                  <c:v>96.966827351638003</c:v>
                </c:pt>
                <c:pt idx="237">
                  <c:v>96.969386007226248</c:v>
                </c:pt>
                <c:pt idx="238">
                  <c:v>96.971927490629383</c:v>
                </c:pt>
                <c:pt idx="239">
                  <c:v>96.97445197414352</c:v>
                </c:pt>
                <c:pt idx="240">
                  <c:v>96.976959627767584</c:v>
                </c:pt>
                <c:pt idx="241">
                  <c:v>96.979450619241263</c:v>
                </c:pt>
                <c:pt idx="242">
                  <c:v>96.981925114082699</c:v>
                </c:pt>
                <c:pt idx="243">
                  <c:v>96.98438327562485</c:v>
                </c:pt>
                <c:pt idx="244">
                  <c:v>96.986825265051593</c:v>
                </c:pt>
                <c:pt idx="245">
                  <c:v>96.989251241432925</c:v>
                </c:pt>
                <c:pt idx="246">
                  <c:v>96.991661361759483</c:v>
                </c:pt>
                <c:pt idx="247">
                  <c:v>96.994055780976439</c:v>
                </c:pt>
                <c:pt idx="248">
                  <c:v>96.996434652016575</c:v>
                </c:pt>
                <c:pt idx="249">
                  <c:v>96.998798125833162</c:v>
                </c:pt>
                <c:pt idx="250">
                  <c:v>97.001146351431629</c:v>
                </c:pt>
                <c:pt idx="251">
                  <c:v>97.003479475900861</c:v>
                </c:pt>
                <c:pt idx="252">
                  <c:v>97.005797644443959</c:v>
                </c:pt>
                <c:pt idx="253">
                  <c:v>97.008101000408516</c:v>
                </c:pt>
                <c:pt idx="254">
                  <c:v>97.010389685316085</c:v>
                </c:pt>
                <c:pt idx="255">
                  <c:v>97.012663838890745</c:v>
                </c:pt>
                <c:pt idx="256">
                  <c:v>97.014923599088476</c:v>
                </c:pt>
                <c:pt idx="257">
                  <c:v>97.017169102123972</c:v>
                </c:pt>
                <c:pt idx="258">
                  <c:v>97.019400482498881</c:v>
                </c:pt>
                <c:pt idx="259">
                  <c:v>97.021617873028219</c:v>
                </c:pt>
                <c:pt idx="260">
                  <c:v>97.023821404866752</c:v>
                </c:pt>
                <c:pt idx="261">
                  <c:v>97.026011207534879</c:v>
                </c:pt>
                <c:pt idx="262">
                  <c:v>97.028187408944319</c:v>
                </c:pt>
                <c:pt idx="263">
                  <c:v>97.030350135422324</c:v>
                </c:pt>
                <c:pt idx="264">
                  <c:v>97.032499511736958</c:v>
                </c:pt>
                <c:pt idx="265">
                  <c:v>97.034635661120447</c:v>
                </c:pt>
                <c:pt idx="266">
                  <c:v>97.036758705292911</c:v>
                </c:pt>
                <c:pt idx="267">
                  <c:v>97.038868764485727</c:v>
                </c:pt>
                <c:pt idx="268">
                  <c:v>97.04096595746401</c:v>
                </c:pt>
                <c:pt idx="269">
                  <c:v>97.043050401548797</c:v>
                </c:pt>
                <c:pt idx="270">
                  <c:v>97.045122212639086</c:v>
                </c:pt>
                <c:pt idx="271">
                  <c:v>97.047181505233425</c:v>
                </c:pt>
                <c:pt idx="272">
                  <c:v>97.049228392450615</c:v>
                </c:pt>
                <c:pt idx="273">
                  <c:v>97.051262986050972</c:v>
                </c:pt>
                <c:pt idx="274">
                  <c:v>97.053285396456005</c:v>
                </c:pt>
                <c:pt idx="275">
                  <c:v>97.055295732769139</c:v>
                </c:pt>
                <c:pt idx="276">
                  <c:v>97.057294102794714</c:v>
                </c:pt>
                <c:pt idx="277">
                  <c:v>97.059280613057538</c:v>
                </c:pt>
                <c:pt idx="278">
                  <c:v>97.061255368821733</c:v>
                </c:pt>
                <c:pt idx="279">
                  <c:v>97.063218474109433</c:v>
                </c:pt>
                <c:pt idx="280">
                  <c:v>97.065170031718978</c:v>
                </c:pt>
                <c:pt idx="281">
                  <c:v>97.067110143242871</c:v>
                </c:pt>
                <c:pt idx="282">
                  <c:v>97.069038909085251</c:v>
                </c:pt>
                <c:pt idx="283">
                  <c:v>97.070956428479619</c:v>
                </c:pt>
                <c:pt idx="284">
                  <c:v>97.072862799505415</c:v>
                </c:pt>
                <c:pt idx="285">
                  <c:v>97.074758119104942</c:v>
                </c:pt>
                <c:pt idx="286">
                  <c:v>97.076642483099917</c:v>
                </c:pt>
                <c:pt idx="287">
                  <c:v>97.078515986207307</c:v>
                </c:pt>
                <c:pt idx="288">
                  <c:v>97.080378722055372</c:v>
                </c:pt>
                <c:pt idx="289">
                  <c:v>97.082230783199549</c:v>
                </c:pt>
                <c:pt idx="290">
                  <c:v>97.084072261137166</c:v>
                </c:pt>
                <c:pt idx="291">
                  <c:v>97.085903246322943</c:v>
                </c:pt>
                <c:pt idx="292">
                  <c:v>97.087723828183812</c:v>
                </c:pt>
                <c:pt idx="293">
                  <c:v>97.089534095133331</c:v>
                </c:pt>
                <c:pt idx="294">
                  <c:v>97.091334134585864</c:v>
                </c:pt>
                <c:pt idx="295">
                  <c:v>97.09312403297119</c:v>
                </c:pt>
                <c:pt idx="296">
                  <c:v>97.09490387574759</c:v>
                </c:pt>
                <c:pt idx="297">
                  <c:v>97.09667374741592</c:v>
                </c:pt>
                <c:pt idx="298">
                  <c:v>97.098433731533049</c:v>
                </c:pt>
                <c:pt idx="299">
                  <c:v>97.100183910724724</c:v>
                </c:pt>
                <c:pt idx="300">
                  <c:v>97.101924366698739</c:v>
                </c:pt>
                <c:pt idx="301">
                  <c:v>97.103655180257363</c:v>
                </c:pt>
                <c:pt idx="302">
                  <c:v>97.105376431310077</c:v>
                </c:pt>
                <c:pt idx="303">
                  <c:v>97.107088198885918</c:v>
                </c:pt>
                <c:pt idx="304">
                  <c:v>97.108790561145511</c:v>
                </c:pt>
                <c:pt idx="305">
                  <c:v>97.110483595392665</c:v>
                </c:pt>
                <c:pt idx="306">
                  <c:v>97.112167378086497</c:v>
                </c:pt>
                <c:pt idx="307">
                  <c:v>97.11384198485294</c:v>
                </c:pt>
                <c:pt idx="308">
                  <c:v>97.115507490495588</c:v>
                </c:pt>
                <c:pt idx="309">
                  <c:v>97.117163969007493</c:v>
                </c:pt>
                <c:pt idx="310">
                  <c:v>97.118811493581276</c:v>
                </c:pt>
                <c:pt idx="311">
                  <c:v>97.120450136621088</c:v>
                </c:pt>
                <c:pt idx="312">
                  <c:v>97.12207996975215</c:v>
                </c:pt>
                <c:pt idx="313">
                  <c:v>97.123701063831476</c:v>
                </c:pt>
                <c:pt idx="314">
                  <c:v>97.125313488958582</c:v>
                </c:pt>
                <c:pt idx="315">
                  <c:v>97.126917314484899</c:v>
                </c:pt>
                <c:pt idx="316">
                  <c:v>97.128512609024469</c:v>
                </c:pt>
                <c:pt idx="317">
                  <c:v>97.13009944046307</c:v>
                </c:pt>
                <c:pt idx="318">
                  <c:v>97.131677875968052</c:v>
                </c:pt>
                <c:pt idx="319">
                  <c:v>97.133247981998124</c:v>
                </c:pt>
                <c:pt idx="320">
                  <c:v>97.134809824312242</c:v>
                </c:pt>
                <c:pt idx="321">
                  <c:v>97.136363467978995</c:v>
                </c:pt>
                <c:pt idx="322">
                  <c:v>97.137908977385706</c:v>
                </c:pt>
                <c:pt idx="323">
                  <c:v>97.139446416247253</c:v>
                </c:pt>
                <c:pt idx="324">
                  <c:v>97.140975847614698</c:v>
                </c:pt>
                <c:pt idx="325">
                  <c:v>97.142497333884123</c:v>
                </c:pt>
                <c:pt idx="326">
                  <c:v>97.144010936805103</c:v>
                </c:pt>
                <c:pt idx="327">
                  <c:v>97.145516717488633</c:v>
                </c:pt>
                <c:pt idx="328">
                  <c:v>97.147014736416182</c:v>
                </c:pt>
                <c:pt idx="329">
                  <c:v>97.14850505344684</c:v>
                </c:pt>
                <c:pt idx="330">
                  <c:v>97.149987727826087</c:v>
                </c:pt>
                <c:pt idx="331">
                  <c:v>97.151462818193139</c:v>
                </c:pt>
                <c:pt idx="332">
                  <c:v>97.152930382588934</c:v>
                </c:pt>
                <c:pt idx="333">
                  <c:v>97.154390478463696</c:v>
                </c:pt>
                <c:pt idx="334">
                  <c:v>97.155843162684221</c:v>
                </c:pt>
                <c:pt idx="335">
                  <c:v>97.157288491541678</c:v>
                </c:pt>
                <c:pt idx="336">
                  <c:v>97.158726520758336</c:v>
                </c:pt>
                <c:pt idx="337">
                  <c:v>97.160157305495389</c:v>
                </c:pt>
                <c:pt idx="338">
                  <c:v>97.161580900359354</c:v>
                </c:pt>
                <c:pt idx="339">
                  <c:v>97.162997359409417</c:v>
                </c:pt>
                <c:pt idx="340">
                  <c:v>97.164406736164295</c:v>
                </c:pt>
              </c:numCache>
            </c:numRef>
          </c:yVal>
          <c:smooth val="0"/>
          <c:extLst>
            <c:ext xmlns:c16="http://schemas.microsoft.com/office/drawing/2014/chart" uri="{C3380CC4-5D6E-409C-BE32-E72D297353CC}">
              <c16:uniqueId val="{00000009-81B7-4E57-AAE1-481A5B795BE4}"/>
            </c:ext>
          </c:extLst>
        </c:ser>
        <c:ser>
          <c:idx val="10"/>
          <c:order val="10"/>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L$19:$L$359</c:f>
              <c:numCache>
                <c:formatCode>0.00000</c:formatCode>
                <c:ptCount val="341"/>
                <c:pt idx="0">
                  <c:v>94.021426406658179</c:v>
                </c:pt>
                <c:pt idx="1">
                  <c:v>94.081437388819509</c:v>
                </c:pt>
                <c:pt idx="2">
                  <c:v>94.139512532846567</c:v>
                </c:pt>
                <c:pt idx="3">
                  <c:v>94.19574402150775</c:v>
                </c:pt>
                <c:pt idx="4">
                  <c:v>94.250218276148246</c:v>
                </c:pt>
                <c:pt idx="5">
                  <c:v>94.303016399876711</c:v>
                </c:pt>
                <c:pt idx="6">
                  <c:v>94.3542145804619</c:v>
                </c:pt>
                <c:pt idx="7">
                  <c:v>94.403884457149033</c:v>
                </c:pt>
                <c:pt idx="8">
                  <c:v>94.452093455110088</c:v>
                </c:pt>
                <c:pt idx="9">
                  <c:v>94.498905090811334</c:v>
                </c:pt>
                <c:pt idx="10">
                  <c:v>94.544379251206877</c:v>
                </c:pt>
                <c:pt idx="11">
                  <c:v>94.588572449337747</c:v>
                </c:pt>
                <c:pt idx="12">
                  <c:v>94.631538058631605</c:v>
                </c:pt>
                <c:pt idx="13">
                  <c:v>94.673326527944866</c:v>
                </c:pt>
                <c:pt idx="14">
                  <c:v>94.713985579168607</c:v>
                </c:pt>
                <c:pt idx="15">
                  <c:v>94.753560389026347</c:v>
                </c:pt>
                <c:pt idx="16">
                  <c:v>94.792093756519378</c:v>
                </c:pt>
                <c:pt idx="17">
                  <c:v>94.829626257324307</c:v>
                </c:pt>
                <c:pt idx="18">
                  <c:v>94.86619638631376</c:v>
                </c:pt>
                <c:pt idx="19">
                  <c:v>94.90184068925285</c:v>
                </c:pt>
                <c:pt idx="20">
                  <c:v>94.936593884618446</c:v>
                </c:pt>
                <c:pt idx="21">
                  <c:v>94.970488976394634</c:v>
                </c:pt>
                <c:pt idx="22">
                  <c:v>95.003557358615453</c:v>
                </c:pt>
                <c:pt idx="23">
                  <c:v>95.035828912348975</c:v>
                </c:pt>
                <c:pt idx="24">
                  <c:v>95.067332095755532</c:v>
                </c:pt>
                <c:pt idx="25">
                  <c:v>95.098094027787809</c:v>
                </c:pt>
                <c:pt idx="26">
                  <c:v>95.128140566051854</c:v>
                </c:pt>
                <c:pt idx="27">
                  <c:v>95.157496379298408</c:v>
                </c:pt>
                <c:pt idx="28">
                  <c:v>95.186185014971159</c:v>
                </c:pt>
                <c:pt idx="29">
                  <c:v>95.214228962201844</c:v>
                </c:pt>
                <c:pt idx="30">
                  <c:v>95.241649710605145</c:v>
                </c:pt>
                <c:pt idx="31">
                  <c:v>95.268467805197361</c:v>
                </c:pt>
                <c:pt idx="32">
                  <c:v>95.294702897733217</c:v>
                </c:pt>
                <c:pt idx="33">
                  <c:v>95.320373794730685</c:v>
                </c:pt>
                <c:pt idx="34">
                  <c:v>95.345498502430345</c:v>
                </c:pt>
                <c:pt idx="35">
                  <c:v>95.370094268915324</c:v>
                </c:pt>
                <c:pt idx="36">
                  <c:v>95.39417762359848</c:v>
                </c:pt>
                <c:pt idx="37">
                  <c:v>95.417764414267609</c:v>
                </c:pt>
                <c:pt idx="38">
                  <c:v>95.440869841861783</c:v>
                </c:pt>
                <c:pt idx="39">
                  <c:v>95.463508493140921</c:v>
                </c:pt>
                <c:pt idx="40">
                  <c:v>95.485694371394501</c:v>
                </c:pt>
                <c:pt idx="41">
                  <c:v>95.507440925326222</c:v>
                </c:pt>
                <c:pt idx="42">
                  <c:v>95.528761076239647</c:v>
                </c:pt>
                <c:pt idx="43">
                  <c:v>95.5496672436403</c:v>
                </c:pt>
                <c:pt idx="44">
                  <c:v>95.570171369360054</c:v>
                </c:pt>
                <c:pt idx="45">
                  <c:v>95.590284940304258</c:v>
                </c:pt>
                <c:pt idx="46">
                  <c:v>95.610019009909863</c:v>
                </c:pt>
                <c:pt idx="47">
                  <c:v>95.629384218401256</c:v>
                </c:pt>
                <c:pt idx="48">
                  <c:v>95.648390811920706</c:v>
                </c:pt>
                <c:pt idx="49">
                  <c:v>95.667048660604948</c:v>
                </c:pt>
                <c:pt idx="50">
                  <c:v>95.685367275676668</c:v>
                </c:pt>
                <c:pt idx="51">
                  <c:v>95.703355825612064</c:v>
                </c:pt>
                <c:pt idx="52">
                  <c:v>95.721023151441401</c:v>
                </c:pt>
                <c:pt idx="53">
                  <c:v>95.73837778123837</c:v>
                </c:pt>
                <c:pt idx="54">
                  <c:v>95.755427943845916</c:v>
                </c:pt>
                <c:pt idx="55">
                  <c:v>95.772181581886358</c:v>
                </c:pt>
                <c:pt idx="56">
                  <c:v>95.788646364098568</c:v>
                </c:pt>
                <c:pt idx="57">
                  <c:v>95.804829697042209</c:v>
                </c:pt>
                <c:pt idx="58">
                  <c:v>95.820738736207005</c:v>
                </c:pt>
                <c:pt idx="59">
                  <c:v>95.836380396562376</c:v>
                </c:pt>
                <c:pt idx="60">
                  <c:v>95.851761362578543</c:v>
                </c:pt>
                <c:pt idx="61">
                  <c:v>95.866888097751414</c:v>
                </c:pt>
                <c:pt idx="62">
                  <c:v>95.881766853659173</c:v>
                </c:pt>
                <c:pt idx="63">
                  <c:v>95.896403678576633</c:v>
                </c:pt>
                <c:pt idx="64">
                  <c:v>95.910804425672836</c:v>
                </c:pt>
                <c:pt idx="65">
                  <c:v>95.924974760815431</c:v>
                </c:pt>
                <c:pt idx="66">
                  <c:v>95.938920170003357</c:v>
                </c:pt>
                <c:pt idx="67">
                  <c:v>95.952645966448202</c:v>
                </c:pt>
                <c:pt idx="68">
                  <c:v>95.966157297323605</c:v>
                </c:pt>
                <c:pt idx="69">
                  <c:v>95.97945915020091</c:v>
                </c:pt>
                <c:pt idx="70">
                  <c:v>95.99255635918783</c:v>
                </c:pt>
                <c:pt idx="71">
                  <c:v>96.005453610785608</c:v>
                </c:pt>
                <c:pt idx="72">
                  <c:v>96.018155449480432</c:v>
                </c:pt>
                <c:pt idx="73">
                  <c:v>96.030666283082098</c:v>
                </c:pt>
                <c:pt idx="74">
                  <c:v>96.042990387823963</c:v>
                </c:pt>
                <c:pt idx="75">
                  <c:v>96.055131913236337</c:v>
                </c:pt>
                <c:pt idx="76">
                  <c:v>96.067094886804483</c:v>
                </c:pt>
                <c:pt idx="77">
                  <c:v>96.078883218422646</c:v>
                </c:pt>
                <c:pt idx="78">
                  <c:v>96.090500704655142</c:v>
                </c:pt>
                <c:pt idx="79">
                  <c:v>96.101951032812281</c:v>
                </c:pt>
                <c:pt idx="80">
                  <c:v>96.113237784852913</c:v>
                </c:pt>
                <c:pt idx="81">
                  <c:v>96.124364441119923</c:v>
                </c:pt>
                <c:pt idx="82">
                  <c:v>96.135334383918348</c:v>
                </c:pt>
                <c:pt idx="83">
                  <c:v>96.146150900943397</c:v>
                </c:pt>
                <c:pt idx="84">
                  <c:v>96.15681718856527</c:v>
                </c:pt>
                <c:pt idx="85">
                  <c:v>96.167336354978616</c:v>
                </c:pt>
                <c:pt idx="86">
                  <c:v>96.177711423221865</c:v>
                </c:pt>
                <c:pt idx="87">
                  <c:v>96.187945334074158</c:v>
                </c:pt>
                <c:pt idx="88">
                  <c:v>96.198040948833778</c:v>
                </c:pt>
                <c:pt idx="89">
                  <c:v>96.208001051985889</c:v>
                </c:pt>
                <c:pt idx="90">
                  <c:v>96.217828353762656</c:v>
                </c:pt>
                <c:pt idx="91">
                  <c:v>96.227525492601956</c:v>
                </c:pt>
                <c:pt idx="92">
                  <c:v>96.237095037509178</c:v>
                </c:pt>
                <c:pt idx="93">
                  <c:v>96.246539490326128</c:v>
                </c:pt>
                <c:pt idx="94">
                  <c:v>96.255861287911642</c:v>
                </c:pt>
                <c:pt idx="95">
                  <c:v>96.265062804238013</c:v>
                </c:pt>
                <c:pt idx="96">
                  <c:v>96.274146352406305</c:v>
                </c:pt>
                <c:pt idx="97">
                  <c:v>96.28311418658528</c:v>
                </c:pt>
                <c:pt idx="98">
                  <c:v>96.291968503875893</c:v>
                </c:pt>
                <c:pt idx="99">
                  <c:v>96.300711446106192</c:v>
                </c:pt>
                <c:pt idx="100">
                  <c:v>96.309345101558606</c:v>
                </c:pt>
                <c:pt idx="101">
                  <c:v>96.317871506632784</c:v>
                </c:pt>
                <c:pt idx="102">
                  <c:v>96.326292647446792</c:v>
                </c:pt>
                <c:pt idx="103">
                  <c:v>96.334610461379711</c:v>
                </c:pt>
                <c:pt idx="104">
                  <c:v>96.342826838557187</c:v>
                </c:pt>
                <c:pt idx="105">
                  <c:v>96.350943623284138</c:v>
                </c:pt>
                <c:pt idx="106">
                  <c:v>96.358962615423934</c:v>
                </c:pt>
                <c:pt idx="107">
                  <c:v>96.366885571729767</c:v>
                </c:pt>
                <c:pt idx="108">
                  <c:v>96.374714207127255</c:v>
                </c:pt>
                <c:pt idx="109">
                  <c:v>96.382450195951876</c:v>
                </c:pt>
                <c:pt idx="110">
                  <c:v>96.390095173143379</c:v>
                </c:pt>
                <c:pt idx="111">
                  <c:v>96.397650735396937</c:v>
                </c:pt>
                <c:pt idx="112">
                  <c:v>96.405118442275437</c:v>
                </c:pt>
                <c:pt idx="113">
                  <c:v>96.412499817282509</c:v>
                </c:pt>
                <c:pt idx="114">
                  <c:v>96.419796348898686</c:v>
                </c:pt>
                <c:pt idx="115">
                  <c:v>96.427009491582126</c:v>
                </c:pt>
                <c:pt idx="116">
                  <c:v>96.43414066673509</c:v>
                </c:pt>
                <c:pt idx="117">
                  <c:v>96.441191263637705</c:v>
                </c:pt>
                <c:pt idx="118">
                  <c:v>96.448162640350404</c:v>
                </c:pt>
                <c:pt idx="119">
                  <c:v>96.455056124585823</c:v>
                </c:pt>
                <c:pt idx="120">
                  <c:v>96.461873014552012</c:v>
                </c:pt>
                <c:pt idx="121">
                  <c:v>96.468614579767234</c:v>
                </c:pt>
                <c:pt idx="122">
                  <c:v>96.475282061848162</c:v>
                </c:pt>
                <c:pt idx="123">
                  <c:v>96.481876675272517</c:v>
                </c:pt>
                <c:pt idx="124">
                  <c:v>96.488399608116097</c:v>
                </c:pt>
                <c:pt idx="125">
                  <c:v>96.494852022766793</c:v>
                </c:pt>
                <c:pt idx="126">
                  <c:v>96.501235056614803</c:v>
                </c:pt>
                <c:pt idx="127">
                  <c:v>96.507549822721145</c:v>
                </c:pt>
                <c:pt idx="128">
                  <c:v>96.513797410464605</c:v>
                </c:pt>
                <c:pt idx="129">
                  <c:v>96.519978886168559</c:v>
                </c:pt>
                <c:pt idx="130">
                  <c:v>96.526095293707129</c:v>
                </c:pt>
                <c:pt idx="131">
                  <c:v>96.532147655093482</c:v>
                </c:pt>
                <c:pt idx="132">
                  <c:v>96.538136971048715</c:v>
                </c:pt>
                <c:pt idx="133">
                  <c:v>96.544064221553668</c:v>
                </c:pt>
                <c:pt idx="134">
                  <c:v>96.549930366383251</c:v>
                </c:pt>
                <c:pt idx="135">
                  <c:v>96.55573634562478</c:v>
                </c:pt>
                <c:pt idx="136">
                  <c:v>96.561483080180366</c:v>
                </c:pt>
                <c:pt idx="137">
                  <c:v>96.567171472253008</c:v>
                </c:pt>
                <c:pt idx="138">
                  <c:v>96.5728024058199</c:v>
                </c:pt>
                <c:pt idx="139">
                  <c:v>96.578376747089621</c:v>
                </c:pt>
                <c:pt idx="140">
                  <c:v>96.583895344946711</c:v>
                </c:pt>
                <c:pt idx="141">
                  <c:v>96.589359031382301</c:v>
                </c:pt>
                <c:pt idx="142">
                  <c:v>96.594768621912621</c:v>
                </c:pt>
                <c:pt idx="143">
                  <c:v>96.600124915984438</c:v>
                </c:pt>
                <c:pt idx="144">
                  <c:v>96.605428697369319</c:v>
                </c:pt>
                <c:pt idx="145">
                  <c:v>96.610680734545554</c:v>
                </c:pt>
                <c:pt idx="146">
                  <c:v>96.615881781069589</c:v>
                </c:pt>
                <c:pt idx="147">
                  <c:v>96.621032575936368</c:v>
                </c:pt>
                <c:pt idx="148">
                  <c:v>96.626133843929466</c:v>
                </c:pt>
                <c:pt idx="149">
                  <c:v>96.63118629596093</c:v>
                </c:pt>
                <c:pt idx="150">
                  <c:v>96.636190629401582</c:v>
                </c:pt>
                <c:pt idx="151">
                  <c:v>96.641147528402072</c:v>
                </c:pt>
                <c:pt idx="152">
                  <c:v>96.646057664204392</c:v>
                </c:pt>
                <c:pt idx="153">
                  <c:v>96.65092169544522</c:v>
                </c:pt>
                <c:pt idx="154">
                  <c:v>96.655740268450089</c:v>
                </c:pt>
                <c:pt idx="155">
                  <c:v>96.6605140175201</c:v>
                </c:pt>
                <c:pt idx="156">
                  <c:v>96.665243565209863</c:v>
                </c:pt>
                <c:pt idx="157">
                  <c:v>96.669929522598281</c:v>
                </c:pt>
                <c:pt idx="158">
                  <c:v>96.674572489551906</c:v>
                </c:pt>
                <c:pt idx="159">
                  <c:v>96.679173054980879</c:v>
                </c:pt>
                <c:pt idx="160">
                  <c:v>96.683731797087773</c:v>
                </c:pt>
                <c:pt idx="161">
                  <c:v>96.688249283610062</c:v>
                </c:pt>
                <c:pt idx="162">
                  <c:v>96.692726072055464</c:v>
                </c:pt>
                <c:pt idx="163">
                  <c:v>96.697162709931931</c:v>
                </c:pt>
                <c:pt idx="164">
                  <c:v>96.701559734970218</c:v>
                </c:pt>
                <c:pt idx="165">
                  <c:v>96.705917675341425</c:v>
                </c:pt>
                <c:pt idx="166">
                  <c:v>96.710237049868667</c:v>
                </c:pt>
                <c:pt idx="167">
                  <c:v>96.714518368232717</c:v>
                </c:pt>
                <c:pt idx="168">
                  <c:v>96.71876213117244</c:v>
                </c:pt>
                <c:pt idx="169">
                  <c:v>96.722968830680358</c:v>
                </c:pt>
                <c:pt idx="170">
                  <c:v>96.727138950192668</c:v>
                </c:pt>
                <c:pt idx="171">
                  <c:v>96.731272964774092</c:v>
                </c:pt>
                <c:pt idx="172">
                  <c:v>96.735371341298759</c:v>
                </c:pt>
                <c:pt idx="173">
                  <c:v>96.739434538625773</c:v>
                </c:pt>
                <c:pt idx="174">
                  <c:v>96.7434630077706</c:v>
                </c:pt>
                <c:pt idx="175">
                  <c:v>96.747457192071508</c:v>
                </c:pt>
                <c:pt idx="176">
                  <c:v>96.751417527352999</c:v>
                </c:pt>
                <c:pt idx="177">
                  <c:v>96.75534444208354</c:v>
                </c:pt>
                <c:pt idx="178">
                  <c:v>96.759238357530634</c:v>
                </c:pt>
                <c:pt idx="179">
                  <c:v>96.763099687911335</c:v>
                </c:pt>
                <c:pt idx="180">
                  <c:v>96.766928840538768</c:v>
                </c:pt>
                <c:pt idx="181">
                  <c:v>96.770726215965979</c:v>
                </c:pt>
                <c:pt idx="182">
                  <c:v>96.77449220812521</c:v>
                </c:pt>
                <c:pt idx="183">
                  <c:v>96.778227204464173</c:v>
                </c:pt>
                <c:pt idx="184">
                  <c:v>96.781931586079082</c:v>
                </c:pt>
                <c:pt idx="185">
                  <c:v>96.785605727844072</c:v>
                </c:pt>
                <c:pt idx="186">
                  <c:v>96.789249998537812</c:v>
                </c:pt>
                <c:pt idx="187">
                  <c:v>96.792864760966793</c:v>
                </c:pt>
                <c:pt idx="188">
                  <c:v>96.796450372085843</c:v>
                </c:pt>
                <c:pt idx="189">
                  <c:v>96.800007183115639</c:v>
                </c:pt>
                <c:pt idx="190">
                  <c:v>96.803535539657148</c:v>
                </c:pt>
                <c:pt idx="191">
                  <c:v>96.807035781803947</c:v>
                </c:pt>
                <c:pt idx="192">
                  <c:v>96.810508244251153</c:v>
                </c:pt>
                <c:pt idx="193">
                  <c:v>96.813953256402328</c:v>
                </c:pt>
                <c:pt idx="194">
                  <c:v>96.817371142473519</c:v>
                </c:pt>
                <c:pt idx="195">
                  <c:v>96.820762221595217</c:v>
                </c:pt>
                <c:pt idx="196">
                  <c:v>96.82412680791127</c:v>
                </c:pt>
                <c:pt idx="197">
                  <c:v>96.827465210676209</c:v>
                </c:pt>
                <c:pt idx="198">
                  <c:v>96.830777734349894</c:v>
                </c:pt>
                <c:pt idx="199">
                  <c:v>96.834064678690297</c:v>
                </c:pt>
                <c:pt idx="200">
                  <c:v>96.837326338843383</c:v>
                </c:pt>
                <c:pt idx="201">
                  <c:v>96.840563005432145</c:v>
                </c:pt>
                <c:pt idx="202">
                  <c:v>96.843774964642293</c:v>
                </c:pt>
                <c:pt idx="203">
                  <c:v>96.846962498307207</c:v>
                </c:pt>
                <c:pt idx="204">
                  <c:v>96.850125883989662</c:v>
                </c:pt>
                <c:pt idx="205">
                  <c:v>96.853265395063303</c:v>
                </c:pt>
                <c:pt idx="206">
                  <c:v>96.856381300790446</c:v>
                </c:pt>
                <c:pt idx="207">
                  <c:v>96.859473866399867</c:v>
                </c:pt>
                <c:pt idx="208">
                  <c:v>96.862543353161442</c:v>
                </c:pt>
                <c:pt idx="209">
                  <c:v>96.865590018460068</c:v>
                </c:pt>
                <c:pt idx="210">
                  <c:v>96.868614115867672</c:v>
                </c:pt>
                <c:pt idx="211">
                  <c:v>96.871615895213196</c:v>
                </c:pt>
                <c:pt idx="212">
                  <c:v>96.874595602651667</c:v>
                </c:pt>
                <c:pt idx="213">
                  <c:v>96.877553480731763</c:v>
                </c:pt>
                <c:pt idx="214">
                  <c:v>96.880489768460819</c:v>
                </c:pt>
                <c:pt idx="215">
                  <c:v>96.883404701370083</c:v>
                </c:pt>
                <c:pt idx="216">
                  <c:v>96.886298511577053</c:v>
                </c:pt>
                <c:pt idx="217">
                  <c:v>96.889171427847529</c:v>
                </c:pt>
                <c:pt idx="218">
                  <c:v>96.892023675655622</c:v>
                </c:pt>
                <c:pt idx="219">
                  <c:v>96.894855477242899</c:v>
                </c:pt>
                <c:pt idx="220">
                  <c:v>96.897667051675967</c:v>
                </c:pt>
                <c:pt idx="221">
                  <c:v>96.900458614903073</c:v>
                </c:pt>
                <c:pt idx="222">
                  <c:v>96.903230379809429</c:v>
                </c:pt>
                <c:pt idx="223">
                  <c:v>96.905982556271184</c:v>
                </c:pt>
                <c:pt idx="224">
                  <c:v>96.908715351208656</c:v>
                </c:pt>
                <c:pt idx="225">
                  <c:v>96.911428968637779</c:v>
                </c:pt>
                <c:pt idx="226">
                  <c:v>96.91412360972123</c:v>
                </c:pt>
                <c:pt idx="227">
                  <c:v>96.916799472817985</c:v>
                </c:pt>
                <c:pt idx="228">
                  <c:v>96.919456753532131</c:v>
                </c:pt>
                <c:pt idx="229">
                  <c:v>96.92209564476039</c:v>
                </c:pt>
                <c:pt idx="230">
                  <c:v>96.924716336738754</c:v>
                </c:pt>
                <c:pt idx="231">
                  <c:v>96.927319017088479</c:v>
                </c:pt>
                <c:pt idx="232">
                  <c:v>96.929903870860443</c:v>
                </c:pt>
                <c:pt idx="233">
                  <c:v>96.932471080579319</c:v>
                </c:pt>
                <c:pt idx="234">
                  <c:v>96.935020826286518</c:v>
                </c:pt>
                <c:pt idx="235">
                  <c:v>96.93755328558224</c:v>
                </c:pt>
                <c:pt idx="236">
                  <c:v>96.940068633666371</c:v>
                </c:pt>
                <c:pt idx="237">
                  <c:v>96.942567043379626</c:v>
                </c:pt>
                <c:pt idx="238">
                  <c:v>96.945048685242469</c:v>
                </c:pt>
                <c:pt idx="239">
                  <c:v>96.947513727494126</c:v>
                </c:pt>
                <c:pt idx="240">
                  <c:v>96.949962336130781</c:v>
                </c:pt>
                <c:pt idx="241">
                  <c:v>96.952394674942667</c:v>
                </c:pt>
                <c:pt idx="242">
                  <c:v>96.95481090555046</c:v>
                </c:pt>
                <c:pt idx="243">
                  <c:v>96.957211187441374</c:v>
                </c:pt>
                <c:pt idx="244">
                  <c:v>96.959595678004064</c:v>
                </c:pt>
                <c:pt idx="245">
                  <c:v>96.961964532563073</c:v>
                </c:pt>
                <c:pt idx="246">
                  <c:v>96.964317904412525</c:v>
                </c:pt>
                <c:pt idx="247">
                  <c:v>96.966655944849336</c:v>
                </c:pt>
                <c:pt idx="248">
                  <c:v>96.968978803205289</c:v>
                </c:pt>
                <c:pt idx="249">
                  <c:v>96.97128662687939</c:v>
                </c:pt>
                <c:pt idx="250">
                  <c:v>96.973579561368496</c:v>
                </c:pt>
                <c:pt idx="251">
                  <c:v>96.975857750298132</c:v>
                </c:pt>
                <c:pt idx="252">
                  <c:v>96.978121335452627</c:v>
                </c:pt>
                <c:pt idx="253">
                  <c:v>96.980370456804195</c:v>
                </c:pt>
                <c:pt idx="254">
                  <c:v>96.982605252542115</c:v>
                </c:pt>
                <c:pt idx="255">
                  <c:v>96.984825859100724</c:v>
                </c:pt>
                <c:pt idx="256">
                  <c:v>96.987032411187414</c:v>
                </c:pt>
                <c:pt idx="257">
                  <c:v>96.989225041809874</c:v>
                </c:pt>
                <c:pt idx="258">
                  <c:v>96.99140388230262</c:v>
                </c:pt>
                <c:pt idx="259">
                  <c:v>96.993569062353401</c:v>
                </c:pt>
                <c:pt idx="260">
                  <c:v>96.995720710028777</c:v>
                </c:pt>
                <c:pt idx="261">
                  <c:v>96.997858951799742</c:v>
                </c:pt>
                <c:pt idx="262">
                  <c:v>96.999983912565881</c:v>
                </c:pt>
                <c:pt idx="263">
                  <c:v>97.002095715680198</c:v>
                </c:pt>
                <c:pt idx="264">
                  <c:v>97.00419448297292</c:v>
                </c:pt>
                <c:pt idx="265">
                  <c:v>97.006280334774488</c:v>
                </c:pt>
                <c:pt idx="266">
                  <c:v>97.008353389939302</c:v>
                </c:pt>
                <c:pt idx="267">
                  <c:v>97.010413765867668</c:v>
                </c:pt>
                <c:pt idx="268">
                  <c:v>97.012461578528047</c:v>
                </c:pt>
                <c:pt idx="269">
                  <c:v>97.014496942479354</c:v>
                </c:pt>
                <c:pt idx="270">
                  <c:v>97.016519970891537</c:v>
                </c:pt>
                <c:pt idx="271">
                  <c:v>97.018530775567086</c:v>
                </c:pt>
                <c:pt idx="272">
                  <c:v>97.020529466961463</c:v>
                </c:pt>
                <c:pt idx="273">
                  <c:v>97.022516154203288</c:v>
                </c:pt>
                <c:pt idx="274">
                  <c:v>97.024490945114394</c:v>
                </c:pt>
                <c:pt idx="275">
                  <c:v>97.026453946228969</c:v>
                </c:pt>
                <c:pt idx="276">
                  <c:v>97.028405262813081</c:v>
                </c:pt>
                <c:pt idx="277">
                  <c:v>97.030344998883379</c:v>
                </c:pt>
                <c:pt idx="278">
                  <c:v>97.032273257225441</c:v>
                </c:pt>
                <c:pt idx="279">
                  <c:v>97.03419013941209</c:v>
                </c:pt>
                <c:pt idx="280">
                  <c:v>97.036095745821171</c:v>
                </c:pt>
                <c:pt idx="281">
                  <c:v>97.03799017565305</c:v>
                </c:pt>
                <c:pt idx="282">
                  <c:v>97.039873526947943</c:v>
                </c:pt>
                <c:pt idx="283">
                  <c:v>97.041745896602578</c:v>
                </c:pt>
                <c:pt idx="284">
                  <c:v>97.043607380387215</c:v>
                </c:pt>
                <c:pt idx="285">
                  <c:v>97.045458072961367</c:v>
                </c:pt>
                <c:pt idx="286">
                  <c:v>97.047298067890722</c:v>
                </c:pt>
                <c:pt idx="287">
                  <c:v>97.049127457661939</c:v>
                </c:pt>
                <c:pt idx="288">
                  <c:v>97.050946333698775</c:v>
                </c:pt>
                <c:pt idx="289">
                  <c:v>97.052754786377335</c:v>
                </c:pt>
                <c:pt idx="290">
                  <c:v>97.054552905040566</c:v>
                </c:pt>
                <c:pt idx="291">
                  <c:v>97.05634077801335</c:v>
                </c:pt>
                <c:pt idx="292">
                  <c:v>97.05811849261697</c:v>
                </c:pt>
                <c:pt idx="293">
                  <c:v>97.059886135183177</c:v>
                </c:pt>
                <c:pt idx="294">
                  <c:v>97.061643791068349</c:v>
                </c:pt>
                <c:pt idx="295">
                  <c:v>97.063391544666686</c:v>
                </c:pt>
                <c:pt idx="296">
                  <c:v>97.06512947942467</c:v>
                </c:pt>
                <c:pt idx="297">
                  <c:v>97.066857677853449</c:v>
                </c:pt>
                <c:pt idx="298">
                  <c:v>97.068576221542401</c:v>
                </c:pt>
                <c:pt idx="299">
                  <c:v>97.070285191171777</c:v>
                </c:pt>
                <c:pt idx="300">
                  <c:v>97.071984666525481</c:v>
                </c:pt>
                <c:pt idx="301">
                  <c:v>97.073674726503228</c:v>
                </c:pt>
                <c:pt idx="302">
                  <c:v>97.075355449133085</c:v>
                </c:pt>
                <c:pt idx="303">
                  <c:v>97.077026911583118</c:v>
                </c:pt>
                <c:pt idx="304">
                  <c:v>97.078689190173549</c:v>
                </c:pt>
                <c:pt idx="305">
                  <c:v>97.080342360388116</c:v>
                </c:pt>
                <c:pt idx="306">
                  <c:v>97.081986496885676</c:v>
                </c:pt>
                <c:pt idx="307">
                  <c:v>97.08362167351136</c:v>
                </c:pt>
                <c:pt idx="308">
                  <c:v>97.085247963307523</c:v>
                </c:pt>
                <c:pt idx="309">
                  <c:v>97.086865438524796</c:v>
                </c:pt>
                <c:pt idx="310">
                  <c:v>97.088474170632836</c:v>
                </c:pt>
                <c:pt idx="311">
                  <c:v>97.090074230330629</c:v>
                </c:pt>
                <c:pt idx="312">
                  <c:v>97.091665687556926</c:v>
                </c:pt>
                <c:pt idx="313">
                  <c:v>97.093248611500442</c:v>
                </c:pt>
                <c:pt idx="314">
                  <c:v>97.09482307061009</c:v>
                </c:pt>
                <c:pt idx="315">
                  <c:v>97.096389132604372</c:v>
                </c:pt>
                <c:pt idx="316">
                  <c:v>97.097946864481784</c:v>
                </c:pt>
                <c:pt idx="317">
                  <c:v>97.099496332529526</c:v>
                </c:pt>
                <c:pt idx="318">
                  <c:v>97.101037602333719</c:v>
                </c:pt>
                <c:pt idx="319">
                  <c:v>97.102570738787975</c:v>
                </c:pt>
                <c:pt idx="320">
                  <c:v>97.104095806103018</c:v>
                </c:pt>
                <c:pt idx="321">
                  <c:v>97.105612867815353</c:v>
                </c:pt>
                <c:pt idx="322">
                  <c:v>97.107121986796216</c:v>
                </c:pt>
                <c:pt idx="323">
                  <c:v>97.108623225260231</c:v>
                </c:pt>
                <c:pt idx="324">
                  <c:v>97.110116644773825</c:v>
                </c:pt>
                <c:pt idx="325">
                  <c:v>97.111602306264018</c:v>
                </c:pt>
                <c:pt idx="326">
                  <c:v>97.113080270026288</c:v>
                </c:pt>
                <c:pt idx="327">
                  <c:v>97.114550595732936</c:v>
                </c:pt>
                <c:pt idx="328">
                  <c:v>97.116013342441079</c:v>
                </c:pt>
                <c:pt idx="329">
                  <c:v>97.117468568600628</c:v>
                </c:pt>
                <c:pt idx="330">
                  <c:v>97.118916332061858</c:v>
                </c:pt>
                <c:pt idx="331">
                  <c:v>97.120356690083455</c:v>
                </c:pt>
                <c:pt idx="332">
                  <c:v>97.121789699339672</c:v>
                </c:pt>
                <c:pt idx="333">
                  <c:v>97.123215415927845</c:v>
                </c:pt>
                <c:pt idx="334">
                  <c:v>97.124633895375993</c:v>
                </c:pt>
                <c:pt idx="335">
                  <c:v>97.126045192649656</c:v>
                </c:pt>
                <c:pt idx="336">
                  <c:v>97.127449362159396</c:v>
                </c:pt>
                <c:pt idx="337">
                  <c:v>97.128846457767324</c:v>
                </c:pt>
                <c:pt idx="338">
                  <c:v>97.130236532794257</c:v>
                </c:pt>
                <c:pt idx="339">
                  <c:v>97.131619640026685</c:v>
                </c:pt>
                <c:pt idx="340">
                  <c:v>97.132995831722795</c:v>
                </c:pt>
              </c:numCache>
            </c:numRef>
          </c:yVal>
          <c:smooth val="0"/>
          <c:extLst>
            <c:ext xmlns:c16="http://schemas.microsoft.com/office/drawing/2014/chart" uri="{C3380CC4-5D6E-409C-BE32-E72D297353CC}">
              <c16:uniqueId val="{0000000A-81B7-4E57-AAE1-481A5B795BE4}"/>
            </c:ext>
          </c:extLst>
        </c:ser>
        <c:ser>
          <c:idx val="11"/>
          <c:order val="11"/>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M$19:$M$359</c:f>
              <c:numCache>
                <c:formatCode>0.00000</c:formatCode>
                <c:ptCount val="341"/>
                <c:pt idx="0">
                  <c:v>94.058843894372686</c:v>
                </c:pt>
                <c:pt idx="1">
                  <c:v>94.117563562778386</c:v>
                </c:pt>
                <c:pt idx="2">
                  <c:v>94.174389048332216</c:v>
                </c:pt>
                <c:pt idx="3">
                  <c:v>94.229410550217693</c:v>
                </c:pt>
                <c:pt idx="4">
                  <c:v>94.282712630169229</c:v>
                </c:pt>
                <c:pt idx="5">
                  <c:v>94.334374646122313</c:v>
                </c:pt>
                <c:pt idx="6">
                  <c:v>94.384471146440376</c:v>
                </c:pt>
                <c:pt idx="7">
                  <c:v>94.433072228838583</c:v>
                </c:pt>
                <c:pt idx="8">
                  <c:v>94.48024386763683</c:v>
                </c:pt>
                <c:pt idx="9">
                  <c:v>94.526048212556759</c:v>
                </c:pt>
                <c:pt idx="10">
                  <c:v>94.570543861907723</c:v>
                </c:pt>
                <c:pt idx="11">
                  <c:v>94.613786112685247</c:v>
                </c:pt>
                <c:pt idx="12">
                  <c:v>94.655827189830219</c:v>
                </c:pt>
                <c:pt idx="13">
                  <c:v>94.696716456642378</c:v>
                </c:pt>
                <c:pt idx="14">
                  <c:v>94.736500608135316</c:v>
                </c:pt>
                <c:pt idx="15">
                  <c:v>94.775223848921712</c:v>
                </c:pt>
                <c:pt idx="16">
                  <c:v>94.812928057055856</c:v>
                </c:pt>
                <c:pt idx="17">
                  <c:v>94.849652935108637</c:v>
                </c:pt>
                <c:pt idx="18">
                  <c:v>94.885436149621512</c:v>
                </c:pt>
                <c:pt idx="19">
                  <c:v>94.92031345996962</c:v>
                </c:pt>
                <c:pt idx="20">
                  <c:v>94.954318837558915</c:v>
                </c:pt>
                <c:pt idx="21">
                  <c:v>94.987484576195513</c:v>
                </c:pt>
                <c:pt idx="22">
                  <c:v>95.019841394377494</c:v>
                </c:pt>
                <c:pt idx="23">
                  <c:v>95.051418530193601</c:v>
                </c:pt>
                <c:pt idx="24">
                  <c:v>95.082243829442731</c:v>
                </c:pt>
                <c:pt idx="25">
                  <c:v>95.112343827532968</c:v>
                </c:pt>
                <c:pt idx="26">
                  <c:v>95.141743825667731</c:v>
                </c:pt>
                <c:pt idx="27">
                  <c:v>95.170467961776353</c:v>
                </c:pt>
                <c:pt idx="28">
                  <c:v>95.198539276609736</c:v>
                </c:pt>
                <c:pt idx="29">
                  <c:v>95.225979775379528</c:v>
                </c:pt>
                <c:pt idx="30">
                  <c:v>95.252810485287768</c:v>
                </c:pt>
                <c:pt idx="31">
                  <c:v>95.27905150926388</c:v>
                </c:pt>
                <c:pt idx="32">
                  <c:v>95.304722076197081</c:v>
                </c:pt>
                <c:pt idx="33">
                  <c:v>95.329840587927393</c:v>
                </c:pt>
                <c:pt idx="34">
                  <c:v>95.354424663238007</c:v>
                </c:pt>
                <c:pt idx="35">
                  <c:v>95.378491179068234</c:v>
                </c:pt>
                <c:pt idx="36">
                  <c:v>95.402056309152115</c:v>
                </c:pt>
                <c:pt idx="37">
                  <c:v>95.425135560265161</c:v>
                </c:pt>
                <c:pt idx="38">
                  <c:v>95.447743806253456</c:v>
                </c:pt>
                <c:pt idx="39">
                  <c:v>95.469895319999551</c:v>
                </c:pt>
                <c:pt idx="40">
                  <c:v>95.491603803470767</c:v>
                </c:pt>
                <c:pt idx="41">
                  <c:v>95.512882415982077</c:v>
                </c:pt>
                <c:pt idx="42">
                  <c:v>95.533743800797168</c:v>
                </c:pt>
                <c:pt idx="43">
                  <c:v>95.554200110178911</c:v>
                </c:pt>
                <c:pt idx="44">
                  <c:v>95.574263028995659</c:v>
                </c:pt>
                <c:pt idx="45">
                  <c:v>95.593943796977783</c:v>
                </c:pt>
                <c:pt idx="46">
                  <c:v>95.613253229714957</c:v>
                </c:pt>
                <c:pt idx="47">
                  <c:v>95.632201738475672</c:v>
                </c:pt>
                <c:pt idx="48">
                  <c:v>95.650799348926057</c:v>
                </c:pt>
                <c:pt idx="49">
                  <c:v>95.669055718817773</c:v>
                </c:pt>
                <c:pt idx="50">
                  <c:v>95.686980154711335</c:v>
                </c:pt>
                <c:pt idx="51">
                  <c:v>95.704581627796131</c:v>
                </c:pt>
                <c:pt idx="52">
                  <c:v>95.721868788861514</c:v>
                </c:pt>
                <c:pt idx="53">
                  <c:v>95.738849982474363</c:v>
                </c:pt>
                <c:pt idx="54">
                  <c:v>95.755533260409848</c:v>
                </c:pt>
                <c:pt idx="55">
                  <c:v>95.771926394381239</c:v>
                </c:pt>
                <c:pt idx="56">
                  <c:v>95.788036888111719</c:v>
                </c:pt>
                <c:pt idx="57">
                  <c:v>95.803871988786938</c:v>
                </c:pt>
                <c:pt idx="58">
                  <c:v>95.819438697925378</c:v>
                </c:pt>
                <c:pt idx="59">
                  <c:v>95.834743781700126</c:v>
                </c:pt>
                <c:pt idx="60">
                  <c:v>95.849793780745301</c:v>
                </c:pt>
                <c:pt idx="61">
                  <c:v>95.864595019475615</c:v>
                </c:pt>
                <c:pt idx="62">
                  <c:v>95.879153614948095</c:v>
                </c:pt>
                <c:pt idx="63">
                  <c:v>95.893475485290935</c:v>
                </c:pt>
                <c:pt idx="64">
                  <c:v>95.907566357725017</c:v>
                </c:pt>
                <c:pt idx="65">
                  <c:v>95.921431776200151</c:v>
                </c:pt>
                <c:pt idx="66">
                  <c:v>95.935077108667741</c:v>
                </c:pt>
                <c:pt idx="67">
                  <c:v>95.948507554009879</c:v>
                </c:pt>
                <c:pt idx="68">
                  <c:v>95.961728148643545</c:v>
                </c:pt>
                <c:pt idx="69">
                  <c:v>95.97474377281776</c:v>
                </c:pt>
                <c:pt idx="70">
                  <c:v>95.98755915662008</c:v>
                </c:pt>
                <c:pt idx="71">
                  <c:v>96.00017888570784</c:v>
                </c:pt>
                <c:pt idx="72">
                  <c:v>96.012607406779111</c:v>
                </c:pt>
                <c:pt idx="73">
                  <c:v>96.024849032796666</c:v>
                </c:pt>
                <c:pt idx="74">
                  <c:v>96.036907947978222</c:v>
                </c:pt>
                <c:pt idx="75">
                  <c:v>96.048788212564361</c:v>
                </c:pt>
                <c:pt idx="76">
                  <c:v>96.060493767377366</c:v>
                </c:pt>
                <c:pt idx="77">
                  <c:v>96.07202843817835</c:v>
                </c:pt>
                <c:pt idx="78">
                  <c:v>96.083395939837331</c:v>
                </c:pt>
                <c:pt idx="79">
                  <c:v>96.094599880321397</c:v>
                </c:pt>
                <c:pt idx="80">
                  <c:v>96.105643764512777</c:v>
                </c:pt>
                <c:pt idx="81">
                  <c:v>96.116530997864558</c:v>
                </c:pt>
                <c:pt idx="82">
                  <c:v>96.127264889901596</c:v>
                </c:pt>
                <c:pt idx="83">
                  <c:v>96.137848657574366</c:v>
                </c:pt>
                <c:pt idx="84">
                  <c:v>96.148285428474011</c:v>
                </c:pt>
                <c:pt idx="85">
                  <c:v>96.158578243912913</c:v>
                </c:pt>
                <c:pt idx="86">
                  <c:v>96.168730061880069</c:v>
                </c:pt>
                <c:pt idx="87">
                  <c:v>96.178743759874877</c:v>
                </c:pt>
                <c:pt idx="88">
                  <c:v>96.188622137626481</c:v>
                </c:pt>
                <c:pt idx="89">
                  <c:v>96.198367919703657</c:v>
                </c:pt>
                <c:pt idx="90">
                  <c:v>96.207983758019793</c:v>
                </c:pt>
                <c:pt idx="91">
                  <c:v>96.217472234238969</c:v>
                </c:pt>
                <c:pt idx="92">
                  <c:v>96.226835862086816</c:v>
                </c:pt>
                <c:pt idx="93">
                  <c:v>96.236077089570713</c:v>
                </c:pt>
                <c:pt idx="94">
                  <c:v>96.245198301113234</c:v>
                </c:pt>
                <c:pt idx="95">
                  <c:v>96.25420181960358</c:v>
                </c:pt>
                <c:pt idx="96">
                  <c:v>96.263089908369707</c:v>
                </c:pt>
                <c:pt idx="97">
                  <c:v>96.271864773075123</c:v>
                </c:pt>
                <c:pt idx="98">
                  <c:v>96.280528563543712</c:v>
                </c:pt>
                <c:pt idx="99">
                  <c:v>96.289083375515887</c:v>
                </c:pt>
                <c:pt idx="100">
                  <c:v>96.297531252338402</c:v>
                </c:pt>
                <c:pt idx="101">
                  <c:v>96.305874186591623</c:v>
                </c:pt>
                <c:pt idx="102">
                  <c:v>96.314114121656672</c:v>
                </c:pt>
                <c:pt idx="103">
                  <c:v>96.322252953223867</c:v>
                </c:pt>
                <c:pt idx="104">
                  <c:v>96.330292530747656</c:v>
                </c:pt>
                <c:pt idx="105">
                  <c:v>96.338234658846872</c:v>
                </c:pt>
                <c:pt idx="106">
                  <c:v>96.346081098655702</c:v>
                </c:pt>
                <c:pt idx="107">
                  <c:v>96.35383356912557</c:v>
                </c:pt>
                <c:pt idx="108">
                  <c:v>96.361493748280296</c:v>
                </c:pt>
                <c:pt idx="109">
                  <c:v>96.369063274427262</c:v>
                </c:pt>
                <c:pt idx="110">
                  <c:v>96.376543747325428</c:v>
                </c:pt>
                <c:pt idx="111">
                  <c:v>96.383936729312524</c:v>
                </c:pt>
                <c:pt idx="112">
                  <c:v>96.391243746392831</c:v>
                </c:pt>
                <c:pt idx="113">
                  <c:v>96.398466289287171</c:v>
                </c:pt>
                <c:pt idx="114">
                  <c:v>96.4056058144471</c:v>
                </c:pt>
                <c:pt idx="115">
                  <c:v>96.412663745033839</c:v>
                </c:pt>
                <c:pt idx="116">
                  <c:v>96.419641471863827</c:v>
                </c:pt>
                <c:pt idx="117">
                  <c:v>96.426540354322853</c:v>
                </c:pt>
                <c:pt idx="118">
                  <c:v>96.433361721248716</c:v>
                </c:pt>
                <c:pt idx="119">
                  <c:v>96.440106871784252</c:v>
                </c:pt>
                <c:pt idx="120">
                  <c:v>96.446777076202778</c:v>
                </c:pt>
                <c:pt idx="121">
                  <c:v>96.453373576705047</c:v>
                </c:pt>
                <c:pt idx="122">
                  <c:v>96.459897588190856</c:v>
                </c:pt>
                <c:pt idx="123">
                  <c:v>96.466350299004674</c:v>
                </c:pt>
                <c:pt idx="124">
                  <c:v>96.472732871657399</c:v>
                </c:pt>
                <c:pt idx="125">
                  <c:v>96.479046443524766</c:v>
                </c:pt>
                <c:pt idx="126">
                  <c:v>96.485292127522584</c:v>
                </c:pt>
                <c:pt idx="127">
                  <c:v>96.491471012761053</c:v>
                </c:pt>
                <c:pt idx="128">
                  <c:v>96.49758416517794</c:v>
                </c:pt>
                <c:pt idx="129">
                  <c:v>96.503632628151109</c:v>
                </c:pt>
                <c:pt idx="130">
                  <c:v>96.509617423093047</c:v>
                </c:pt>
                <c:pt idx="131">
                  <c:v>96.51553955002511</c:v>
                </c:pt>
                <c:pt idx="132">
                  <c:v>96.521399988134974</c:v>
                </c:pt>
                <c:pt idx="133">
                  <c:v>96.527199696316259</c:v>
                </c:pt>
                <c:pt idx="134">
                  <c:v>96.532939613691454</c:v>
                </c:pt>
                <c:pt idx="135">
                  <c:v>96.538620660119349</c:v>
                </c:pt>
                <c:pt idx="136">
                  <c:v>96.544243736685644</c:v>
                </c:pt>
                <c:pt idx="137">
                  <c:v>96.549809726180229</c:v>
                </c:pt>
                <c:pt idx="138">
                  <c:v>96.55531949355867</c:v>
                </c:pt>
                <c:pt idx="139">
                  <c:v>96.560773886390649</c:v>
                </c:pt>
                <c:pt idx="140">
                  <c:v>96.566173735294285</c:v>
                </c:pt>
                <c:pt idx="141">
                  <c:v>96.571519854358087</c:v>
                </c:pt>
                <c:pt idx="142">
                  <c:v>96.576813041549968</c:v>
                </c:pt>
                <c:pt idx="143">
                  <c:v>96.582054079114343</c:v>
                </c:pt>
                <c:pt idx="144">
                  <c:v>96.587243733957493</c:v>
                </c:pt>
                <c:pt idx="145">
                  <c:v>96.592382758021643</c:v>
                </c:pt>
                <c:pt idx="146">
                  <c:v>96.597471888648371</c:v>
                </c:pt>
                <c:pt idx="147">
                  <c:v>96.602511848930803</c:v>
                </c:pt>
                <c:pt idx="148">
                  <c:v>96.607503348056738</c:v>
                </c:pt>
                <c:pt idx="149">
                  <c:v>96.612447081640752</c:v>
                </c:pt>
                <c:pt idx="150">
                  <c:v>96.617343732047786</c:v>
                </c:pt>
                <c:pt idx="151">
                  <c:v>96.622193968706881</c:v>
                </c:pt>
                <c:pt idx="152">
                  <c:v>96.626998448416359</c:v>
                </c:pt>
                <c:pt idx="153">
                  <c:v>96.631757815640285</c:v>
                </c:pt>
                <c:pt idx="154">
                  <c:v>96.636472702796681</c:v>
                </c:pt>
                <c:pt idx="155">
                  <c:v>96.641143730537792</c:v>
                </c:pt>
                <c:pt idx="156">
                  <c:v>96.64577150802188</c:v>
                </c:pt>
                <c:pt idx="157">
                  <c:v>96.650356633179058</c:v>
                </c:pt>
                <c:pt idx="158">
                  <c:v>96.654899692967803</c:v>
                </c:pt>
                <c:pt idx="159">
                  <c:v>96.659401263625966</c:v>
                </c:pt>
                <c:pt idx="160">
                  <c:v>96.663861910914576</c:v>
                </c:pt>
                <c:pt idx="161">
                  <c:v>96.668282190354404</c:v>
                </c:pt>
                <c:pt idx="162">
                  <c:v>96.672662647456946</c:v>
                </c:pt>
                <c:pt idx="163">
                  <c:v>96.677003817948702</c:v>
                </c:pt>
                <c:pt idx="164">
                  <c:v>96.681306227989609</c:v>
                </c:pt>
                <c:pt idx="165">
                  <c:v>96.685570394385735</c:v>
                </c:pt>
                <c:pt idx="166">
                  <c:v>96.689796824796076</c:v>
                </c:pt>
                <c:pt idx="167">
                  <c:v>96.693986017934037</c:v>
                </c:pt>
                <c:pt idx="168">
                  <c:v>96.698138463763826</c:v>
                </c:pt>
                <c:pt idx="169">
                  <c:v>96.702254643691163</c:v>
                </c:pt>
                <c:pt idx="170">
                  <c:v>96.7063350307495</c:v>
                </c:pt>
                <c:pt idx="171">
                  <c:v>96.710380089781438</c:v>
                </c:pt>
                <c:pt idx="172">
                  <c:v>96.714390277614783</c:v>
                </c:pt>
                <c:pt idx="173">
                  <c:v>96.718366043234951</c:v>
                </c:pt>
                <c:pt idx="174">
                  <c:v>96.722307827952363</c:v>
                </c:pt>
                <c:pt idx="175">
                  <c:v>96.726216065565893</c:v>
                </c:pt>
                <c:pt idx="176">
                  <c:v>96.730091182521548</c:v>
                </c:pt>
                <c:pt idx="177">
                  <c:v>96.733933598068433</c:v>
                </c:pt>
                <c:pt idx="178">
                  <c:v>96.737743724408972</c:v>
                </c:pt>
                <c:pt idx="179">
                  <c:v>96.741521966847159</c:v>
                </c:pt>
                <c:pt idx="180">
                  <c:v>96.745268723931545</c:v>
                </c:pt>
                <c:pt idx="181">
                  <c:v>96.748984387596209</c:v>
                </c:pt>
                <c:pt idx="182">
                  <c:v>96.752669343296716</c:v>
                </c:pt>
                <c:pt idx="183">
                  <c:v>96.756323970143725</c:v>
                </c:pt>
                <c:pt idx="184">
                  <c:v>96.759948641032963</c:v>
                </c:pt>
                <c:pt idx="185">
                  <c:v>96.763543722772113</c:v>
                </c:pt>
                <c:pt idx="186">
                  <c:v>96.767109576204376</c:v>
                </c:pt>
                <c:pt idx="187">
                  <c:v>96.770646556329496</c:v>
                </c:pt>
                <c:pt idx="188">
                  <c:v>96.774155012421375</c:v>
                </c:pt>
                <c:pt idx="189">
                  <c:v>96.777635288143131</c:v>
                </c:pt>
                <c:pt idx="190">
                  <c:v>96.781087721658963</c:v>
                </c:pt>
                <c:pt idx="191">
                  <c:v>96.784512645744513</c:v>
                </c:pt>
                <c:pt idx="192">
                  <c:v>96.787910387892794</c:v>
                </c:pt>
                <c:pt idx="193">
                  <c:v>96.791281270419375</c:v>
                </c:pt>
                <c:pt idx="194">
                  <c:v>96.794625610563884</c:v>
                </c:pt>
                <c:pt idx="195">
                  <c:v>96.797943720589572</c:v>
                </c:pt>
                <c:pt idx="196">
                  <c:v>96.801235907880681</c:v>
                </c:pt>
                <c:pt idx="197">
                  <c:v>96.804502475037282</c:v>
                </c:pt>
                <c:pt idx="198">
                  <c:v>96.807743719967803</c:v>
                </c:pt>
                <c:pt idx="199">
                  <c:v>96.810959935979966</c:v>
                </c:pt>
                <c:pt idx="200">
                  <c:v>96.814151411868963</c:v>
                </c:pt>
                <c:pt idx="201">
                  <c:v>96.817318432003972</c:v>
                </c:pt>
                <c:pt idx="202">
                  <c:v>96.820461276412814</c:v>
                </c:pt>
                <c:pt idx="203">
                  <c:v>96.823580220864159</c:v>
                </c:pt>
                <c:pt idx="204">
                  <c:v>96.826675536948457</c:v>
                </c:pt>
                <c:pt idx="205">
                  <c:v>96.829747492156613</c:v>
                </c:pt>
                <c:pt idx="206">
                  <c:v>96.832796349957249</c:v>
                </c:pt>
                <c:pt idx="207">
                  <c:v>96.835822369871707</c:v>
                </c:pt>
                <c:pt idx="208">
                  <c:v>96.838825807548019</c:v>
                </c:pt>
                <c:pt idx="209">
                  <c:v>96.841806914832674</c:v>
                </c:pt>
                <c:pt idx="210">
                  <c:v>96.844765939841167</c:v>
                </c:pt>
                <c:pt idx="211">
                  <c:v>96.847703127026648</c:v>
                </c:pt>
                <c:pt idx="212">
                  <c:v>96.850618717247585</c:v>
                </c:pt>
                <c:pt idx="213">
                  <c:v>96.853512947833181</c:v>
                </c:pt>
                <c:pt idx="214">
                  <c:v>96.856386052648034</c:v>
                </c:pt>
                <c:pt idx="215">
                  <c:v>96.859238262155259</c:v>
                </c:pt>
                <c:pt idx="216">
                  <c:v>96.862069803477581</c:v>
                </c:pt>
                <c:pt idx="217">
                  <c:v>96.864880900458218</c:v>
                </c:pt>
                <c:pt idx="218">
                  <c:v>96.867671773719579</c:v>
                </c:pt>
                <c:pt idx="219">
                  <c:v>96.870442640720967</c:v>
                </c:pt>
                <c:pt idx="220">
                  <c:v>96.873193715815304</c:v>
                </c:pt>
                <c:pt idx="221">
                  <c:v>96.875925210303919</c:v>
                </c:pt>
                <c:pt idx="222">
                  <c:v>96.87863733249111</c:v>
                </c:pt>
                <c:pt idx="223">
                  <c:v>96.881330287737242</c:v>
                </c:pt>
                <c:pt idx="224">
                  <c:v>96.884004278509678</c:v>
                </c:pt>
                <c:pt idx="225">
                  <c:v>96.886659504434618</c:v>
                </c:pt>
                <c:pt idx="226">
                  <c:v>96.889296162346128</c:v>
                </c:pt>
                <c:pt idx="227">
                  <c:v>96.891914446334894</c:v>
                </c:pt>
                <c:pt idx="228">
                  <c:v>96.894514547795922</c:v>
                </c:pt>
                <c:pt idx="229">
                  <c:v>96.897096655475266</c:v>
                </c:pt>
                <c:pt idx="230">
                  <c:v>96.899660955515415</c:v>
                </c:pt>
                <c:pt idx="231">
                  <c:v>96.902207631500275</c:v>
                </c:pt>
                <c:pt idx="232">
                  <c:v>96.904736864498958</c:v>
                </c:pt>
                <c:pt idx="233">
                  <c:v>96.907248833108582</c:v>
                </c:pt>
                <c:pt idx="234">
                  <c:v>96.90974371349634</c:v>
                </c:pt>
                <c:pt idx="235">
                  <c:v>96.912221679440876</c:v>
                </c:pt>
                <c:pt idx="236">
                  <c:v>96.91468290237222</c:v>
                </c:pt>
                <c:pt idx="237">
                  <c:v>96.917127551411767</c:v>
                </c:pt>
                <c:pt idx="238">
                  <c:v>96.919555793410765</c:v>
                </c:pt>
                <c:pt idx="239">
                  <c:v>96.921967792988369</c:v>
                </c:pt>
                <c:pt idx="240">
                  <c:v>96.924363712568777</c:v>
                </c:pt>
                <c:pt idx="241">
                  <c:v>96.926743712417789</c:v>
                </c:pt>
                <c:pt idx="242">
                  <c:v>96.9291079506784</c:v>
                </c:pt>
                <c:pt idx="243">
                  <c:v>96.931456583405932</c:v>
                </c:pt>
                <c:pt idx="244">
                  <c:v>96.933789764602366</c:v>
                </c:pt>
                <c:pt idx="245">
                  <c:v>96.936107646249937</c:v>
                </c:pt>
                <c:pt idx="246">
                  <c:v>96.938410378344273</c:v>
                </c:pt>
                <c:pt idx="247">
                  <c:v>96.940698108926583</c:v>
                </c:pt>
                <c:pt idx="248">
                  <c:v>96.942970984115561</c:v>
                </c:pt>
                <c:pt idx="249">
                  <c:v>96.945229148138239</c:v>
                </c:pt>
                <c:pt idx="250">
                  <c:v>96.947472743360706</c:v>
                </c:pt>
                <c:pt idx="251">
                  <c:v>96.949701910318126</c:v>
                </c:pt>
                <c:pt idx="252">
                  <c:v>96.951916787743798</c:v>
                </c:pt>
                <c:pt idx="253">
                  <c:v>96.954117512597989</c:v>
                </c:pt>
                <c:pt idx="254">
                  <c:v>96.95630422009647</c:v>
                </c:pt>
                <c:pt idx="255">
                  <c:v>96.958477043737773</c:v>
                </c:pt>
                <c:pt idx="256">
                  <c:v>96.960636115330786</c:v>
                </c:pt>
                <c:pt idx="257">
                  <c:v>96.962781565020933</c:v>
                </c:pt>
                <c:pt idx="258">
                  <c:v>96.96491352131693</c:v>
                </c:pt>
                <c:pt idx="259">
                  <c:v>96.967032111115614</c:v>
                </c:pt>
                <c:pt idx="260">
                  <c:v>96.969137459728117</c:v>
                </c:pt>
                <c:pt idx="261">
                  <c:v>96.97122969090384</c:v>
                </c:pt>
                <c:pt idx="262">
                  <c:v>96.973308926854685</c:v>
                </c:pt>
                <c:pt idx="263">
                  <c:v>96.975375288279693</c:v>
                </c:pt>
                <c:pt idx="264">
                  <c:v>96.977428894387245</c:v>
                </c:pt>
                <c:pt idx="265">
                  <c:v>96.979469862918734</c:v>
                </c:pt>
                <c:pt idx="266">
                  <c:v>96.981498310170878</c:v>
                </c:pt>
                <c:pt idx="267">
                  <c:v>96.983514351017831</c:v>
                </c:pt>
                <c:pt idx="268">
                  <c:v>96.985518098932744</c:v>
                </c:pt>
                <c:pt idx="269">
                  <c:v>96.987509666009331</c:v>
                </c:pt>
                <c:pt idx="270">
                  <c:v>96.989489162982352</c:v>
                </c:pt>
                <c:pt idx="271">
                  <c:v>96.991456699248673</c:v>
                </c:pt>
                <c:pt idx="272">
                  <c:v>96.993412382886788</c:v>
                </c:pt>
                <c:pt idx="273">
                  <c:v>96.99535632067726</c:v>
                </c:pt>
                <c:pt idx="274">
                  <c:v>96.997288618121701</c:v>
                </c:pt>
                <c:pt idx="275">
                  <c:v>96.999209379462016</c:v>
                </c:pt>
                <c:pt idx="276">
                  <c:v>97.00111870769905</c:v>
                </c:pt>
                <c:pt idx="277">
                  <c:v>97.003016704611284</c:v>
                </c:pt>
                <c:pt idx="278">
                  <c:v>97.004903470772575</c:v>
                </c:pt>
                <c:pt idx="279">
                  <c:v>97.006779105570018</c:v>
                </c:pt>
                <c:pt idx="280">
                  <c:v>97.008643707221609</c:v>
                </c:pt>
                <c:pt idx="281">
                  <c:v>97.010497372793139</c:v>
                </c:pt>
                <c:pt idx="282">
                  <c:v>97.012340198215171</c:v>
                </c:pt>
                <c:pt idx="283">
                  <c:v>97.014172278299441</c:v>
                </c:pt>
                <c:pt idx="284">
                  <c:v>97.01599370675531</c:v>
                </c:pt>
                <c:pt idx="285">
                  <c:v>97.017804576205634</c:v>
                </c:pt>
                <c:pt idx="286">
                  <c:v>97.019604978202537</c:v>
                </c:pt>
                <c:pt idx="287">
                  <c:v>97.021395003242603</c:v>
                </c:pt>
                <c:pt idx="288">
                  <c:v>97.023174740782451</c:v>
                </c:pt>
                <c:pt idx="289">
                  <c:v>97.024944279253333</c:v>
                </c:pt>
                <c:pt idx="290">
                  <c:v>97.026703706075779</c:v>
                </c:pt>
                <c:pt idx="291">
                  <c:v>97.028453107674167</c:v>
                </c:pt>
                <c:pt idx="292">
                  <c:v>97.030192569490808</c:v>
                </c:pt>
                <c:pt idx="293">
                  <c:v>97.031922175999682</c:v>
                </c:pt>
                <c:pt idx="294">
                  <c:v>97.033642010720328</c:v>
                </c:pt>
                <c:pt idx="295">
                  <c:v>97.035352156231255</c:v>
                </c:pt>
                <c:pt idx="296">
                  <c:v>97.037052694183274</c:v>
                </c:pt>
                <c:pt idx="297">
                  <c:v>97.03874370531193</c:v>
                </c:pt>
                <c:pt idx="298">
                  <c:v>97.040425269451063</c:v>
                </c:pt>
                <c:pt idx="299">
                  <c:v>97.042097465544828</c:v>
                </c:pt>
                <c:pt idx="300">
                  <c:v>97.043760371660312</c:v>
                </c:pt>
                <c:pt idx="301">
                  <c:v>97.04541406499952</c:v>
                </c:pt>
                <c:pt idx="302">
                  <c:v>97.047058621911489</c:v>
                </c:pt>
                <c:pt idx="303">
                  <c:v>97.04869411790375</c:v>
                </c:pt>
                <c:pt idx="304">
                  <c:v>97.050320627654315</c:v>
                </c:pt>
                <c:pt idx="305">
                  <c:v>97.051938225022738</c:v>
                </c:pt>
                <c:pt idx="306">
                  <c:v>97.053546983061253</c:v>
                </c:pt>
                <c:pt idx="307">
                  <c:v>97.055146974025988</c:v>
                </c:pt>
                <c:pt idx="308">
                  <c:v>97.056738269387651</c:v>
                </c:pt>
                <c:pt idx="309">
                  <c:v>97.058320939842204</c:v>
                </c:pt>
                <c:pt idx="310">
                  <c:v>97.059895055321292</c:v>
                </c:pt>
                <c:pt idx="311">
                  <c:v>97.061460685002771</c:v>
                </c:pt>
                <c:pt idx="312">
                  <c:v>97.063017897320208</c:v>
                </c:pt>
                <c:pt idx="313">
                  <c:v>97.064566759973872</c:v>
                </c:pt>
                <c:pt idx="314">
                  <c:v>97.06610733993945</c:v>
                </c:pt>
                <c:pt idx="315">
                  <c:v>97.067639703478605</c:v>
                </c:pt>
                <c:pt idx="316">
                  <c:v>97.0691639161479</c:v>
                </c:pt>
                <c:pt idx="317">
                  <c:v>97.070680042808249</c:v>
                </c:pt>
                <c:pt idx="318">
                  <c:v>97.072188147634421</c:v>
                </c:pt>
                <c:pt idx="319">
                  <c:v>97.073688294123855</c:v>
                </c:pt>
                <c:pt idx="320">
                  <c:v>97.075180545105439</c:v>
                </c:pt>
                <c:pt idx="321">
                  <c:v>97.076664962748524</c:v>
                </c:pt>
                <c:pt idx="322">
                  <c:v>97.078141608571443</c:v>
                </c:pt>
                <c:pt idx="323">
                  <c:v>97.079610543450158</c:v>
                </c:pt>
                <c:pt idx="324">
                  <c:v>97.081071827626346</c:v>
                </c:pt>
                <c:pt idx="325">
                  <c:v>97.08252552071599</c:v>
                </c:pt>
                <c:pt idx="326">
                  <c:v>97.08397168171706</c:v>
                </c:pt>
                <c:pt idx="327">
                  <c:v>97.085410369017822</c:v>
                </c:pt>
                <c:pt idx="328">
                  <c:v>97.086841640404643</c:v>
                </c:pt>
                <c:pt idx="329">
                  <c:v>97.088265553069718</c:v>
                </c:pt>
                <c:pt idx="330">
                  <c:v>97.089682163618548</c:v>
                </c:pt>
                <c:pt idx="331">
                  <c:v>97.091091528077683</c:v>
                </c:pt>
                <c:pt idx="332">
                  <c:v>97.092493701901745</c:v>
                </c:pt>
                <c:pt idx="333">
                  <c:v>97.093888739981139</c:v>
                </c:pt>
                <c:pt idx="334">
                  <c:v>97.095276696649009</c:v>
                </c:pt>
                <c:pt idx="335">
                  <c:v>97.096657625688195</c:v>
                </c:pt>
                <c:pt idx="336">
                  <c:v>97.098031580338272</c:v>
                </c:pt>
                <c:pt idx="337">
                  <c:v>97.099398613302441</c:v>
                </c:pt>
                <c:pt idx="338">
                  <c:v>97.100758776754162</c:v>
                </c:pt>
                <c:pt idx="339">
                  <c:v>97.102112122344067</c:v>
                </c:pt>
                <c:pt idx="340">
                  <c:v>97.103458701206051</c:v>
                </c:pt>
              </c:numCache>
            </c:numRef>
          </c:yVal>
          <c:smooth val="0"/>
          <c:extLst>
            <c:ext xmlns:c16="http://schemas.microsoft.com/office/drawing/2014/chart" uri="{C3380CC4-5D6E-409C-BE32-E72D297353CC}">
              <c16:uniqueId val="{0000000B-81B7-4E57-AAE1-481A5B795BE4}"/>
            </c:ext>
          </c:extLst>
        </c:ser>
        <c:ser>
          <c:idx val="12"/>
          <c:order val="12"/>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N$19:$N$359</c:f>
              <c:numCache>
                <c:formatCode>0.00000</c:formatCode>
                <c:ptCount val="341"/>
                <c:pt idx="0">
                  <c:v>94.091269178889632</c:v>
                </c:pt>
                <c:pt idx="1">
                  <c:v>94.148825505430381</c:v>
                </c:pt>
                <c:pt idx="2">
                  <c:v>94.204525176276263</c:v>
                </c:pt>
                <c:pt idx="3">
                  <c:v>94.25845660360325</c:v>
                </c:pt>
                <c:pt idx="4">
                  <c:v>94.310702673826228</c:v>
                </c:pt>
                <c:pt idx="5">
                  <c:v>94.361341172657745</c:v>
                </c:pt>
                <c:pt idx="6">
                  <c:v>94.4104451715247</c:v>
                </c:pt>
                <c:pt idx="7">
                  <c:v>94.45808337938071</c:v>
                </c:pt>
                <c:pt idx="8">
                  <c:v>94.504320463476233</c:v>
                </c:pt>
                <c:pt idx="9">
                  <c:v>94.549217342235636</c:v>
                </c:pt>
                <c:pt idx="10">
                  <c:v>94.59283145303047</c:v>
                </c:pt>
                <c:pt idx="11">
                  <c:v>94.635216997324079</c:v>
                </c:pt>
                <c:pt idx="12">
                  <c:v>94.676425165387315</c:v>
                </c:pt>
                <c:pt idx="13">
                  <c:v>94.716504342544681</c:v>
                </c:pt>
                <c:pt idx="14">
                  <c:v>94.755500298697811</c:v>
                </c:pt>
                <c:pt idx="15">
                  <c:v>94.793456362686825</c:v>
                </c:pt>
                <c:pt idx="16">
                  <c:v>94.830413582886678</c:v>
                </c:pt>
                <c:pt idx="17">
                  <c:v>94.866410875289148</c:v>
                </c:pt>
                <c:pt idx="18">
                  <c:v>94.901485160194113</c:v>
                </c:pt>
                <c:pt idx="19">
                  <c:v>94.935671488519205</c:v>
                </c:pt>
                <c:pt idx="20">
                  <c:v>94.969003158636156</c:v>
                </c:pt>
                <c:pt idx="21">
                  <c:v>95.001511824552708</c:v>
                </c:pt>
                <c:pt idx="22">
                  <c:v>95.033227596178591</c:v>
                </c:pt>
                <c:pt idx="23">
                  <c:v>95.064179132343611</c:v>
                </c:pt>
                <c:pt idx="24">
                  <c:v>95.094393727171393</c:v>
                </c:pt>
                <c:pt idx="25">
                  <c:v>95.123897390356078</c:v>
                </c:pt>
                <c:pt idx="26">
                  <c:v>95.152714921838893</c:v>
                </c:pt>
                <c:pt idx="27">
                  <c:v>95.180869981333629</c:v>
                </c:pt>
                <c:pt idx="28">
                  <c:v>95.208385153112488</c:v>
                </c:pt>
                <c:pt idx="29">
                  <c:v>95.235282006424384</c:v>
                </c:pt>
                <c:pt idx="30">
                  <c:v>95.261581151885011</c:v>
                </c:pt>
                <c:pt idx="31">
                  <c:v>95.287302294148645</c:v>
                </c:pt>
                <c:pt idx="32">
                  <c:v>95.312464281145736</c:v>
                </c:pt>
                <c:pt idx="33">
                  <c:v>95.337085150142784</c:v>
                </c:pt>
                <c:pt idx="34">
                  <c:v>95.361182170863316</c:v>
                </c:pt>
                <c:pt idx="35">
                  <c:v>95.384771885884476</c:v>
                </c:pt>
                <c:pt idx="36">
                  <c:v>95.407870148509403</c:v>
                </c:pt>
                <c:pt idx="37">
                  <c:v>95.430492158296687</c:v>
                </c:pt>
                <c:pt idx="38">
                  <c:v>95.452652494414878</c:v>
                </c:pt>
                <c:pt idx="39">
                  <c:v>95.474365146975103</c:v>
                </c:pt>
                <c:pt idx="40">
                  <c:v>95.495643546484089</c:v>
                </c:pt>
                <c:pt idx="41">
                  <c:v>95.516500591547398</c:v>
                </c:pt>
                <c:pt idx="42">
                  <c:v>95.536948674942764</c:v>
                </c:pt>
                <c:pt idx="43">
                  <c:v>95.556999708175127</c:v>
                </c:pt>
                <c:pt idx="44">
                  <c:v>95.576665144614509</c:v>
                </c:pt>
                <c:pt idx="45">
                  <c:v>95.595956001312288</c:v>
                </c:pt>
                <c:pt idx="46">
                  <c:v>95.614882879581671</c:v>
                </c:pt>
                <c:pt idx="47">
                  <c:v>95.633455984425609</c:v>
                </c:pt>
                <c:pt idx="48">
                  <c:v>95.651685142883437</c:v>
                </c:pt>
                <c:pt idx="49">
                  <c:v>95.669579821369638</c:v>
                </c:pt>
                <c:pt idx="50">
                  <c:v>95.687149142065152</c:v>
                </c:pt>
                <c:pt idx="51">
                  <c:v>95.704401898423768</c:v>
                </c:pt>
                <c:pt idx="52">
                  <c:v>95.721346569847512</c:v>
                </c:pt>
                <c:pt idx="53">
                  <c:v>95.737991335582251</c:v>
                </c:pt>
                <c:pt idx="54">
                  <c:v>95.754344087883069</c:v>
                </c:pt>
                <c:pt idx="55">
                  <c:v>95.770412444491654</c:v>
                </c:pt>
                <c:pt idx="56">
                  <c:v>95.786203760469164</c:v>
                </c:pt>
                <c:pt idx="57">
                  <c:v>95.801725139421308</c:v>
                </c:pt>
                <c:pt idx="58">
                  <c:v>95.816983444154005</c:v>
                </c:pt>
                <c:pt idx="59">
                  <c:v>95.831985306790301</c:v>
                </c:pt>
                <c:pt idx="60">
                  <c:v>95.846737138382665</c:v>
                </c:pt>
                <c:pt idx="61">
                  <c:v>95.861245138047934</c:v>
                </c:pt>
                <c:pt idx="62">
                  <c:v>95.875515301653039</c:v>
                </c:pt>
                <c:pt idx="63">
                  <c:v>95.889553430077683</c:v>
                </c:pt>
                <c:pt idx="64">
                  <c:v>95.903365137076008</c:v>
                </c:pt>
                <c:pt idx="65">
                  <c:v>95.916955856762428</c:v>
                </c:pt>
                <c:pt idx="66">
                  <c:v>95.930330850739466</c:v>
                </c:pt>
                <c:pt idx="67">
                  <c:v>95.943495214890206</c:v>
                </c:pt>
                <c:pt idx="68">
                  <c:v>95.956453885851033</c:v>
                </c:pt>
                <c:pt idx="69">
                  <c:v>95.969211647184565</c:v>
                </c:pt>
                <c:pt idx="70">
                  <c:v>95.981773135266778</c:v>
                </c:pt>
                <c:pt idx="71">
                  <c:v>95.994142844905056</c:v>
                </c:pt>
                <c:pt idx="72">
                  <c:v>96.006325134700248</c:v>
                </c:pt>
                <c:pt idx="73">
                  <c:v>96.018324232167743</c:v>
                </c:pt>
                <c:pt idx="74">
                  <c:v>96.030144238628253</c:v>
                </c:pt>
                <c:pt idx="75">
                  <c:v>96.041789133881878</c:v>
                </c:pt>
                <c:pt idx="76">
                  <c:v>96.053262780676022</c:v>
                </c:pt>
                <c:pt idx="77">
                  <c:v>96.064568928976769</c:v>
                </c:pt>
                <c:pt idx="78">
                  <c:v>96.075711220055666</c:v>
                </c:pt>
                <c:pt idx="79">
                  <c:v>96.086693190399743</c:v>
                </c:pt>
                <c:pt idx="80">
                  <c:v>96.097518275453155</c:v>
                </c:pt>
                <c:pt idx="81">
                  <c:v>96.108189813200767</c:v>
                </c:pt>
                <c:pt idx="82">
                  <c:v>96.118711047599888</c:v>
                </c:pt>
                <c:pt idx="83">
                  <c:v>96.129085131867583</c:v>
                </c:pt>
                <c:pt idx="84">
                  <c:v>96.139315131631506</c:v>
                </c:pt>
                <c:pt idx="85">
                  <c:v>96.149404027950482</c:v>
                </c:pt>
                <c:pt idx="86">
                  <c:v>96.159354720210246</c:v>
                </c:pt>
                <c:pt idx="87">
                  <c:v>96.169170028901817</c:v>
                </c:pt>
                <c:pt idx="88">
                  <c:v>96.178852698286747</c:v>
                </c:pt>
                <c:pt idx="89">
                  <c:v>96.188405398955155</c:v>
                </c:pt>
                <c:pt idx="90">
                  <c:v>96.197830730281268</c:v>
                </c:pt>
                <c:pt idx="91">
                  <c:v>96.207131222781925</c:v>
                </c:pt>
                <c:pt idx="92">
                  <c:v>96.216309340381272</c:v>
                </c:pt>
                <c:pt idx="93">
                  <c:v>96.225367482587089</c:v>
                </c:pt>
                <c:pt idx="94">
                  <c:v>96.234307986582479</c:v>
                </c:pt>
                <c:pt idx="95">
                  <c:v>96.243133129236014</c:v>
                </c:pt>
                <c:pt idx="96">
                  <c:v>96.251845129034933</c:v>
                </c:pt>
                <c:pt idx="97">
                  <c:v>96.260446147944748</c:v>
                </c:pt>
                <c:pt idx="98">
                  <c:v>96.268938293197508</c:v>
                </c:pt>
                <c:pt idx="99">
                  <c:v>96.277323619013131</c:v>
                </c:pt>
                <c:pt idx="100">
                  <c:v>96.285604128255983</c:v>
                </c:pt>
                <c:pt idx="101">
                  <c:v>96.293781774030009</c:v>
                </c:pt>
                <c:pt idx="102">
                  <c:v>96.301858461214266</c:v>
                </c:pt>
                <c:pt idx="103">
                  <c:v>96.309836047942213</c:v>
                </c:pt>
                <c:pt idx="104">
                  <c:v>96.317716347027201</c:v>
                </c:pt>
                <c:pt idx="105">
                  <c:v>96.325501127335343</c:v>
                </c:pt>
                <c:pt idx="106">
                  <c:v>96.333192115109668</c:v>
                </c:pt>
                <c:pt idx="107">
                  <c:v>96.340790995246067</c:v>
                </c:pt>
                <c:pt idx="108">
                  <c:v>96.348299412523588</c:v>
                </c:pt>
                <c:pt idx="109">
                  <c:v>96.355718972791891</c:v>
                </c:pt>
                <c:pt idx="110">
                  <c:v>96.363051244115965</c:v>
                </c:pt>
                <c:pt idx="111">
                  <c:v>96.370297757880607</c:v>
                </c:pt>
                <c:pt idx="112">
                  <c:v>96.377460009857373</c:v>
                </c:pt>
                <c:pt idx="113">
                  <c:v>96.384539461233231</c:v>
                </c:pt>
                <c:pt idx="114">
                  <c:v>96.39153753960467</c:v>
                </c:pt>
                <c:pt idx="115">
                  <c:v>96.398455639937694</c:v>
                </c:pt>
                <c:pt idx="116">
                  <c:v>96.405295125494149</c:v>
                </c:pt>
                <c:pt idx="117">
                  <c:v>96.41205732872794</c:v>
                </c:pt>
                <c:pt idx="118">
                  <c:v>96.418743552150119</c:v>
                </c:pt>
                <c:pt idx="119">
                  <c:v>96.425355069165363</c:v>
                </c:pt>
                <c:pt idx="120">
                  <c:v>96.431893124880403</c:v>
                </c:pt>
                <c:pt idx="121">
                  <c:v>96.438358936885848</c:v>
                </c:pt>
                <c:pt idx="122">
                  <c:v>96.444753696012285</c:v>
                </c:pt>
                <c:pt idx="123">
                  <c:v>96.451078567060648</c:v>
                </c:pt>
                <c:pt idx="124">
                  <c:v>96.457334689510787</c:v>
                </c:pt>
                <c:pt idx="125">
                  <c:v>96.463523178204596</c:v>
                </c:pt>
                <c:pt idx="126">
                  <c:v>96.46964512400929</c:v>
                </c:pt>
                <c:pt idx="127">
                  <c:v>96.475701594457718</c:v>
                </c:pt>
                <c:pt idx="128">
                  <c:v>96.481693634369591</c:v>
                </c:pt>
                <c:pt idx="129">
                  <c:v>96.487622266451609</c:v>
                </c:pt>
                <c:pt idx="130">
                  <c:v>96.493488491880157</c:v>
                </c:pt>
                <c:pt idx="131">
                  <c:v>96.499293290864458</c:v>
                </c:pt>
                <c:pt idx="132">
                  <c:v>96.505037623192592</c:v>
                </c:pt>
                <c:pt idx="133">
                  <c:v>96.510722428760928</c:v>
                </c:pt>
                <c:pt idx="134">
                  <c:v>96.516348628086249</c:v>
                </c:pt>
                <c:pt idx="135">
                  <c:v>96.521917122803103</c:v>
                </c:pt>
                <c:pt idx="136">
                  <c:v>96.52742879614533</c:v>
                </c:pt>
                <c:pt idx="137">
                  <c:v>96.532884513412938</c:v>
                </c:pt>
                <c:pt idx="138">
                  <c:v>96.538285122425378</c:v>
                </c:pt>
                <c:pt idx="139">
                  <c:v>96.543631453960373</c:v>
                </c:pt>
                <c:pt idx="140">
                  <c:v>96.548924322179943</c:v>
                </c:pt>
                <c:pt idx="141">
                  <c:v>96.554164525044129</c:v>
                </c:pt>
                <c:pt idx="142">
                  <c:v>96.559352844711555</c:v>
                </c:pt>
                <c:pt idx="143">
                  <c:v>96.564490047929141</c:v>
                </c:pt>
                <c:pt idx="144">
                  <c:v>96.569576886409237</c:v>
                </c:pt>
                <c:pt idx="145">
                  <c:v>96.574614097196914</c:v>
                </c:pt>
                <c:pt idx="146">
                  <c:v>96.579602403025419</c:v>
                </c:pt>
                <c:pt idx="147">
                  <c:v>96.584542512662367</c:v>
                </c:pt>
                <c:pt idx="148">
                  <c:v>96.589435121245174</c:v>
                </c:pt>
                <c:pt idx="149">
                  <c:v>96.594280910607068</c:v>
                </c:pt>
                <c:pt idx="150">
                  <c:v>96.599080549594007</c:v>
                </c:pt>
                <c:pt idx="151">
                  <c:v>96.603834694372622</c:v>
                </c:pt>
                <c:pt idx="152">
                  <c:v>96.608543988728769</c:v>
                </c:pt>
                <c:pt idx="153">
                  <c:v>96.613209064358585</c:v>
                </c:pt>
                <c:pt idx="154">
                  <c:v>96.617830541150681</c:v>
                </c:pt>
                <c:pt idx="155">
                  <c:v>96.622409027461003</c:v>
                </c:pt>
                <c:pt idx="156">
                  <c:v>96.626945120379602</c:v>
                </c:pt>
                <c:pt idx="157">
                  <c:v>96.631439405990221</c:v>
                </c:pt>
                <c:pt idx="158">
                  <c:v>96.635892459622667</c:v>
                </c:pt>
                <c:pt idx="159">
                  <c:v>96.640304846098758</c:v>
                </c:pt>
                <c:pt idx="160">
                  <c:v>96.644677119970481</c:v>
                </c:pt>
                <c:pt idx="161">
                  <c:v>96.649009825752856</c:v>
                </c:pt>
                <c:pt idx="162">
                  <c:v>96.653303498149782</c:v>
                </c:pt>
                <c:pt idx="163">
                  <c:v>96.657558662274113</c:v>
                </c:pt>
                <c:pt idx="164">
                  <c:v>96.661775833861583</c:v>
                </c:pt>
                <c:pt idx="165">
                  <c:v>96.665955519479454</c:v>
                </c:pt>
                <c:pt idx="166">
                  <c:v>96.670098216728931</c:v>
                </c:pt>
                <c:pt idx="167">
                  <c:v>96.674204414443309</c:v>
                </c:pt>
                <c:pt idx="168">
                  <c:v>96.678274592879376</c:v>
                </c:pt>
                <c:pt idx="169">
                  <c:v>96.682309223905619</c:v>
                </c:pt>
                <c:pt idx="170">
                  <c:v>96.686308771183704</c:v>
                </c:pt>
                <c:pt idx="171">
                  <c:v>96.690273690346942</c:v>
                </c:pt>
                <c:pt idx="172">
                  <c:v>96.69420442917253</c:v>
                </c:pt>
                <c:pt idx="173">
                  <c:v>96.698101427750572</c:v>
                </c:pt>
                <c:pt idx="174">
                  <c:v>96.701965118648573</c:v>
                </c:pt>
                <c:pt idx="175">
                  <c:v>96.70579592707081</c:v>
                </c:pt>
                <c:pt idx="176">
                  <c:v>96.709594271014907</c:v>
                </c:pt>
                <c:pt idx="177">
                  <c:v>96.713360561423599</c:v>
                </c:pt>
                <c:pt idx="178">
                  <c:v>96.717095202333084</c:v>
                </c:pt>
                <c:pt idx="179">
                  <c:v>96.720798591017342</c:v>
                </c:pt>
                <c:pt idx="180">
                  <c:v>96.724471118129216</c:v>
                </c:pt>
                <c:pt idx="181">
                  <c:v>96.728113167837762</c:v>
                </c:pt>
                <c:pt idx="182">
                  <c:v>96.731725117961858</c:v>
                </c:pt>
                <c:pt idx="183">
                  <c:v>96.7353073401014</c:v>
                </c:pt>
                <c:pt idx="184">
                  <c:v>96.738860199764417</c:v>
                </c:pt>
                <c:pt idx="185">
                  <c:v>96.742384056491375</c:v>
                </c:pt>
                <c:pt idx="186">
                  <c:v>96.745879263976732</c:v>
                </c:pt>
                <c:pt idx="187">
                  <c:v>96.749346170186797</c:v>
                </c:pt>
                <c:pt idx="188">
                  <c:v>96.752785117475852</c:v>
                </c:pt>
                <c:pt idx="189">
                  <c:v>96.75619644269841</c:v>
                </c:pt>
                <c:pt idx="190">
                  <c:v>96.759580477319133</c:v>
                </c:pt>
                <c:pt idx="191">
                  <c:v>96.762937547520494</c:v>
                </c:pt>
                <c:pt idx="192">
                  <c:v>96.766267974307709</c:v>
                </c:pt>
                <c:pt idx="193">
                  <c:v>96.769572073610277</c:v>
                </c:pt>
                <c:pt idx="194">
                  <c:v>96.772850156382944</c:v>
                </c:pt>
                <c:pt idx="195">
                  <c:v>96.77610252870258</c:v>
                </c:pt>
                <c:pt idx="196">
                  <c:v>96.779329491863407</c:v>
                </c:pt>
                <c:pt idx="197">
                  <c:v>96.782531342470406</c:v>
                </c:pt>
                <c:pt idx="198">
                  <c:v>96.785708372530081</c:v>
                </c:pt>
                <c:pt idx="199">
                  <c:v>96.788860869539207</c:v>
                </c:pt>
                <c:pt idx="200">
                  <c:v>96.791989116571258</c:v>
                </c:pt>
                <c:pt idx="201">
                  <c:v>96.795093392361707</c:v>
                </c:pt>
                <c:pt idx="202">
                  <c:v>96.798173971390426</c:v>
                </c:pt>
                <c:pt idx="203">
                  <c:v>96.80123112396258</c:v>
                </c:pt>
                <c:pt idx="204">
                  <c:v>96.804265116288008</c:v>
                </c:pt>
                <c:pt idx="205">
                  <c:v>96.807276210558143</c:v>
                </c:pt>
                <c:pt idx="206">
                  <c:v>96.810264665021805</c:v>
                </c:pt>
                <c:pt idx="207">
                  <c:v>96.813230734058678</c:v>
                </c:pt>
                <c:pt idx="208">
                  <c:v>96.81617466825206</c:v>
                </c:pt>
                <c:pt idx="209">
                  <c:v>96.819096714458766</c:v>
                </c:pt>
                <c:pt idx="210">
                  <c:v>96.821997115878858</c:v>
                </c:pt>
                <c:pt idx="211">
                  <c:v>96.824876112122325</c:v>
                </c:pt>
                <c:pt idx="212">
                  <c:v>96.827733939275902</c:v>
                </c:pt>
                <c:pt idx="213">
                  <c:v>96.830570829966717</c:v>
                </c:pt>
                <c:pt idx="214">
                  <c:v>96.83338701342619</c:v>
                </c:pt>
                <c:pt idx="215">
                  <c:v>96.836182715551487</c:v>
                </c:pt>
                <c:pt idx="216">
                  <c:v>96.838958158965724</c:v>
                </c:pt>
                <c:pt idx="217">
                  <c:v>96.841713563077391</c:v>
                </c:pt>
                <c:pt idx="218">
                  <c:v>96.844449144137798</c:v>
                </c:pt>
                <c:pt idx="219">
                  <c:v>96.847165115298125</c:v>
                </c:pt>
                <c:pt idx="220">
                  <c:v>96.849861686664468</c:v>
                </c:pt>
                <c:pt idx="221">
                  <c:v>96.852539065352062</c:v>
                </c:pt>
                <c:pt idx="222">
                  <c:v>96.855197455538288</c:v>
                </c:pt>
                <c:pt idx="223">
                  <c:v>96.857837058514718</c:v>
                </c:pt>
                <c:pt idx="224">
                  <c:v>96.860458072737842</c:v>
                </c:pt>
                <c:pt idx="225">
                  <c:v>96.863060693878722</c:v>
                </c:pt>
                <c:pt idx="226">
                  <c:v>96.865645114871654</c:v>
                </c:pt>
                <c:pt idx="227">
                  <c:v>96.868211525962323</c:v>
                </c:pt>
                <c:pt idx="228">
                  <c:v>96.870760114753622</c:v>
                </c:pt>
                <c:pt idx="229">
                  <c:v>96.873291066252349</c:v>
                </c:pt>
                <c:pt idx="230">
                  <c:v>96.875804562913103</c:v>
                </c:pt>
                <c:pt idx="231">
                  <c:v>96.878300784682708</c:v>
                </c:pt>
                <c:pt idx="232">
                  <c:v>96.880779909043014</c:v>
                </c:pt>
                <c:pt idx="233">
                  <c:v>96.883242111052638</c:v>
                </c:pt>
                <c:pt idx="234">
                  <c:v>96.8856875633888</c:v>
                </c:pt>
                <c:pt idx="235">
                  <c:v>96.888116436387079</c:v>
                </c:pt>
                <c:pt idx="236">
                  <c:v>96.890528898081271</c:v>
                </c:pt>
                <c:pt idx="237">
                  <c:v>96.892925114242232</c:v>
                </c:pt>
                <c:pt idx="238">
                  <c:v>96.895305248415482</c:v>
                </c:pt>
                <c:pt idx="239">
                  <c:v>96.897669461958898</c:v>
                </c:pt>
                <c:pt idx="240">
                  <c:v>96.90001791407856</c:v>
                </c:pt>
                <c:pt idx="241">
                  <c:v>96.902350761865264</c:v>
                </c:pt>
                <c:pt idx="242">
                  <c:v>96.904668160328896</c:v>
                </c:pt>
                <c:pt idx="243">
                  <c:v>96.906970262432978</c:v>
                </c:pt>
                <c:pt idx="244">
                  <c:v>96.90925721912852</c:v>
                </c:pt>
                <c:pt idx="245">
                  <c:v>96.911529179386761</c:v>
                </c:pt>
                <c:pt idx="246">
                  <c:v>96.913786290231442</c:v>
                </c:pt>
                <c:pt idx="247">
                  <c:v>96.916028696771022</c:v>
                </c:pt>
                <c:pt idx="248">
                  <c:v>96.918256542229145</c:v>
                </c:pt>
                <c:pt idx="249">
                  <c:v>96.920469967975606</c:v>
                </c:pt>
                <c:pt idx="250">
                  <c:v>96.922669113555855</c:v>
                </c:pt>
                <c:pt idx="251">
                  <c:v>96.924854116720866</c:v>
                </c:pt>
                <c:pt idx="252">
                  <c:v>96.927025113455358</c:v>
                </c:pt>
                <c:pt idx="253">
                  <c:v>96.929182238006206</c:v>
                </c:pt>
                <c:pt idx="254">
                  <c:v>96.931325622910336</c:v>
                </c:pt>
                <c:pt idx="255">
                  <c:v>96.933455399021284</c:v>
                </c:pt>
                <c:pt idx="256">
                  <c:v>96.935571695536652</c:v>
                </c:pt>
                <c:pt idx="257">
                  <c:v>96.937674640023545</c:v>
                </c:pt>
                <c:pt idx="258">
                  <c:v>96.939764358444407</c:v>
                </c:pt>
                <c:pt idx="259">
                  <c:v>96.941840975182501</c:v>
                </c:pt>
                <c:pt idx="260">
                  <c:v>96.943904613065897</c:v>
                </c:pt>
                <c:pt idx="261">
                  <c:v>96.945955393392396</c:v>
                </c:pt>
                <c:pt idx="262">
                  <c:v>96.947993435952966</c:v>
                </c:pt>
                <c:pt idx="263">
                  <c:v>96.950018859054794</c:v>
                </c:pt>
                <c:pt idx="264">
                  <c:v>96.95203177954501</c:v>
                </c:pt>
                <c:pt idx="265">
                  <c:v>96.954032312832155</c:v>
                </c:pt>
                <c:pt idx="266">
                  <c:v>96.956020572909011</c:v>
                </c:pt>
                <c:pt idx="267">
                  <c:v>96.957996672373767</c:v>
                </c:pt>
                <c:pt idx="268">
                  <c:v>96.95996072245147</c:v>
                </c:pt>
                <c:pt idx="269">
                  <c:v>96.961912833015091</c:v>
                </c:pt>
                <c:pt idx="270">
                  <c:v>96.963853112605548</c:v>
                </c:pt>
                <c:pt idx="271">
                  <c:v>96.965781668452308</c:v>
                </c:pt>
                <c:pt idx="272">
                  <c:v>96.967698606492746</c:v>
                </c:pt>
                <c:pt idx="273">
                  <c:v>96.969604031391796</c:v>
                </c:pt>
                <c:pt idx="274">
                  <c:v>96.971498046560868</c:v>
                </c:pt>
                <c:pt idx="275">
                  <c:v>96.973380754176759</c:v>
                </c:pt>
                <c:pt idx="276">
                  <c:v>96.975252255199678</c:v>
                </c:pt>
                <c:pt idx="277">
                  <c:v>96.977112649391643</c:v>
                </c:pt>
                <c:pt idx="278">
                  <c:v>96.978962035333851</c:v>
                </c:pt>
                <c:pt idx="279">
                  <c:v>96.980800510444567</c:v>
                </c:pt>
                <c:pt idx="280">
                  <c:v>96.982628170995881</c:v>
                </c:pt>
                <c:pt idx="281">
                  <c:v>96.984445112130402</c:v>
                </c:pt>
                <c:pt idx="282">
                  <c:v>96.986251427878244</c:v>
                </c:pt>
                <c:pt idx="283">
                  <c:v>96.98804721117267</c:v>
                </c:pt>
                <c:pt idx="284">
                  <c:v>96.989832553866535</c:v>
                </c:pt>
                <c:pt idx="285">
                  <c:v>96.991607546747801</c:v>
                </c:pt>
                <c:pt idx="286">
                  <c:v>96.993372279554436</c:v>
                </c:pt>
                <c:pt idx="287">
                  <c:v>96.995126840990594</c:v>
                </c:pt>
                <c:pt idx="288">
                  <c:v>96.996871318740219</c:v>
                </c:pt>
                <c:pt idx="289">
                  <c:v>96.99860579948276</c:v>
                </c:pt>
                <c:pt idx="290">
                  <c:v>97.000330368906702</c:v>
                </c:pt>
                <c:pt idx="291">
                  <c:v>97.002045111724257</c:v>
                </c:pt>
                <c:pt idx="292">
                  <c:v>97.00375011168488</c:v>
                </c:pt>
                <c:pt idx="293">
                  <c:v>97.005445451589154</c:v>
                </c:pt>
                <c:pt idx="294">
                  <c:v>97.007131213301832</c:v>
                </c:pt>
                <c:pt idx="295">
                  <c:v>97.008807477765458</c:v>
                </c:pt>
                <c:pt idx="296">
                  <c:v>97.010474325012964</c:v>
                </c:pt>
                <c:pt idx="297">
                  <c:v>97.012131834180579</c:v>
                </c:pt>
                <c:pt idx="298">
                  <c:v>97.013780083520558</c:v>
                </c:pt>
                <c:pt idx="299">
                  <c:v>97.01541915041291</c:v>
                </c:pt>
                <c:pt idx="300">
                  <c:v>97.017049111378128</c:v>
                </c:pt>
                <c:pt idx="301">
                  <c:v>97.018670042088587</c:v>
                </c:pt>
                <c:pt idx="302">
                  <c:v>97.020282017380808</c:v>
                </c:pt>
                <c:pt idx="303">
                  <c:v>97.021885111266485</c:v>
                </c:pt>
                <c:pt idx="304">
                  <c:v>97.023479396943983</c:v>
                </c:pt>
                <c:pt idx="305">
                  <c:v>97.025064946809579</c:v>
                </c:pt>
                <c:pt idx="306">
                  <c:v>97.026641832468172</c:v>
                </c:pt>
                <c:pt idx="307">
                  <c:v>97.028210124744518</c:v>
                </c:pt>
                <c:pt idx="308">
                  <c:v>97.029769893693242</c:v>
                </c:pt>
                <c:pt idx="309">
                  <c:v>97.031321208609754</c:v>
                </c:pt>
                <c:pt idx="310">
                  <c:v>97.032864138040182</c:v>
                </c:pt>
                <c:pt idx="311">
                  <c:v>97.034398749791748</c:v>
                </c:pt>
                <c:pt idx="312">
                  <c:v>97.035925110942543</c:v>
                </c:pt>
                <c:pt idx="313">
                  <c:v>97.037443287851204</c:v>
                </c:pt>
                <c:pt idx="314">
                  <c:v>97.038953346166778</c:v>
                </c:pt>
                <c:pt idx="315">
                  <c:v>97.040455350838002</c:v>
                </c:pt>
                <c:pt idx="316">
                  <c:v>97.041949366122694</c:v>
                </c:pt>
                <c:pt idx="317">
                  <c:v>97.043435455596807</c:v>
                </c:pt>
                <c:pt idx="318">
                  <c:v>97.044913682163767</c:v>
                </c:pt>
                <c:pt idx="319">
                  <c:v>97.046384108062682</c:v>
                </c:pt>
                <c:pt idx="320">
                  <c:v>97.047846794878012</c:v>
                </c:pt>
                <c:pt idx="321">
                  <c:v>97.049301803547252</c:v>
                </c:pt>
                <c:pt idx="322">
                  <c:v>97.050749194370113</c:v>
                </c:pt>
                <c:pt idx="323">
                  <c:v>97.05218902701634</c:v>
                </c:pt>
                <c:pt idx="324">
                  <c:v>97.053621360534208</c:v>
                </c:pt>
                <c:pt idx="325">
                  <c:v>97.055046253358441</c:v>
                </c:pt>
                <c:pt idx="326">
                  <c:v>97.056463763318391</c:v>
                </c:pt>
                <c:pt idx="327">
                  <c:v>97.057873947645376</c:v>
                </c:pt>
                <c:pt idx="328">
                  <c:v>97.059276862980965</c:v>
                </c:pt>
                <c:pt idx="329">
                  <c:v>97.060672565384351</c:v>
                </c:pt>
                <c:pt idx="330">
                  <c:v>97.062061110339428</c:v>
                </c:pt>
                <c:pt idx="331">
                  <c:v>97.063442552762766</c:v>
                </c:pt>
                <c:pt idx="332">
                  <c:v>97.064816947010598</c:v>
                </c:pt>
                <c:pt idx="333">
                  <c:v>97.066184346885507</c:v>
                </c:pt>
                <c:pt idx="334">
                  <c:v>97.067544805644403</c:v>
                </c:pt>
                <c:pt idx="335">
                  <c:v>97.068898376004427</c:v>
                </c:pt>
                <c:pt idx="336">
                  <c:v>97.070245110150566</c:v>
                </c:pt>
                <c:pt idx="337">
                  <c:v>97.071585059741849</c:v>
                </c:pt>
                <c:pt idx="338">
                  <c:v>97.072918275918084</c:v>
                </c:pt>
                <c:pt idx="339">
                  <c:v>97.074244809306464</c:v>
                </c:pt>
                <c:pt idx="340">
                  <c:v>97.075564710027848</c:v>
                </c:pt>
              </c:numCache>
            </c:numRef>
          </c:yVal>
          <c:smooth val="0"/>
          <c:extLst>
            <c:ext xmlns:c16="http://schemas.microsoft.com/office/drawing/2014/chart" uri="{C3380CC4-5D6E-409C-BE32-E72D297353CC}">
              <c16:uniqueId val="{0000000C-81B7-4E57-AAE1-481A5B795BE4}"/>
            </c:ext>
          </c:extLst>
        </c:ser>
        <c:ser>
          <c:idx val="13"/>
          <c:order val="13"/>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O$19:$O$359</c:f>
              <c:numCache>
                <c:formatCode>0.00000</c:formatCode>
                <c:ptCount val="341"/>
                <c:pt idx="0">
                  <c:v>94.11960990718886</c:v>
                </c:pt>
                <c:pt idx="1">
                  <c:v>94.176109705435508</c:v>
                </c:pt>
                <c:pt idx="2">
                  <c:v>94.230786929545232</c:v>
                </c:pt>
                <c:pt idx="3">
                  <c:v>94.283728368762553</c:v>
                </c:pt>
                <c:pt idx="4">
                  <c:v>94.335015388004308</c:v>
                </c:pt>
                <c:pt idx="5">
                  <c:v>94.384724345115643</c:v>
                </c:pt>
                <c:pt idx="6">
                  <c:v>94.432926970193222</c:v>
                </c:pt>
                <c:pt idx="7">
                  <c:v>94.479690710940133</c:v>
                </c:pt>
                <c:pt idx="8">
                  <c:v>94.525079047547408</c:v>
                </c:pt>
                <c:pt idx="9">
                  <c:v>94.569151780195114</c:v>
                </c:pt>
                <c:pt idx="10">
                  <c:v>94.611965291909996</c:v>
                </c:pt>
                <c:pt idx="11">
                  <c:v>94.653572789210344</c:v>
                </c:pt>
                <c:pt idx="12">
                  <c:v>94.694024522696793</c:v>
                </c:pt>
                <c:pt idx="13">
                  <c:v>94.733367989512459</c:v>
                </c:pt>
                <c:pt idx="14">
                  <c:v>94.771648119387081</c:v>
                </c:pt>
                <c:pt idx="15">
                  <c:v>94.808907445798411</c:v>
                </c:pt>
                <c:pt idx="16">
                  <c:v>94.845186263619979</c:v>
                </c:pt>
                <c:pt idx="17">
                  <c:v>94.880522774485101</c:v>
                </c:pt>
                <c:pt idx="18">
                  <c:v>94.914953220969167</c:v>
                </c:pt>
                <c:pt idx="19">
                  <c:v>94.948512010580089</c:v>
                </c:pt>
                <c:pt idx="20">
                  <c:v>94.981231830450767</c:v>
                </c:pt>
                <c:pt idx="21">
                  <c:v>95.013143753534578</c:v>
                </c:pt>
                <c:pt idx="22">
                  <c:v>95.044277337030948</c:v>
                </c:pt>
                <c:pt idx="23">
                  <c:v>95.074660713696048</c:v>
                </c:pt>
                <c:pt idx="24">
                  <c:v>95.104320676631062</c:v>
                </c:pt>
                <c:pt idx="25">
                  <c:v>95.133282758085258</c:v>
                </c:pt>
                <c:pt idx="26">
                  <c:v>95.161571302761388</c:v>
                </c:pt>
                <c:pt idx="27">
                  <c:v>95.189209536065732</c:v>
                </c:pt>
                <c:pt idx="28">
                  <c:v>95.216219627704106</c:v>
                </c:pt>
                <c:pt idx="29">
                  <c:v>95.242622750990947</c:v>
                </c:pt>
                <c:pt idx="30">
                  <c:v>95.268439138204755</c:v>
                </c:pt>
                <c:pt idx="31">
                  <c:v>95.293688132293028</c:v>
                </c:pt>
                <c:pt idx="32">
                  <c:v>95.318388235205489</c:v>
                </c:pt>
                <c:pt idx="33">
                  <c:v>95.342557153108999</c:v>
                </c:pt>
                <c:pt idx="34">
                  <c:v>95.366211838716779</c:v>
                </c:pt>
                <c:pt idx="35">
                  <c:v>95.389368530943287</c:v>
                </c:pt>
                <c:pt idx="36">
                  <c:v>95.412042792081735</c:v>
                </c:pt>
                <c:pt idx="37">
                  <c:v>95.434249542681314</c:v>
                </c:pt>
                <c:pt idx="38">
                  <c:v>95.456003094289031</c:v>
                </c:pt>
                <c:pt idx="39">
                  <c:v>95.477317180207692</c:v>
                </c:pt>
                <c:pt idx="40">
                  <c:v>95.498204984408005</c:v>
                </c:pt>
                <c:pt idx="41">
                  <c:v>95.518679168723111</c:v>
                </c:pt>
                <c:pt idx="42">
                  <c:v>95.538751898443778</c:v>
                </c:pt>
                <c:pt idx="43">
                  <c:v>95.558434866422346</c:v>
                </c:pt>
                <c:pt idx="44">
                  <c:v>95.577739315785948</c:v>
                </c:pt>
                <c:pt idx="45">
                  <c:v>95.596676061352227</c:v>
                </c:pt>
                <c:pt idx="46">
                  <c:v>95.615255509832267</c:v>
                </c:pt>
                <c:pt idx="47">
                  <c:v>95.633487678901417</c:v>
                </c:pt>
                <c:pt idx="48">
                  <c:v>95.651382215210077</c:v>
                </c:pt>
                <c:pt idx="49">
                  <c:v>95.668948411402965</c:v>
                </c:pt>
                <c:pt idx="50">
                  <c:v>95.686195222210586</c:v>
                </c:pt>
                <c:pt idx="51">
                  <c:v>95.703131279670274</c:v>
                </c:pt>
                <c:pt idx="52">
                  <c:v>95.719764907532493</c:v>
                </c:pt>
                <c:pt idx="53">
                  <c:v>95.736104134901538</c:v>
                </c:pt>
                <c:pt idx="54">
                  <c:v>95.752156709158868</c:v>
                </c:pt>
                <c:pt idx="55">
                  <c:v>95.767930108211715</c:v>
                </c:pt>
                <c:pt idx="56">
                  <c:v>95.783431552108453</c:v>
                </c:pt>
                <c:pt idx="57">
                  <c:v>95.798668014058279</c:v>
                </c:pt>
                <c:pt idx="58">
                  <c:v>95.813646230890313</c:v>
                </c:pt>
                <c:pt idx="59">
                  <c:v>95.828372712985569</c:v>
                </c:pt>
                <c:pt idx="60">
                  <c:v>95.84285375371276</c:v>
                </c:pt>
                <c:pt idx="61">
                  <c:v>95.857095438394779</c:v>
                </c:pt>
                <c:pt idx="62">
                  <c:v>95.871103652836098</c:v>
                </c:pt>
                <c:pt idx="63">
                  <c:v>95.884884091432852</c:v>
                </c:pt>
                <c:pt idx="64">
                  <c:v>95.898442264890917</c:v>
                </c:pt>
                <c:pt idx="65">
                  <c:v>95.911783507573716</c:v>
                </c:pt>
                <c:pt idx="66">
                  <c:v>95.924912984499613</c:v>
                </c:pt>
                <c:pt idx="67">
                  <c:v>95.937835698009366</c:v>
                </c:pt>
                <c:pt idx="68">
                  <c:v>95.950556494120505</c:v>
                </c:pt>
                <c:pt idx="69">
                  <c:v>95.963080068586493</c:v>
                </c:pt>
                <c:pt idx="70">
                  <c:v>95.975410972676102</c:v>
                </c:pt>
                <c:pt idx="71">
                  <c:v>95.987553618688082</c:v>
                </c:pt>
                <c:pt idx="72">
                  <c:v>95.999512285214976</c:v>
                </c:pt>
                <c:pt idx="73">
                  <c:v>96.011291122169979</c:v>
                </c:pt>
                <c:pt idx="74">
                  <c:v>96.022894155588347</c:v>
                </c:pt>
                <c:pt idx="75">
                  <c:v>96.034325292215442</c:v>
                </c:pt>
                <c:pt idx="76">
                  <c:v>96.045588323892019</c:v>
                </c:pt>
                <c:pt idx="77">
                  <c:v>96.056686931748573</c:v>
                </c:pt>
                <c:pt idx="78">
                  <c:v>96.067624690215951</c:v>
                </c:pt>
                <c:pt idx="79">
                  <c:v>96.078405070863468</c:v>
                </c:pt>
                <c:pt idx="80">
                  <c:v>96.089031446073292</c:v>
                </c:pt>
                <c:pt idx="81">
                  <c:v>96.099507092556706</c:v>
                </c:pt>
                <c:pt idx="82">
                  <c:v>96.109835194723445</c:v>
                </c:pt>
                <c:pt idx="83">
                  <c:v>96.120018847908867</c:v>
                </c:pt>
                <c:pt idx="84">
                  <c:v>96.130061061466748</c:v>
                </c:pt>
                <c:pt idx="85">
                  <c:v>96.13996476173412</c:v>
                </c:pt>
                <c:pt idx="86">
                  <c:v>96.149732794874524</c:v>
                </c:pt>
                <c:pt idx="87">
                  <c:v>96.159367929604869</c:v>
                </c:pt>
                <c:pt idx="88">
                  <c:v>96.168872859811813</c:v>
                </c:pt>
                <c:pt idx="89">
                  <c:v>96.178250207063016</c:v>
                </c:pt>
                <c:pt idx="90">
                  <c:v>96.187502523017542</c:v>
                </c:pt>
                <c:pt idx="91">
                  <c:v>96.196632291740841</c:v>
                </c:pt>
                <c:pt idx="92">
                  <c:v>96.205641931928312</c:v>
                </c:pt>
                <c:pt idx="93">
                  <c:v>96.21453379904149</c:v>
                </c:pt>
                <c:pt idx="94">
                  <c:v>96.22331018736088</c:v>
                </c:pt>
                <c:pt idx="95">
                  <c:v>96.231973331960091</c:v>
                </c:pt>
                <c:pt idx="96">
                  <c:v>96.240525410602913</c:v>
                </c:pt>
                <c:pt idx="97">
                  <c:v>96.248968545568715</c:v>
                </c:pt>
                <c:pt idx="98">
                  <c:v>96.257304805408381</c:v>
                </c:pt>
                <c:pt idx="99">
                  <c:v>96.265536206633683</c:v>
                </c:pt>
                <c:pt idx="100">
                  <c:v>96.273664715343727</c:v>
                </c:pt>
                <c:pt idx="101">
                  <c:v>96.281692248790293</c:v>
                </c:pt>
                <c:pt idx="102">
                  <c:v>96.289620676885633</c:v>
                </c:pt>
                <c:pt idx="103">
                  <c:v>96.297451823654598</c:v>
                </c:pt>
                <c:pt idx="104">
                  <c:v>96.305187468633775</c:v>
                </c:pt>
                <c:pt idx="105">
                  <c:v>96.312829348219296</c:v>
                </c:pt>
                <c:pt idx="106">
                  <c:v>96.320379156966311</c:v>
                </c:pt>
                <c:pt idx="107">
                  <c:v>96.327838548842209</c:v>
                </c:pt>
                <c:pt idx="108">
                  <c:v>96.335209138433839</c:v>
                </c:pt>
                <c:pt idx="109">
                  <c:v>96.342492502113146</c:v>
                </c:pt>
                <c:pt idx="110">
                  <c:v>96.349690179160973</c:v>
                </c:pt>
                <c:pt idx="111">
                  <c:v>96.356803672851441</c:v>
                </c:pt>
                <c:pt idx="112">
                  <c:v>96.363834451499059</c:v>
                </c:pt>
                <c:pt idx="113">
                  <c:v>96.370783949468603</c:v>
                </c:pt>
                <c:pt idx="114">
                  <c:v>96.377653568151203</c:v>
                </c:pt>
                <c:pt idx="115">
                  <c:v>96.384444676905986</c:v>
                </c:pt>
                <c:pt idx="116">
                  <c:v>96.391158613970362</c:v>
                </c:pt>
                <c:pt idx="117">
                  <c:v>96.397796687339095</c:v>
                </c:pt>
                <c:pt idx="118">
                  <c:v>96.404360175613803</c:v>
                </c:pt>
                <c:pt idx="119">
                  <c:v>96.410850328823983</c:v>
                </c:pt>
                <c:pt idx="120">
                  <c:v>96.41726836922075</c:v>
                </c:pt>
                <c:pt idx="121">
                  <c:v>96.423615492044021</c:v>
                </c:pt>
                <c:pt idx="122">
                  <c:v>96.429892866264808</c:v>
                </c:pt>
                <c:pt idx="123">
                  <c:v>96.436101635302975</c:v>
                </c:pt>
                <c:pt idx="124">
                  <c:v>96.442242917721046</c:v>
                </c:pt>
                <c:pt idx="125">
                  <c:v>96.4483178078968</c:v>
                </c:pt>
                <c:pt idx="126">
                  <c:v>96.45432737667285</c:v>
                </c:pt>
                <c:pt idx="127">
                  <c:v>96.460272671986033</c:v>
                </c:pt>
                <c:pt idx="128">
                  <c:v>96.466154719476734</c:v>
                </c:pt>
                <c:pt idx="129">
                  <c:v>96.471974523078629</c:v>
                </c:pt>
                <c:pt idx="130">
                  <c:v>96.477733065589959</c:v>
                </c:pt>
                <c:pt idx="131">
                  <c:v>96.483431309226859</c:v>
                </c:pt>
                <c:pt idx="132">
                  <c:v>96.489070196159176</c:v>
                </c:pt>
                <c:pt idx="133">
                  <c:v>96.494650649030149</c:v>
                </c:pt>
                <c:pt idx="134">
                  <c:v>96.500173571458959</c:v>
                </c:pt>
                <c:pt idx="135">
                  <c:v>96.505639848529597</c:v>
                </c:pt>
                <c:pt idx="136">
                  <c:v>96.511050347262866</c:v>
                </c:pt>
                <c:pt idx="137">
                  <c:v>96.516405917074863</c:v>
                </c:pt>
                <c:pt idx="138">
                  <c:v>96.521707390222147</c:v>
                </c:pt>
                <c:pt idx="139">
                  <c:v>96.52695558223229</c:v>
                </c:pt>
                <c:pt idx="140">
                  <c:v>96.532151292322311</c:v>
                </c:pt>
                <c:pt idx="141">
                  <c:v>96.537295303804484</c:v>
                </c:pt>
                <c:pt idx="142">
                  <c:v>96.542388384479835</c:v>
                </c:pt>
                <c:pt idx="143">
                  <c:v>96.547431287020572</c:v>
                </c:pt>
                <c:pt idx="144">
                  <c:v>96.552424749340275</c:v>
                </c:pt>
                <c:pt idx="145">
                  <c:v>96.557369494954372</c:v>
                </c:pt>
                <c:pt idx="146">
                  <c:v>96.562266233329538</c:v>
                </c:pt>
                <c:pt idx="147">
                  <c:v>96.567115660222839</c:v>
                </c:pt>
                <c:pt idx="148">
                  <c:v>96.571918458011311</c:v>
                </c:pt>
                <c:pt idx="149">
                  <c:v>96.576675296012411</c:v>
                </c:pt>
                <c:pt idx="150">
                  <c:v>96.581386830794372</c:v>
                </c:pt>
                <c:pt idx="151">
                  <c:v>96.586053706478978</c:v>
                </c:pt>
                <c:pt idx="152">
                  <c:v>96.590676555034449</c:v>
                </c:pt>
                <c:pt idx="153">
                  <c:v>96.595255996561193</c:v>
                </c:pt>
                <c:pt idx="154">
                  <c:v>96.599792639569017</c:v>
                </c:pt>
                <c:pt idx="155">
                  <c:v>96.604287081246596</c:v>
                </c:pt>
                <c:pt idx="156">
                  <c:v>96.608739907723319</c:v>
                </c:pt>
                <c:pt idx="157">
                  <c:v>96.613151694324813</c:v>
                </c:pt>
                <c:pt idx="158">
                  <c:v>96.617523005819876</c:v>
                </c:pt>
                <c:pt idx="159">
                  <c:v>96.621854396661874</c:v>
                </c:pt>
                <c:pt idx="160">
                  <c:v>96.626146411223587</c:v>
                </c:pt>
                <c:pt idx="161">
                  <c:v>96.630399584024588</c:v>
                </c:pt>
                <c:pt idx="162">
                  <c:v>96.634614439953467</c:v>
                </c:pt>
                <c:pt idx="163">
                  <c:v>96.638791494483826</c:v>
                </c:pt>
                <c:pt idx="164">
                  <c:v>96.642931253884512</c:v>
                </c:pt>
                <c:pt idx="165">
                  <c:v>96.647034215423886</c:v>
                </c:pt>
                <c:pt idx="166">
                  <c:v>96.65110086756907</c:v>
                </c:pt>
                <c:pt idx="167">
                  <c:v>96.655131690179942</c:v>
                </c:pt>
                <c:pt idx="168">
                  <c:v>96.659127154697728</c:v>
                </c:pt>
                <c:pt idx="169">
                  <c:v>96.663087724328918</c:v>
                </c:pt>
                <c:pt idx="170">
                  <c:v>96.66701385422418</c:v>
                </c:pt>
                <c:pt idx="171">
                  <c:v>96.670905991652788</c:v>
                </c:pt>
                <c:pt idx="172">
                  <c:v>96.674764576172578</c:v>
                </c:pt>
                <c:pt idx="173">
                  <c:v>96.678590039795139</c:v>
                </c:pt>
                <c:pt idx="174">
                  <c:v>96.682382807147434</c:v>
                </c:pt>
                <c:pt idx="175">
                  <c:v>96.68614329562871</c:v>
                </c:pt>
                <c:pt idx="176">
                  <c:v>96.689871915563444</c:v>
                </c:pt>
                <c:pt idx="177">
                  <c:v>96.693569070351145</c:v>
                </c:pt>
                <c:pt idx="178">
                  <c:v>96.697235156611129</c:v>
                </c:pt>
                <c:pt idx="179">
                  <c:v>96.700870564325072</c:v>
                </c:pt>
                <c:pt idx="180">
                  <c:v>96.70447567697471</c:v>
                </c:pt>
                <c:pt idx="181">
                  <c:v>96.708050871677045</c:v>
                </c:pt>
                <c:pt idx="182">
                  <c:v>96.711596519315776</c:v>
                </c:pt>
                <c:pt idx="183">
                  <c:v>96.715112984669304</c:v>
                </c:pt>
                <c:pt idx="184">
                  <c:v>96.718600626536386</c:v>
                </c:pt>
                <c:pt idx="185">
                  <c:v>96.722059797857611</c:v>
                </c:pt>
                <c:pt idx="186">
                  <c:v>96.725490845834727</c:v>
                </c:pt>
                <c:pt idx="187">
                  <c:v>96.728894112046873</c:v>
                </c:pt>
                <c:pt idx="188">
                  <c:v>96.73226993256381</c:v>
                </c:pt>
                <c:pt idx="189">
                  <c:v>96.735618638056451</c:v>
                </c:pt>
                <c:pt idx="190">
                  <c:v>96.738940553905181</c:v>
                </c:pt>
                <c:pt idx="191">
                  <c:v>96.742236000304914</c:v>
                </c:pt>
                <c:pt idx="192">
                  <c:v>96.745505292368136</c:v>
                </c:pt>
                <c:pt idx="193">
                  <c:v>96.748748740225309</c:v>
                </c:pt>
                <c:pt idx="194">
                  <c:v>96.751966649123034</c:v>
                </c:pt>
                <c:pt idx="195">
                  <c:v>96.755159319519507</c:v>
                </c:pt>
                <c:pt idx="196">
                  <c:v>96.758327047178582</c:v>
                </c:pt>
                <c:pt idx="197">
                  <c:v>96.761470123260509</c:v>
                </c:pt>
                <c:pt idx="198">
                  <c:v>96.764588834411555</c:v>
                </c:pt>
                <c:pt idx="199">
                  <c:v>96.767683462851096</c:v>
                </c:pt>
                <c:pt idx="200">
                  <c:v>96.770754286456338</c:v>
                </c:pt>
                <c:pt idx="201">
                  <c:v>96.773801578846331</c:v>
                </c:pt>
                <c:pt idx="202">
                  <c:v>96.776825609462364</c:v>
                </c:pt>
                <c:pt idx="203">
                  <c:v>96.779826643647823</c:v>
                </c:pt>
                <c:pt idx="204">
                  <c:v>96.782804942725789</c:v>
                </c:pt>
                <c:pt idx="205">
                  <c:v>96.78576076407488</c:v>
                </c:pt>
                <c:pt idx="206">
                  <c:v>96.788694361203326</c:v>
                </c:pt>
                <c:pt idx="207">
                  <c:v>96.791605983821427</c:v>
                </c:pt>
                <c:pt idx="208">
                  <c:v>96.794495877912524</c:v>
                </c:pt>
                <c:pt idx="209">
                  <c:v>96.79736428580226</c:v>
                </c:pt>
                <c:pt idx="210">
                  <c:v>96.800211446226029</c:v>
                </c:pt>
                <c:pt idx="211">
                  <c:v>96.803037594395818</c:v>
                </c:pt>
                <c:pt idx="212">
                  <c:v>96.805842962064304</c:v>
                </c:pt>
                <c:pt idx="213">
                  <c:v>96.808627777588754</c:v>
                </c:pt>
                <c:pt idx="214">
                  <c:v>96.811392265992623</c:v>
                </c:pt>
                <c:pt idx="215">
                  <c:v>96.814136649026224</c:v>
                </c:pt>
                <c:pt idx="216">
                  <c:v>96.81686114522627</c:v>
                </c:pt>
                <c:pt idx="217">
                  <c:v>96.819565969973638</c:v>
                </c:pt>
                <c:pt idx="218">
                  <c:v>96.822251335550035</c:v>
                </c:pt>
                <c:pt idx="219">
                  <c:v>96.824917451194111</c:v>
                </c:pt>
                <c:pt idx="220">
                  <c:v>96.827564523154962</c:v>
                </c:pt>
                <c:pt idx="221">
                  <c:v>96.830192754746008</c:v>
                </c:pt>
                <c:pt idx="222">
                  <c:v>96.832802346396647</c:v>
                </c:pt>
                <c:pt idx="223">
                  <c:v>96.835393495703556</c:v>
                </c:pt>
                <c:pt idx="224">
                  <c:v>96.837966397480088</c:v>
                </c:pt>
                <c:pt idx="225">
                  <c:v>96.840521243805568</c:v>
                </c:pt>
                <c:pt idx="226">
                  <c:v>96.843058224072792</c:v>
                </c:pt>
                <c:pt idx="227">
                  <c:v>96.845577525035011</c:v>
                </c:pt>
                <c:pt idx="228">
                  <c:v>96.848079330851647</c:v>
                </c:pt>
                <c:pt idx="229">
                  <c:v>96.850563823133314</c:v>
                </c:pt>
                <c:pt idx="230">
                  <c:v>96.853031180985354</c:v>
                </c:pt>
                <c:pt idx="231">
                  <c:v>96.855481581051507</c:v>
                </c:pt>
                <c:pt idx="232">
                  <c:v>96.85791519755557</c:v>
                </c:pt>
                <c:pt idx="233">
                  <c:v>96.860332202342889</c:v>
                </c:pt>
                <c:pt idx="234">
                  <c:v>96.862732764920736</c:v>
                </c:pt>
                <c:pt idx="235">
                  <c:v>96.865117052498064</c:v>
                </c:pt>
                <c:pt idx="236">
                  <c:v>96.867485230024258</c:v>
                </c:pt>
                <c:pt idx="237">
                  <c:v>96.869837460227004</c:v>
                </c:pt>
                <c:pt idx="238">
                  <c:v>96.872173903649824</c:v>
                </c:pt>
                <c:pt idx="239">
                  <c:v>96.874494718688567</c:v>
                </c:pt>
                <c:pt idx="240">
                  <c:v>96.87680006162708</c:v>
                </c:pt>
                <c:pt idx="241">
                  <c:v>96.879090086672278</c:v>
                </c:pt>
                <c:pt idx="242">
                  <c:v>96.881364945988764</c:v>
                </c:pt>
                <c:pt idx="243">
                  <c:v>96.883624789732181</c:v>
                </c:pt>
                <c:pt idx="244">
                  <c:v>96.885869766082479</c:v>
                </c:pt>
                <c:pt idx="245">
                  <c:v>96.888100021276429</c:v>
                </c:pt>
                <c:pt idx="246">
                  <c:v>96.890315699639046</c:v>
                </c:pt>
                <c:pt idx="247">
                  <c:v>96.892516943614908</c:v>
                </c:pt>
                <c:pt idx="248">
                  <c:v>96.894703893798749</c:v>
                </c:pt>
                <c:pt idx="249">
                  <c:v>96.896876688965236</c:v>
                </c:pt>
                <c:pt idx="250">
                  <c:v>96.899035466098368</c:v>
                </c:pt>
                <c:pt idx="251">
                  <c:v>96.901180360420369</c:v>
                </c:pt>
                <c:pt idx="252">
                  <c:v>96.903311505419779</c:v>
                </c:pt>
                <c:pt idx="253">
                  <c:v>96.905429032879255</c:v>
                </c:pt>
                <c:pt idx="254">
                  <c:v>96.907533072902694</c:v>
                </c:pt>
                <c:pt idx="255">
                  <c:v>96.909623753941887</c:v>
                </c:pt>
                <c:pt idx="256">
                  <c:v>96.911701202822513</c:v>
                </c:pt>
                <c:pt idx="257">
                  <c:v>96.913765544770229</c:v>
                </c:pt>
                <c:pt idx="258">
                  <c:v>96.915816903435186</c:v>
                </c:pt>
                <c:pt idx="259">
                  <c:v>96.917855400917389</c:v>
                </c:pt>
                <c:pt idx="260">
                  <c:v>96.919881157790172</c:v>
                </c:pt>
                <c:pt idx="261">
                  <c:v>96.921894293124893</c:v>
                </c:pt>
                <c:pt idx="262">
                  <c:v>96.923894924513462</c:v>
                </c:pt>
                <c:pt idx="263">
                  <c:v>96.925883168091559</c:v>
                </c:pt>
                <c:pt idx="264">
                  <c:v>96.927859138561118</c:v>
                </c:pt>
                <c:pt idx="265">
                  <c:v>96.929822949212507</c:v>
                </c:pt>
                <c:pt idx="266">
                  <c:v>96.931774711945664</c:v>
                </c:pt>
                <c:pt idx="267">
                  <c:v>96.933714537292104</c:v>
                </c:pt>
                <c:pt idx="268">
                  <c:v>96.935642534435203</c:v>
                </c:pt>
                <c:pt idx="269">
                  <c:v>96.937558811230986</c:v>
                </c:pt>
                <c:pt idx="270">
                  <c:v>96.939463474228006</c:v>
                </c:pt>
                <c:pt idx="271">
                  <c:v>96.941356628687231</c:v>
                </c:pt>
                <c:pt idx="272">
                  <c:v>96.943238378601492</c:v>
                </c:pt>
                <c:pt idx="273">
                  <c:v>96.945108826714502</c:v>
                </c:pt>
                <c:pt idx="274">
                  <c:v>96.946968074539456</c:v>
                </c:pt>
                <c:pt idx="275">
                  <c:v>96.948816222377374</c:v>
                </c:pt>
                <c:pt idx="276">
                  <c:v>96.950653369335328</c:v>
                </c:pt>
                <c:pt idx="277">
                  <c:v>96.952479613343868</c:v>
                </c:pt>
                <c:pt idx="278">
                  <c:v>96.954295051174924</c:v>
                </c:pt>
                <c:pt idx="279">
                  <c:v>96.956099778458281</c:v>
                </c:pt>
                <c:pt idx="280">
                  <c:v>96.957893889698823</c:v>
                </c:pt>
                <c:pt idx="281">
                  <c:v>96.959677478292761</c:v>
                </c:pt>
                <c:pt idx="282">
                  <c:v>96.961450636544072</c:v>
                </c:pt>
                <c:pt idx="283">
                  <c:v>96.963213455680219</c:v>
                </c:pt>
                <c:pt idx="284">
                  <c:v>96.964966025867909</c:v>
                </c:pt>
                <c:pt idx="285">
                  <c:v>96.966708436228316</c:v>
                </c:pt>
                <c:pt idx="286">
                  <c:v>96.968440774852652</c:v>
                </c:pt>
                <c:pt idx="287">
                  <c:v>96.970163128816296</c:v>
                </c:pt>
                <c:pt idx="288">
                  <c:v>96.971875584193938</c:v>
                </c:pt>
                <c:pt idx="289">
                  <c:v>96.973578226073684</c:v>
                </c:pt>
                <c:pt idx="290">
                  <c:v>96.975271138571259</c:v>
                </c:pt>
                <c:pt idx="291">
                  <c:v>96.976954404843866</c:v>
                </c:pt>
                <c:pt idx="292">
                  <c:v>96.978628107103518</c:v>
                </c:pt>
                <c:pt idx="293">
                  <c:v>96.980292326630789</c:v>
                </c:pt>
                <c:pt idx="294">
                  <c:v>96.981947143787878</c:v>
                </c:pt>
                <c:pt idx="295">
                  <c:v>96.983592638031382</c:v>
                </c:pt>
                <c:pt idx="296">
                  <c:v>96.985228887925231</c:v>
                </c:pt>
                <c:pt idx="297">
                  <c:v>96.986855971152991</c:v>
                </c:pt>
                <c:pt idx="298">
                  <c:v>96.988473964530328</c:v>
                </c:pt>
                <c:pt idx="299">
                  <c:v>96.990082944016976</c:v>
                </c:pt>
                <c:pt idx="300">
                  <c:v>96.991682984728726</c:v>
                </c:pt>
                <c:pt idx="301">
                  <c:v>96.993274160948971</c:v>
                </c:pt>
                <c:pt idx="302">
                  <c:v>96.994856546140369</c:v>
                </c:pt>
                <c:pt idx="303">
                  <c:v>96.996430212956</c:v>
                </c:pt>
                <c:pt idx="304">
                  <c:v>96.997995233250762</c:v>
                </c:pt>
                <c:pt idx="305">
                  <c:v>96.999551678091834</c:v>
                </c:pt>
                <c:pt idx="306">
                  <c:v>97.00109961776981</c:v>
                </c:pt>
                <c:pt idx="307">
                  <c:v>97.00263912180921</c:v>
                </c:pt>
                <c:pt idx="308">
                  <c:v>97.00417025897886</c:v>
                </c:pt>
                <c:pt idx="309">
                  <c:v>97.005693097302085</c:v>
                </c:pt>
                <c:pt idx="310">
                  <c:v>97.007207704066744</c:v>
                </c:pt>
                <c:pt idx="311">
                  <c:v>97.008714145835398</c:v>
                </c:pt>
                <c:pt idx="312">
                  <c:v>97.010212488454755</c:v>
                </c:pt>
                <c:pt idx="313">
                  <c:v>97.011702797065411</c:v>
                </c:pt>
                <c:pt idx="314">
                  <c:v>97.013185136111318</c:v>
                </c:pt>
                <c:pt idx="315">
                  <c:v>97.014659569349064</c:v>
                </c:pt>
                <c:pt idx="316">
                  <c:v>97.016126159856682</c:v>
                </c:pt>
                <c:pt idx="317">
                  <c:v>97.017584970043401</c:v>
                </c:pt>
                <c:pt idx="318">
                  <c:v>97.019036061657644</c:v>
                </c:pt>
                <c:pt idx="319">
                  <c:v>97.02047949579638</c:v>
                </c:pt>
                <c:pt idx="320">
                  <c:v>97.021915332913309</c:v>
                </c:pt>
                <c:pt idx="321">
                  <c:v>97.023343632827533</c:v>
                </c:pt>
                <c:pt idx="322">
                  <c:v>97.024764454731752</c:v>
                </c:pt>
                <c:pt idx="323">
                  <c:v>97.026177857200409</c:v>
                </c:pt>
                <c:pt idx="324">
                  <c:v>97.027583898197946</c:v>
                </c:pt>
                <c:pt idx="325">
                  <c:v>97.028982635086308</c:v>
                </c:pt>
                <c:pt idx="326">
                  <c:v>97.03037412463334</c:v>
                </c:pt>
                <c:pt idx="327">
                  <c:v>97.031758423019951</c:v>
                </c:pt>
                <c:pt idx="328">
                  <c:v>97.033135585847859</c:v>
                </c:pt>
                <c:pt idx="329">
                  <c:v>97.034505668147091</c:v>
                </c:pt>
                <c:pt idx="330">
                  <c:v>97.03586872438315</c:v>
                </c:pt>
                <c:pt idx="331">
                  <c:v>97.037224808464615</c:v>
                </c:pt>
                <c:pt idx="332">
                  <c:v>97.038573973749749</c:v>
                </c:pt>
                <c:pt idx="333">
                  <c:v>97.039916273053763</c:v>
                </c:pt>
                <c:pt idx="334">
                  <c:v>97.041251758655775</c:v>
                </c:pt>
                <c:pt idx="335">
                  <c:v>97.042580482305382</c:v>
                </c:pt>
                <c:pt idx="336">
                  <c:v>97.043902495229432</c:v>
                </c:pt>
                <c:pt idx="337">
                  <c:v>97.045217848138762</c:v>
                </c:pt>
                <c:pt idx="338">
                  <c:v>97.046526591234496</c:v>
                </c:pt>
                <c:pt idx="339">
                  <c:v>97.047828774214437</c:v>
                </c:pt>
                <c:pt idx="340">
                  <c:v>97.049124446279521</c:v>
                </c:pt>
              </c:numCache>
            </c:numRef>
          </c:yVal>
          <c:smooth val="0"/>
          <c:extLst>
            <c:ext xmlns:c16="http://schemas.microsoft.com/office/drawing/2014/chart" uri="{C3380CC4-5D6E-409C-BE32-E72D297353CC}">
              <c16:uniqueId val="{0000000D-81B7-4E57-AAE1-481A5B795BE4}"/>
            </c:ext>
          </c:extLst>
        </c:ser>
        <c:ser>
          <c:idx val="14"/>
          <c:order val="14"/>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P$19:$P$359</c:f>
              <c:numCache>
                <c:formatCode>0.00000</c:formatCode>
                <c:ptCount val="341"/>
                <c:pt idx="0">
                  <c:v>94.144561469535788</c:v>
                </c:pt>
                <c:pt idx="1">
                  <c:v>94.200095103213854</c:v>
                </c:pt>
                <c:pt idx="2">
                  <c:v>94.253837329353914</c:v>
                </c:pt>
                <c:pt idx="3">
                  <c:v>94.30587345307687</c:v>
                </c:pt>
                <c:pt idx="4">
                  <c:v>94.356283447933507</c:v>
                </c:pt>
                <c:pt idx="5">
                  <c:v>94.405142366025288</c:v>
                </c:pt>
                <c:pt idx="6">
                  <c:v>94.452520710841583</c:v>
                </c:pt>
                <c:pt idx="7">
                  <c:v>94.498484776708111</c:v>
                </c:pt>
                <c:pt idx="8">
                  <c:v>94.543096958284451</c:v>
                </c:pt>
                <c:pt idx="9">
                  <c:v>94.586416033148453</c:v>
                </c:pt>
                <c:pt idx="10">
                  <c:v>94.628497420159135</c:v>
                </c:pt>
                <c:pt idx="11">
                  <c:v>94.669393415986519</c:v>
                </c:pt>
                <c:pt idx="12">
                  <c:v>94.709153411929762</c:v>
                </c:pt>
                <c:pt idx="13">
                  <c:v>94.747824092915707</c:v>
                </c:pt>
                <c:pt idx="14">
                  <c:v>94.785449620361391</c:v>
                </c:pt>
                <c:pt idx="15">
                  <c:v>94.82207180040848</c:v>
                </c:pt>
                <c:pt idx="16">
                  <c:v>94.857730238875533</c:v>
                </c:pt>
                <c:pt idx="17">
                  <c:v>94.892462484135621</c:v>
                </c:pt>
                <c:pt idx="18">
                  <c:v>94.926304159004388</c:v>
                </c:pt>
                <c:pt idx="19">
                  <c:v>94.959289082610667</c:v>
                </c:pt>
                <c:pt idx="20">
                  <c:v>94.991449383126792</c:v>
                </c:pt>
                <c:pt idx="21">
                  <c:v>95.022815602148668</c:v>
                </c:pt>
                <c:pt idx="22">
                  <c:v>95.053416791438309</c:v>
                </c:pt>
                <c:pt idx="23">
                  <c:v>95.083280602672787</c:v>
                </c:pt>
                <c:pt idx="24">
                  <c:v>95.112433370782597</c:v>
                </c:pt>
                <c:pt idx="25">
                  <c:v>95.140900191407539</c:v>
                </c:pt>
                <c:pt idx="26">
                  <c:v>95.16870499294815</c:v>
                </c:pt>
                <c:pt idx="27">
                  <c:v>95.195870603648714</c:v>
                </c:pt>
                <c:pt idx="28">
                  <c:v>95.222418814106106</c:v>
                </c:pt>
                <c:pt idx="29">
                  <c:v>95.248370435564453</c:v>
                </c:pt>
                <c:pt idx="30">
                  <c:v>95.273745354323736</c:v>
                </c:pt>
                <c:pt idx="31">
                  <c:v>95.298562582560848</c:v>
                </c:pt>
                <c:pt idx="32">
                  <c:v>95.322840305836266</c:v>
                </c:pt>
                <c:pt idx="33">
                  <c:v>95.346595927535915</c:v>
                </c:pt>
                <c:pt idx="34">
                  <c:v>95.369846110475905</c:v>
                </c:pt>
                <c:pt idx="35">
                  <c:v>95.392606815880384</c:v>
                </c:pt>
                <c:pt idx="36">
                  <c:v>95.414893339922315</c:v>
                </c:pt>
                <c:pt idx="37">
                  <c:v>95.436720348004528</c:v>
                </c:pt>
                <c:pt idx="38">
                  <c:v>95.458101906942233</c:v>
                </c:pt>
                <c:pt idx="39">
                  <c:v>95.4790515151943</c:v>
                </c:pt>
                <c:pt idx="40">
                  <c:v>95.499582131281358</c:v>
                </c:pt>
                <c:pt idx="41">
                  <c:v>95.51970620051523</c:v>
                </c:pt>
                <c:pt idx="42">
                  <c:v>95.539435680156274</c:v>
                </c:pt>
                <c:pt idx="43">
                  <c:v>95.558782063105184</c:v>
                </c:pt>
                <c:pt idx="44">
                  <c:v>95.577756400228253</c:v>
                </c:pt>
                <c:pt idx="45">
                  <c:v>95.596369321406073</c:v>
                </c:pt>
                <c:pt idx="46">
                  <c:v>95.614631055391868</c:v>
                </c:pt>
                <c:pt idx="47">
                  <c:v>95.632551448555489</c:v>
                </c:pt>
                <c:pt idx="48">
                  <c:v>95.650139982586424</c:v>
                </c:pt>
                <c:pt idx="49">
                  <c:v>95.667405791222365</c:v>
                </c:pt>
                <c:pt idx="50">
                  <c:v>95.684357676064835</c:v>
                </c:pt>
                <c:pt idx="51">
                  <c:v>95.701004121540876</c:v>
                </c:pt>
                <c:pt idx="52">
                  <c:v>95.717353309061934</c:v>
                </c:pt>
                <c:pt idx="53">
                  <c:v>95.733413130432183</c:v>
                </c:pt>
                <c:pt idx="54">
                  <c:v>95.749191200550328</c:v>
                </c:pt>
                <c:pt idx="55">
                  <c:v>95.764694869449045</c:v>
                </c:pt>
                <c:pt idx="56">
                  <c:v>95.779931233711466</c:v>
                </c:pt>
                <c:pt idx="57">
                  <c:v>95.794907147302894</c:v>
                </c:pt>
                <c:pt idx="58">
                  <c:v>95.809629231850323</c:v>
                </c:pt>
                <c:pt idx="59">
                  <c:v>95.824103886405339</c:v>
                </c:pt>
                <c:pt idx="60">
                  <c:v>95.838337296717754</c:v>
                </c:pt>
                <c:pt idx="61">
                  <c:v>95.852335444049857</c:v>
                </c:pt>
                <c:pt idx="62">
                  <c:v>95.866104113556787</c:v>
                </c:pt>
                <c:pt idx="63">
                  <c:v>95.879648902258765</c:v>
                </c:pt>
                <c:pt idx="64">
                  <c:v>95.892975226626845</c:v>
                </c:pt>
                <c:pt idx="65">
                  <c:v>95.906088329805087</c:v>
                </c:pt>
                <c:pt idx="66">
                  <c:v>95.918993288488366</c:v>
                </c:pt>
                <c:pt idx="67">
                  <c:v>95.931695019475896</c:v>
                </c:pt>
                <c:pt idx="68">
                  <c:v>95.944198285916727</c:v>
                </c:pt>
                <c:pt idx="69">
                  <c:v>95.956507703265387</c:v>
                </c:pt>
                <c:pt idx="70">
                  <c:v>95.968627744962617</c:v>
                </c:pt>
                <c:pt idx="71">
                  <c:v>95.980562747855217</c:v>
                </c:pt>
                <c:pt idx="72">
                  <c:v>95.992316917370715</c:v>
                </c:pt>
                <c:pt idx="73">
                  <c:v>96.003894332457335</c:v>
                </c:pt>
                <c:pt idx="74">
                  <c:v>96.015298950303986</c:v>
                </c:pt>
                <c:pt idx="75">
                  <c:v>96.02653461084914</c:v>
                </c:pt>
                <c:pt idx="76">
                  <c:v>96.037605041092206</c:v>
                </c:pt>
                <c:pt idx="77">
                  <c:v>96.048513859214836</c:v>
                </c:pt>
                <c:pt idx="78">
                  <c:v>96.05926457852415</c:v>
                </c:pt>
                <c:pt idx="79">
                  <c:v>96.069860611224698</c:v>
                </c:pt>
                <c:pt idx="80">
                  <c:v>96.080305272029463</c:v>
                </c:pt>
                <c:pt idx="81">
                  <c:v>96.090601781617309</c:v>
                </c:pt>
                <c:pt idx="82">
                  <c:v>96.100753269943212</c:v>
                </c:pt>
                <c:pt idx="83">
                  <c:v>96.110762779411388</c:v>
                </c:pt>
                <c:pt idx="84">
                  <c:v>96.120633267914812</c:v>
                </c:pt>
                <c:pt idx="85">
                  <c:v>96.130367611749179</c:v>
                </c:pt>
                <c:pt idx="86">
                  <c:v>96.139968608407756</c:v>
                </c:pt>
                <c:pt idx="87">
                  <c:v>96.149438979261419</c:v>
                </c:pt>
                <c:pt idx="88">
                  <c:v>96.158781372130548</c:v>
                </c:pt>
                <c:pt idx="89">
                  <c:v>96.167998363753185</c:v>
                </c:pt>
                <c:pt idx="90">
                  <c:v>96.177092462154164</c:v>
                </c:pt>
                <c:pt idx="91">
                  <c:v>96.186066108920699</c:v>
                </c:pt>
                <c:pt idx="92">
                  <c:v>96.19492168138774</c:v>
                </c:pt>
                <c:pt idx="93">
                  <c:v>96.203661494737489</c:v>
                </c:pt>
                <c:pt idx="94">
                  <c:v>96.212287804017734</c:v>
                </c:pt>
                <c:pt idx="95">
                  <c:v>96.220802806081423</c:v>
                </c:pt>
                <c:pt idx="96">
                  <c:v>96.229208641452132</c:v>
                </c:pt>
                <c:pt idx="97">
                  <c:v>96.237507396117394</c:v>
                </c:pt>
                <c:pt idx="98">
                  <c:v>96.245701103255229</c:v>
                </c:pt>
                <c:pt idx="99">
                  <c:v>96.2537917448945</c:v>
                </c:pt>
                <c:pt idx="100">
                  <c:v>96.261781253513277</c:v>
                </c:pt>
                <c:pt idx="101">
                  <c:v>96.269671513577819</c:v>
                </c:pt>
                <c:pt idx="102">
                  <c:v>96.277464363024251</c:v>
                </c:pt>
                <c:pt idx="103">
                  <c:v>96.285161594686059</c:v>
                </c:pt>
                <c:pt idx="104">
                  <c:v>96.292764957669078</c:v>
                </c:pt>
                <c:pt idx="105">
                  <c:v>96.300276158676496</c:v>
                </c:pt>
                <c:pt idx="106">
                  <c:v>96.30769686328631</c:v>
                </c:pt>
                <c:pt idx="107">
                  <c:v>96.315028697182214</c:v>
                </c:pt>
                <c:pt idx="108">
                  <c:v>96.322273247341244</c:v>
                </c:pt>
                <c:pt idx="109">
                  <c:v>96.329432063178842</c:v>
                </c:pt>
                <c:pt idx="110">
                  <c:v>96.336506657653672</c:v>
                </c:pt>
                <c:pt idx="111">
                  <c:v>96.343498508333482</c:v>
                </c:pt>
                <c:pt idx="112">
                  <c:v>96.350409058423963</c:v>
                </c:pt>
                <c:pt idx="113">
                  <c:v>96.357239717762013</c:v>
                </c:pt>
                <c:pt idx="114">
                  <c:v>96.363991863774288</c:v>
                </c:pt>
                <c:pt idx="115">
                  <c:v>96.370666842403537</c:v>
                </c:pt>
                <c:pt idx="116">
                  <c:v>96.37726596900302</c:v>
                </c:pt>
                <c:pt idx="117">
                  <c:v>96.383790529200155</c:v>
                </c:pt>
                <c:pt idx="118">
                  <c:v>96.390241779732193</c:v>
                </c:pt>
                <c:pt idx="119">
                  <c:v>96.396620949252707</c:v>
                </c:pt>
                <c:pt idx="120">
                  <c:v>96.402929239111842</c:v>
                </c:pt>
                <c:pt idx="121">
                  <c:v>96.409167824110668</c:v>
                </c:pt>
                <c:pt idx="122">
                  <c:v>96.415337853230341</c:v>
                </c:pt>
                <c:pt idx="123">
                  <c:v>96.421440450337883</c:v>
                </c:pt>
                <c:pt idx="124">
                  <c:v>96.427476714868078</c:v>
                </c:pt>
                <c:pt idx="125">
                  <c:v>96.433447722484416</c:v>
                </c:pt>
                <c:pt idx="126">
                  <c:v>96.439354525717917</c:v>
                </c:pt>
                <c:pt idx="127">
                  <c:v>96.445198154585128</c:v>
                </c:pt>
                <c:pt idx="128">
                  <c:v>96.450979617187883</c:v>
                </c:pt>
                <c:pt idx="129">
                  <c:v>96.456699900292222</c:v>
                </c:pt>
                <c:pt idx="130">
                  <c:v>96.462359969890159</c:v>
                </c:pt>
                <c:pt idx="131">
                  <c:v>96.46796077174362</c:v>
                </c:pt>
                <c:pt idx="132">
                  <c:v>96.473503231911067</c:v>
                </c:pt>
                <c:pt idx="133">
                  <c:v>96.478988257258123</c:v>
                </c:pt>
                <c:pt idx="134">
                  <c:v>96.484416735952195</c:v>
                </c:pt>
                <c:pt idx="135">
                  <c:v>96.489789537941633</c:v>
                </c:pt>
                <c:pt idx="136">
                  <c:v>96.495107515420997</c:v>
                </c:pt>
                <c:pt idx="137">
                  <c:v>96.500371503281286</c:v>
                </c:pt>
                <c:pt idx="138">
                  <c:v>96.505582319547088</c:v>
                </c:pt>
                <c:pt idx="139">
                  <c:v>96.510740765800122</c:v>
                </c:pt>
                <c:pt idx="140">
                  <c:v>96.515847627590588</c:v>
                </c:pt>
                <c:pt idx="141">
                  <c:v>96.520903674835935</c:v>
                </c:pt>
                <c:pt idx="142">
                  <c:v>96.525909662207567</c:v>
                </c:pt>
                <c:pt idx="143">
                  <c:v>96.530866329506509</c:v>
                </c:pt>
                <c:pt idx="144">
                  <c:v>96.535774402028025</c:v>
                </c:pt>
                <c:pt idx="145">
                  <c:v>96.540634590915261</c:v>
                </c:pt>
                <c:pt idx="146">
                  <c:v>96.545447593502516</c:v>
                </c:pt>
                <c:pt idx="147">
                  <c:v>96.550214093649387</c:v>
                </c:pt>
                <c:pt idx="148">
                  <c:v>96.55493476206405</c:v>
                </c:pt>
                <c:pt idx="149">
                  <c:v>96.559610256618285</c:v>
                </c:pt>
                <c:pt idx="150">
                  <c:v>96.564241222652953</c:v>
                </c:pt>
                <c:pt idx="151">
                  <c:v>96.568828293274962</c:v>
                </c:pt>
                <c:pt idx="152">
                  <c:v>96.573372089645858</c:v>
                </c:pt>
                <c:pt idx="153">
                  <c:v>96.577873221262067</c:v>
                </c:pt>
                <c:pt idx="154">
                  <c:v>96.58233228622764</c:v>
                </c:pt>
                <c:pt idx="155">
                  <c:v>96.586749871519146</c:v>
                </c:pt>
                <c:pt idx="156">
                  <c:v>96.591126553243186</c:v>
                </c:pt>
                <c:pt idx="157">
                  <c:v>96.595462896886673</c:v>
                </c:pt>
                <c:pt idx="158">
                  <c:v>96.599759457561078</c:v>
                </c:pt>
                <c:pt idx="159">
                  <c:v>96.604016780238467</c:v>
                </c:pt>
                <c:pt idx="160">
                  <c:v>96.608235399982348</c:v>
                </c:pt>
                <c:pt idx="161">
                  <c:v>96.612415842172041</c:v>
                </c:pt>
                <c:pt idx="162">
                  <c:v>96.616558622720348</c:v>
                </c:pt>
                <c:pt idx="163">
                  <c:v>96.620664248286204</c:v>
                </c:pt>
                <c:pt idx="164">
                  <c:v>96.62473321648082</c:v>
                </c:pt>
                <c:pt idx="165">
                  <c:v>96.628766016069349</c:v>
                </c:pt>
                <c:pt idx="166">
                  <c:v>96.632763127165987</c:v>
                </c:pt>
                <c:pt idx="167">
                  <c:v>96.636725021424724</c:v>
                </c:pt>
                <c:pt idx="168">
                  <c:v>96.640652162225081</c:v>
                </c:pt>
                <c:pt idx="169">
                  <c:v>96.644545004852503</c:v>
                </c:pt>
                <c:pt idx="170">
                  <c:v>96.648403996674418</c:v>
                </c:pt>
                <c:pt idx="171">
                  <c:v>96.652229577311772</c:v>
                </c:pt>
                <c:pt idx="172">
                  <c:v>96.656022178805657</c:v>
                </c:pt>
                <c:pt idx="173">
                  <c:v>96.659782225780276</c:v>
                </c:pt>
                <c:pt idx="174">
                  <c:v>96.663510135601328</c:v>
                </c:pt>
                <c:pt idx="175">
                  <c:v>96.667206318530262</c:v>
                </c:pt>
                <c:pt idx="176">
                  <c:v>96.670871177875014</c:v>
                </c:pt>
                <c:pt idx="177">
                  <c:v>96.674505110136735</c:v>
                </c:pt>
                <c:pt idx="178">
                  <c:v>96.678108505152537</c:v>
                </c:pt>
                <c:pt idx="179">
                  <c:v>96.681681746235213</c:v>
                </c:pt>
                <c:pt idx="180">
                  <c:v>96.685225210308829</c:v>
                </c:pt>
                <c:pt idx="181">
                  <c:v>96.688739268041559</c:v>
                </c:pt>
                <c:pt idx="182">
                  <c:v>96.692224283974866</c:v>
                </c:pt>
                <c:pt idx="183">
                  <c:v>96.695680616649426</c:v>
                </c:pt>
                <c:pt idx="184">
                  <c:v>96.699108618728317</c:v>
                </c:pt>
                <c:pt idx="185">
                  <c:v>96.702508637116779</c:v>
                </c:pt>
                <c:pt idx="186">
                  <c:v>96.705881013079278</c:v>
                </c:pt>
                <c:pt idx="187">
                  <c:v>96.709226082353922</c:v>
                </c:pt>
                <c:pt idx="188">
                  <c:v>96.712544175263375</c:v>
                </c:pt>
                <c:pt idx="189">
                  <c:v>96.715835616824108</c:v>
                </c:pt>
                <c:pt idx="190">
                  <c:v>96.71910072685246</c:v>
                </c:pt>
                <c:pt idx="191">
                  <c:v>96.722339820067788</c:v>
                </c:pt>
                <c:pt idx="192">
                  <c:v>96.725553206194078</c:v>
                </c:pt>
                <c:pt idx="193">
                  <c:v>96.7287411900585</c:v>
                </c:pt>
                <c:pt idx="194">
                  <c:v>96.731904071687865</c:v>
                </c:pt>
                <c:pt idx="195">
                  <c:v>96.735042146402364</c:v>
                </c:pt>
                <c:pt idx="196">
                  <c:v>96.738155704908266</c:v>
                </c:pt>
                <c:pt idx="197">
                  <c:v>96.741245033386832</c:v>
                </c:pt>
                <c:pt idx="198">
                  <c:v>96.74431041358261</c:v>
                </c:pt>
                <c:pt idx="199">
                  <c:v>96.747352122888827</c:v>
                </c:pt>
                <c:pt idx="200">
                  <c:v>96.750370434431147</c:v>
                </c:pt>
                <c:pt idx="201">
                  <c:v>96.753365617149484</c:v>
                </c:pt>
                <c:pt idx="202">
                  <c:v>96.756337935877539</c:v>
                </c:pt>
                <c:pt idx="203">
                  <c:v>96.759287651421317</c:v>
                </c:pt>
                <c:pt idx="204">
                  <c:v>96.762215020635296</c:v>
                </c:pt>
                <c:pt idx="205">
                  <c:v>96.765120296496633</c:v>
                </c:pt>
                <c:pt idx="206">
                  <c:v>96.768003728178627</c:v>
                </c:pt>
                <c:pt idx="207">
                  <c:v>96.770865561121383</c:v>
                </c:pt>
                <c:pt idx="208">
                  <c:v>96.773706037101874</c:v>
                </c:pt>
                <c:pt idx="209">
                  <c:v>96.776525394301913</c:v>
                </c:pt>
                <c:pt idx="210">
                  <c:v>96.779323867374487</c:v>
                </c:pt>
                <c:pt idx="211">
                  <c:v>96.782101687509268</c:v>
                </c:pt>
                <c:pt idx="212">
                  <c:v>96.784859082495998</c:v>
                </c:pt>
                <c:pt idx="213">
                  <c:v>96.787596276786829</c:v>
                </c:pt>
                <c:pt idx="214">
                  <c:v>96.79031349155737</c:v>
                </c:pt>
                <c:pt idx="215">
                  <c:v>96.793010944765896</c:v>
                </c:pt>
                <c:pt idx="216">
                  <c:v>96.795688851212006</c:v>
                </c:pt>
                <c:pt idx="217">
                  <c:v>96.798347422593508</c:v>
                </c:pt>
                <c:pt idx="218">
                  <c:v>96.800986867562258</c:v>
                </c:pt>
                <c:pt idx="219">
                  <c:v>96.803607391778542</c:v>
                </c:pt>
                <c:pt idx="220">
                  <c:v>96.806209197964648</c:v>
                </c:pt>
                <c:pt idx="221">
                  <c:v>96.808792485957341</c:v>
                </c:pt>
                <c:pt idx="222">
                  <c:v>96.811357452758529</c:v>
                </c:pt>
                <c:pt idx="223">
                  <c:v>96.813904292585889</c:v>
                </c:pt>
                <c:pt idx="224">
                  <c:v>96.816433196921466</c:v>
                </c:pt>
                <c:pt idx="225">
                  <c:v>96.818944354560003</c:v>
                </c:pt>
                <c:pt idx="226">
                  <c:v>96.821437951655568</c:v>
                </c:pt>
                <c:pt idx="227">
                  <c:v>96.823914171767981</c:v>
                </c:pt>
                <c:pt idx="228">
                  <c:v>96.826373195907308</c:v>
                </c:pt>
                <c:pt idx="229">
                  <c:v>96.828815202578554</c:v>
                </c:pt>
                <c:pt idx="230">
                  <c:v>96.831240367824492</c:v>
                </c:pt>
                <c:pt idx="231">
                  <c:v>96.833648865268074</c:v>
                </c:pt>
                <c:pt idx="232">
                  <c:v>96.836040866153738</c:v>
                </c:pt>
                <c:pt idx="233">
                  <c:v>96.838416539388419</c:v>
                </c:pt>
                <c:pt idx="234">
                  <c:v>96.840776051580605</c:v>
                </c:pt>
                <c:pt idx="235">
                  <c:v>96.843119567080066</c:v>
                </c:pt>
                <c:pt idx="236">
                  <c:v>96.845447248015233</c:v>
                </c:pt>
                <c:pt idx="237">
                  <c:v>96.847759254331336</c:v>
                </c:pt>
                <c:pt idx="238">
                  <c:v>96.850055743826516</c:v>
                </c:pt>
                <c:pt idx="239">
                  <c:v>96.852336872187919</c:v>
                </c:pt>
                <c:pt idx="240">
                  <c:v>96.854602793027013</c:v>
                </c:pt>
                <c:pt idx="241">
                  <c:v>96.856853657913646</c:v>
                </c:pt>
                <c:pt idx="242">
                  <c:v>96.859089616410259</c:v>
                </c:pt>
                <c:pt idx="243">
                  <c:v>96.861310816104918</c:v>
                </c:pt>
                <c:pt idx="244">
                  <c:v>96.86351740264378</c:v>
                </c:pt>
                <c:pt idx="245">
                  <c:v>96.865709519762618</c:v>
                </c:pt>
                <c:pt idx="246">
                  <c:v>96.867887309318647</c:v>
                </c:pt>
                <c:pt idx="247">
                  <c:v>96.870050911320519</c:v>
                </c:pt>
                <c:pt idx="248">
                  <c:v>96.872200463958762</c:v>
                </c:pt>
                <c:pt idx="249">
                  <c:v>96.874336103634889</c:v>
                </c:pt>
                <c:pt idx="250">
                  <c:v>96.876457964990649</c:v>
                </c:pt>
                <c:pt idx="251">
                  <c:v>96.878566180935678</c:v>
                </c:pt>
                <c:pt idx="252">
                  <c:v>96.880660882675983</c:v>
                </c:pt>
                <c:pt idx="253">
                  <c:v>96.882742199740534</c:v>
                </c:pt>
                <c:pt idx="254">
                  <c:v>96.884810260008621</c:v>
                </c:pt>
                <c:pt idx="255">
                  <c:v>96.886865189735261</c:v>
                </c:pt>
                <c:pt idx="256">
                  <c:v>96.888907113577488</c:v>
                </c:pt>
                <c:pt idx="257">
                  <c:v>96.890936154619538</c:v>
                </c:pt>
                <c:pt idx="258">
                  <c:v>96.892952434397202</c:v>
                </c:pt>
                <c:pt idx="259">
                  <c:v>96.89495607292227</c:v>
                </c:pt>
                <c:pt idx="260">
                  <c:v>96.896947188706548</c:v>
                </c:pt>
                <c:pt idx="261">
                  <c:v>96.898925898785052</c:v>
                </c:pt>
                <c:pt idx="262">
                  <c:v>96.900892318738798</c:v>
                </c:pt>
                <c:pt idx="263">
                  <c:v>96.902846562717656</c:v>
                </c:pt>
                <c:pt idx="264">
                  <c:v>96.904788743462049</c:v>
                </c:pt>
                <c:pt idx="265">
                  <c:v>96.906718972324896</c:v>
                </c:pt>
                <c:pt idx="266">
                  <c:v>96.908637359292953</c:v>
                </c:pt>
                <c:pt idx="267">
                  <c:v>96.910544013007367</c:v>
                </c:pt>
                <c:pt idx="268">
                  <c:v>96.912439040784449</c:v>
                </c:pt>
                <c:pt idx="269">
                  <c:v>96.914322548635894</c:v>
                </c:pt>
                <c:pt idx="270">
                  <c:v>96.916194641288257</c:v>
                </c:pt>
                <c:pt idx="271">
                  <c:v>96.918055422202457</c:v>
                </c:pt>
                <c:pt idx="272">
                  <c:v>96.919904993593093</c:v>
                </c:pt>
                <c:pt idx="273">
                  <c:v>96.921743456446848</c:v>
                </c:pt>
                <c:pt idx="274">
                  <c:v>96.923570910541002</c:v>
                </c:pt>
                <c:pt idx="275">
                  <c:v>96.925387454461443</c:v>
                </c:pt>
                <c:pt idx="276">
                  <c:v>96.927193185620567</c:v>
                </c:pt>
                <c:pt idx="277">
                  <c:v>96.928988200274162</c:v>
                </c:pt>
                <c:pt idx="278">
                  <c:v>96.930772593539317</c:v>
                </c:pt>
                <c:pt idx="279">
                  <c:v>96.932546459410631</c:v>
                </c:pt>
                <c:pt idx="280">
                  <c:v>96.934309890776774</c:v>
                </c:pt>
                <c:pt idx="281">
                  <c:v>96.936062979436954</c:v>
                </c:pt>
                <c:pt idx="282">
                  <c:v>96.937805816116679</c:v>
                </c:pt>
                <c:pt idx="283">
                  <c:v>96.939538490483358</c:v>
                </c:pt>
                <c:pt idx="284">
                  <c:v>96.941261091161948</c:v>
                </c:pt>
                <c:pt idx="285">
                  <c:v>96.942973705749566</c:v>
                </c:pt>
                <c:pt idx="286">
                  <c:v>96.944676420830959</c:v>
                </c:pt>
                <c:pt idx="287">
                  <c:v>96.946369321992535</c:v>
                </c:pt>
                <c:pt idx="288">
                  <c:v>96.948052493837096</c:v>
                </c:pt>
                <c:pt idx="289">
                  <c:v>96.949726019997726</c:v>
                </c:pt>
                <c:pt idx="290">
                  <c:v>96.951389983151714</c:v>
                </c:pt>
                <c:pt idx="291">
                  <c:v>96.953044465034196</c:v>
                </c:pt>
                <c:pt idx="292">
                  <c:v>96.954689546451419</c:v>
                </c:pt>
                <c:pt idx="293">
                  <c:v>96.956325307294051</c:v>
                </c:pt>
                <c:pt idx="294">
                  <c:v>96.957951826549973</c:v>
                </c:pt>
                <c:pt idx="295">
                  <c:v>96.959569182317239</c:v>
                </c:pt>
                <c:pt idx="296">
                  <c:v>96.961177451816027</c:v>
                </c:pt>
                <c:pt idx="297">
                  <c:v>96.962776711401617</c:v>
                </c:pt>
                <c:pt idx="298">
                  <c:v>96.964367036576249</c:v>
                </c:pt>
                <c:pt idx="299">
                  <c:v>96.965948502000558</c:v>
                </c:pt>
                <c:pt idx="300">
                  <c:v>96.967521181505859</c:v>
                </c:pt>
                <c:pt idx="301">
                  <c:v>96.969085148105265</c:v>
                </c:pt>
                <c:pt idx="302">
                  <c:v>96.970640474005265</c:v>
                </c:pt>
                <c:pt idx="303">
                  <c:v>96.972187230616484</c:v>
                </c:pt>
                <c:pt idx="304">
                  <c:v>96.973725488565123</c:v>
                </c:pt>
                <c:pt idx="305">
                  <c:v>96.975255317702988</c:v>
                </c:pt>
                <c:pt idx="306">
                  <c:v>96.976776787118851</c:v>
                </c:pt>
                <c:pt idx="307">
                  <c:v>96.97828996514825</c:v>
                </c:pt>
                <c:pt idx="308">
                  <c:v>96.979794919383949</c:v>
                </c:pt>
                <c:pt idx="309">
                  <c:v>96.981291716686158</c:v>
                </c:pt>
                <c:pt idx="310">
                  <c:v>96.982780423192153</c:v>
                </c:pt>
                <c:pt idx="311">
                  <c:v>96.984261104326137</c:v>
                </c:pt>
                <c:pt idx="312">
                  <c:v>96.985733824808833</c:v>
                </c:pt>
                <c:pt idx="313">
                  <c:v>96.987198648667061</c:v>
                </c:pt>
                <c:pt idx="314">
                  <c:v>96.988655639242566</c:v>
                </c:pt>
                <c:pt idx="315">
                  <c:v>96.990104859201594</c:v>
                </c:pt>
                <c:pt idx="316">
                  <c:v>96.991546370543873</c:v>
                </c:pt>
                <c:pt idx="317">
                  <c:v>96.992980234611139</c:v>
                </c:pt>
                <c:pt idx="318">
                  <c:v>96.994406512095992</c:v>
                </c:pt>
                <c:pt idx="319">
                  <c:v>96.995825263050662</c:v>
                </c:pt>
                <c:pt idx="320">
                  <c:v>96.997236546894982</c:v>
                </c:pt>
                <c:pt idx="321">
                  <c:v>96.998640422425183</c:v>
                </c:pt>
                <c:pt idx="322">
                  <c:v>97.000036947821684</c:v>
                </c:pt>
                <c:pt idx="323">
                  <c:v>97.001426180657432</c:v>
                </c:pt>
                <c:pt idx="324">
                  <c:v>97.002808177905408</c:v>
                </c:pt>
                <c:pt idx="325">
                  <c:v>97.004182995947048</c:v>
                </c:pt>
                <c:pt idx="326">
                  <c:v>97.005550690579</c:v>
                </c:pt>
                <c:pt idx="327">
                  <c:v>97.006911317021647</c:v>
                </c:pt>
                <c:pt idx="328">
                  <c:v>97.008264929926042</c:v>
                </c:pt>
                <c:pt idx="329">
                  <c:v>97.009611583380973</c:v>
                </c:pt>
                <c:pt idx="330">
                  <c:v>97.010951330920733</c:v>
                </c:pt>
                <c:pt idx="331">
                  <c:v>97.012284225531957</c:v>
                </c:pt>
                <c:pt idx="332">
                  <c:v>97.013610319660444</c:v>
                </c:pt>
                <c:pt idx="333">
                  <c:v>97.014929665218389</c:v>
                </c:pt>
                <c:pt idx="334">
                  <c:v>97.016242313590539</c:v>
                </c:pt>
                <c:pt idx="335">
                  <c:v>97.017548315642003</c:v>
                </c:pt>
                <c:pt idx="336">
                  <c:v>97.018847721723446</c:v>
                </c:pt>
                <c:pt idx="337">
                  <c:v>97.020140581678575</c:v>
                </c:pt>
                <c:pt idx="338">
                  <c:v>97.021426944849992</c:v>
                </c:pt>
                <c:pt idx="339">
                  <c:v>97.022706860085634</c:v>
                </c:pt>
                <c:pt idx="340">
                  <c:v>97.023980375745239</c:v>
                </c:pt>
              </c:numCache>
            </c:numRef>
          </c:yVal>
          <c:smooth val="0"/>
          <c:extLst>
            <c:ext xmlns:c16="http://schemas.microsoft.com/office/drawing/2014/chart" uri="{C3380CC4-5D6E-409C-BE32-E72D297353CC}">
              <c16:uniqueId val="{0000000E-81B7-4E57-AAE1-481A5B795BE4}"/>
            </c:ext>
          </c:extLst>
        </c:ser>
        <c:ser>
          <c:idx val="15"/>
          <c:order val="15"/>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Q$19:$Q$359</c:f>
              <c:numCache>
                <c:formatCode>0.00000</c:formatCode>
                <c:ptCount val="341"/>
                <c:pt idx="0">
                  <c:v>94.166666666666671</c:v>
                </c:pt>
                <c:pt idx="1">
                  <c:v>94.221311475409806</c:v>
                </c:pt>
                <c:pt idx="2">
                  <c:v>94.274193548387132</c:v>
                </c:pt>
                <c:pt idx="3">
                  <c:v>94.325396825396766</c:v>
                </c:pt>
                <c:pt idx="4">
                  <c:v>94.374999999999986</c:v>
                </c:pt>
                <c:pt idx="5">
                  <c:v>94.423076923076891</c:v>
                </c:pt>
                <c:pt idx="6">
                  <c:v>94.469696969696997</c:v>
                </c:pt>
                <c:pt idx="7">
                  <c:v>94.514925373134332</c:v>
                </c:pt>
                <c:pt idx="8">
                  <c:v>94.558823529411768</c:v>
                </c:pt>
                <c:pt idx="9">
                  <c:v>94.601449275362327</c:v>
                </c:pt>
                <c:pt idx="10">
                  <c:v>94.642857142857096</c:v>
                </c:pt>
                <c:pt idx="11">
                  <c:v>94.683098591549253</c:v>
                </c:pt>
                <c:pt idx="12">
                  <c:v>94.722222222222229</c:v>
                </c:pt>
                <c:pt idx="13">
                  <c:v>94.760273972602732</c:v>
                </c:pt>
                <c:pt idx="14">
                  <c:v>94.79729729729732</c:v>
                </c:pt>
                <c:pt idx="15">
                  <c:v>94.8333333333333</c:v>
                </c:pt>
                <c:pt idx="16">
                  <c:v>94.868421052631518</c:v>
                </c:pt>
                <c:pt idx="17">
                  <c:v>94.902597402597408</c:v>
                </c:pt>
                <c:pt idx="18">
                  <c:v>94.935897435897431</c:v>
                </c:pt>
                <c:pt idx="19">
                  <c:v>94.968354430379762</c:v>
                </c:pt>
                <c:pt idx="20">
                  <c:v>95</c:v>
                </c:pt>
                <c:pt idx="21">
                  <c:v>95.030864197530832</c:v>
                </c:pt>
                <c:pt idx="22">
                  <c:v>95.060975609756099</c:v>
                </c:pt>
                <c:pt idx="23">
                  <c:v>95.090361445783131</c:v>
                </c:pt>
                <c:pt idx="24">
                  <c:v>95.11904761904762</c:v>
                </c:pt>
                <c:pt idx="25">
                  <c:v>95.147058823529349</c:v>
                </c:pt>
                <c:pt idx="26">
                  <c:v>95.174418604651109</c:v>
                </c:pt>
                <c:pt idx="27">
                  <c:v>95.201149425287412</c:v>
                </c:pt>
                <c:pt idx="28">
                  <c:v>95.227272727272734</c:v>
                </c:pt>
                <c:pt idx="29">
                  <c:v>95.252808988764016</c:v>
                </c:pt>
                <c:pt idx="30">
                  <c:v>95.277777777777743</c:v>
                </c:pt>
                <c:pt idx="31">
                  <c:v>95.302197802197739</c:v>
                </c:pt>
                <c:pt idx="32">
                  <c:v>95.32608695652165</c:v>
                </c:pt>
                <c:pt idx="33">
                  <c:v>95.349462365591378</c:v>
                </c:pt>
                <c:pt idx="34">
                  <c:v>95.372340425531874</c:v>
                </c:pt>
                <c:pt idx="35">
                  <c:v>95.394736842105232</c:v>
                </c:pt>
                <c:pt idx="36">
                  <c:v>95.4166666666667</c:v>
                </c:pt>
                <c:pt idx="37">
                  <c:v>95.4381443298969</c:v>
                </c:pt>
                <c:pt idx="38">
                  <c:v>95.459183673469383</c:v>
                </c:pt>
                <c:pt idx="39">
                  <c:v>95.479797979797979</c:v>
                </c:pt>
                <c:pt idx="40">
                  <c:v>95.5</c:v>
                </c:pt>
                <c:pt idx="41">
                  <c:v>95.519801980198025</c:v>
                </c:pt>
                <c:pt idx="42">
                  <c:v>95.539215686274531</c:v>
                </c:pt>
                <c:pt idx="43">
                  <c:v>95.558252427184442</c:v>
                </c:pt>
                <c:pt idx="44">
                  <c:v>95.57692307692308</c:v>
                </c:pt>
                <c:pt idx="45">
                  <c:v>95.595238095238102</c:v>
                </c:pt>
                <c:pt idx="46">
                  <c:v>95.613207547169779</c:v>
                </c:pt>
                <c:pt idx="47">
                  <c:v>95.630841121495266</c:v>
                </c:pt>
                <c:pt idx="48">
                  <c:v>95.648148148148152</c:v>
                </c:pt>
                <c:pt idx="49">
                  <c:v>95.665137614678869</c:v>
                </c:pt>
                <c:pt idx="50">
                  <c:v>95.681818181818187</c:v>
                </c:pt>
                <c:pt idx="51">
                  <c:v>95.69819819819817</c:v>
                </c:pt>
                <c:pt idx="52">
                  <c:v>95.714285714285722</c:v>
                </c:pt>
                <c:pt idx="53">
                  <c:v>95.730088495575217</c:v>
                </c:pt>
                <c:pt idx="54">
                  <c:v>95.745614035087726</c:v>
                </c:pt>
                <c:pt idx="55">
                  <c:v>95.760869565217462</c:v>
                </c:pt>
                <c:pt idx="56">
                  <c:v>95.775862068965509</c:v>
                </c:pt>
                <c:pt idx="57">
                  <c:v>95.790598290598282</c:v>
                </c:pt>
                <c:pt idx="58">
                  <c:v>95.805084745762713</c:v>
                </c:pt>
                <c:pt idx="59">
                  <c:v>95.819327731092443</c:v>
                </c:pt>
                <c:pt idx="60">
                  <c:v>95.8333333333333</c:v>
                </c:pt>
                <c:pt idx="61">
                  <c:v>95.847107438016522</c:v>
                </c:pt>
                <c:pt idx="62">
                  <c:v>95.860655737704889</c:v>
                </c:pt>
                <c:pt idx="63">
                  <c:v>95.873983739837399</c:v>
                </c:pt>
                <c:pt idx="64">
                  <c:v>95.887096774193552</c:v>
                </c:pt>
                <c:pt idx="65">
                  <c:v>95.9</c:v>
                </c:pt>
                <c:pt idx="66">
                  <c:v>95.912698412698418</c:v>
                </c:pt>
                <c:pt idx="67">
                  <c:v>95.925196850393689</c:v>
                </c:pt>
                <c:pt idx="68">
                  <c:v>95.937500000000028</c:v>
                </c:pt>
                <c:pt idx="69">
                  <c:v>95.949612403100801</c:v>
                </c:pt>
                <c:pt idx="70">
                  <c:v>95.961538461538467</c:v>
                </c:pt>
                <c:pt idx="71">
                  <c:v>95.973282442748086</c:v>
                </c:pt>
                <c:pt idx="72">
                  <c:v>95.984848484848513</c:v>
                </c:pt>
                <c:pt idx="73">
                  <c:v>95.996240601503786</c:v>
                </c:pt>
                <c:pt idx="74">
                  <c:v>96.007462686567166</c:v>
                </c:pt>
                <c:pt idx="75">
                  <c:v>96.018518518518519</c:v>
                </c:pt>
                <c:pt idx="76">
                  <c:v>96.029411764705884</c:v>
                </c:pt>
                <c:pt idx="77">
                  <c:v>96.040145985401466</c:v>
                </c:pt>
                <c:pt idx="78">
                  <c:v>96.050724637681128</c:v>
                </c:pt>
                <c:pt idx="79">
                  <c:v>96.061151079136692</c:v>
                </c:pt>
                <c:pt idx="80">
                  <c:v>96.071428571428541</c:v>
                </c:pt>
                <c:pt idx="81">
                  <c:v>96.081560283687963</c:v>
                </c:pt>
                <c:pt idx="82">
                  <c:v>96.091549295774669</c:v>
                </c:pt>
                <c:pt idx="83">
                  <c:v>96.1013986013986</c:v>
                </c:pt>
                <c:pt idx="84">
                  <c:v>96.111111111111114</c:v>
                </c:pt>
                <c:pt idx="85">
                  <c:v>96.120689655172427</c:v>
                </c:pt>
                <c:pt idx="86">
                  <c:v>96.130136986301352</c:v>
                </c:pt>
                <c:pt idx="87">
                  <c:v>96.139455782312922</c:v>
                </c:pt>
                <c:pt idx="88">
                  <c:v>96.148648648648646</c:v>
                </c:pt>
                <c:pt idx="89">
                  <c:v>96.157718120805342</c:v>
                </c:pt>
                <c:pt idx="90">
                  <c:v>96.166666666666671</c:v>
                </c:pt>
                <c:pt idx="91">
                  <c:v>96.175496688741688</c:v>
                </c:pt>
                <c:pt idx="92">
                  <c:v>96.184210526315795</c:v>
                </c:pt>
                <c:pt idx="93">
                  <c:v>96.192810457516316</c:v>
                </c:pt>
                <c:pt idx="94">
                  <c:v>96.201298701298697</c:v>
                </c:pt>
                <c:pt idx="95">
                  <c:v>96.209677419354819</c:v>
                </c:pt>
                <c:pt idx="96">
                  <c:v>96.217948717948715</c:v>
                </c:pt>
                <c:pt idx="97">
                  <c:v>96.226114649681534</c:v>
                </c:pt>
                <c:pt idx="98">
                  <c:v>96.234177215189845</c:v>
                </c:pt>
                <c:pt idx="99">
                  <c:v>96.242138364779848</c:v>
                </c:pt>
                <c:pt idx="100">
                  <c:v>96.25</c:v>
                </c:pt>
                <c:pt idx="101">
                  <c:v>96.257763975155314</c:v>
                </c:pt>
                <c:pt idx="102">
                  <c:v>96.265432098765402</c:v>
                </c:pt>
                <c:pt idx="103">
                  <c:v>96.273006134969265</c:v>
                </c:pt>
                <c:pt idx="104">
                  <c:v>96.280487804878049</c:v>
                </c:pt>
                <c:pt idx="105">
                  <c:v>96.287878787878782</c:v>
                </c:pt>
                <c:pt idx="106">
                  <c:v>96.295180722891558</c:v>
                </c:pt>
                <c:pt idx="107">
                  <c:v>96.302395209580794</c:v>
                </c:pt>
                <c:pt idx="108">
                  <c:v>96.30952380952381</c:v>
                </c:pt>
                <c:pt idx="109">
                  <c:v>96.316568047337313</c:v>
                </c:pt>
                <c:pt idx="110">
                  <c:v>96.32352941176471</c:v>
                </c:pt>
                <c:pt idx="111">
                  <c:v>96.330409356725099</c:v>
                </c:pt>
                <c:pt idx="112">
                  <c:v>96.337209302325576</c:v>
                </c:pt>
                <c:pt idx="113">
                  <c:v>96.343930635838163</c:v>
                </c:pt>
                <c:pt idx="114">
                  <c:v>96.350574712643635</c:v>
                </c:pt>
                <c:pt idx="115">
                  <c:v>96.357142857142833</c:v>
                </c:pt>
                <c:pt idx="116">
                  <c:v>96.363636363636331</c:v>
                </c:pt>
                <c:pt idx="117">
                  <c:v>96.370056497175142</c:v>
                </c:pt>
                <c:pt idx="118">
                  <c:v>96.376404494382029</c:v>
                </c:pt>
                <c:pt idx="119">
                  <c:v>96.382681564245814</c:v>
                </c:pt>
                <c:pt idx="120">
                  <c:v>96.388888888888829</c:v>
                </c:pt>
                <c:pt idx="121">
                  <c:v>96.395027624309392</c:v>
                </c:pt>
                <c:pt idx="122">
                  <c:v>96.401098901098905</c:v>
                </c:pt>
                <c:pt idx="123">
                  <c:v>96.407103825136645</c:v>
                </c:pt>
                <c:pt idx="124">
                  <c:v>96.413043478260917</c:v>
                </c:pt>
                <c:pt idx="125">
                  <c:v>96.418918918918934</c:v>
                </c:pt>
                <c:pt idx="126">
                  <c:v>96.424731182795654</c:v>
                </c:pt>
                <c:pt idx="127">
                  <c:v>96.430481283422452</c:v>
                </c:pt>
                <c:pt idx="128">
                  <c:v>96.436170212765958</c:v>
                </c:pt>
                <c:pt idx="129">
                  <c:v>96.441798941798936</c:v>
                </c:pt>
                <c:pt idx="130">
                  <c:v>96.447368421052659</c:v>
                </c:pt>
                <c:pt idx="131">
                  <c:v>96.452879581151819</c:v>
                </c:pt>
                <c:pt idx="132">
                  <c:v>96.4583333333333</c:v>
                </c:pt>
                <c:pt idx="133">
                  <c:v>96.463730569948197</c:v>
                </c:pt>
                <c:pt idx="134">
                  <c:v>96.469072164948457</c:v>
                </c:pt>
                <c:pt idx="135">
                  <c:v>96.474358974358978</c:v>
                </c:pt>
                <c:pt idx="136">
                  <c:v>96.479591836734642</c:v>
                </c:pt>
                <c:pt idx="137">
                  <c:v>96.484771573604007</c:v>
                </c:pt>
                <c:pt idx="138">
                  <c:v>96.48989898989899</c:v>
                </c:pt>
                <c:pt idx="139">
                  <c:v>96.494974874371863</c:v>
                </c:pt>
                <c:pt idx="140">
                  <c:v>96.5</c:v>
                </c:pt>
                <c:pt idx="141">
                  <c:v>96.504975124378106</c:v>
                </c:pt>
                <c:pt idx="142">
                  <c:v>96.509900990099013</c:v>
                </c:pt>
                <c:pt idx="143">
                  <c:v>96.514778325123117</c:v>
                </c:pt>
                <c:pt idx="144">
                  <c:v>96.519607843137265</c:v>
                </c:pt>
                <c:pt idx="145">
                  <c:v>96.524390243902445</c:v>
                </c:pt>
                <c:pt idx="146">
                  <c:v>96.529126213592207</c:v>
                </c:pt>
                <c:pt idx="147">
                  <c:v>96.533816425120776</c:v>
                </c:pt>
                <c:pt idx="148">
                  <c:v>96.538461538461476</c:v>
                </c:pt>
                <c:pt idx="149">
                  <c:v>96.543062200956939</c:v>
                </c:pt>
                <c:pt idx="150">
                  <c:v>96.547619047619108</c:v>
                </c:pt>
                <c:pt idx="151">
                  <c:v>96.552132701421726</c:v>
                </c:pt>
                <c:pt idx="152">
                  <c:v>96.556603773584868</c:v>
                </c:pt>
                <c:pt idx="153">
                  <c:v>96.561032863849732</c:v>
                </c:pt>
                <c:pt idx="154">
                  <c:v>96.565420560747697</c:v>
                </c:pt>
                <c:pt idx="155">
                  <c:v>96.569767441860463</c:v>
                </c:pt>
                <c:pt idx="156">
                  <c:v>96.574074074074048</c:v>
                </c:pt>
                <c:pt idx="157">
                  <c:v>96.578341013824797</c:v>
                </c:pt>
                <c:pt idx="158">
                  <c:v>96.582568807339428</c:v>
                </c:pt>
                <c:pt idx="159">
                  <c:v>96.586757990867582</c:v>
                </c:pt>
                <c:pt idx="160">
                  <c:v>96.590909090909093</c:v>
                </c:pt>
                <c:pt idx="161">
                  <c:v>96.595022624434378</c:v>
                </c:pt>
                <c:pt idx="162">
                  <c:v>96.599099099099092</c:v>
                </c:pt>
                <c:pt idx="163">
                  <c:v>96.603139013452875</c:v>
                </c:pt>
                <c:pt idx="164">
                  <c:v>96.607142857142833</c:v>
                </c:pt>
                <c:pt idx="165">
                  <c:v>96.611111111111114</c:v>
                </c:pt>
                <c:pt idx="166">
                  <c:v>96.615044247787608</c:v>
                </c:pt>
                <c:pt idx="167">
                  <c:v>96.618942731277528</c:v>
                </c:pt>
                <c:pt idx="168">
                  <c:v>96.622807017543778</c:v>
                </c:pt>
                <c:pt idx="169">
                  <c:v>96.626637554585116</c:v>
                </c:pt>
                <c:pt idx="170">
                  <c:v>96.630434782608688</c:v>
                </c:pt>
                <c:pt idx="171">
                  <c:v>96.634199134199108</c:v>
                </c:pt>
                <c:pt idx="172">
                  <c:v>96.637931034482705</c:v>
                </c:pt>
                <c:pt idx="173">
                  <c:v>96.641630901287584</c:v>
                </c:pt>
                <c:pt idx="174">
                  <c:v>96.645299145299163</c:v>
                </c:pt>
                <c:pt idx="175">
                  <c:v>96.64893617021275</c:v>
                </c:pt>
                <c:pt idx="176">
                  <c:v>96.652542372881271</c:v>
                </c:pt>
                <c:pt idx="177">
                  <c:v>96.65611814345985</c:v>
                </c:pt>
                <c:pt idx="178">
                  <c:v>96.659663865546221</c:v>
                </c:pt>
                <c:pt idx="179">
                  <c:v>96.663179916317986</c:v>
                </c:pt>
                <c:pt idx="180">
                  <c:v>96.666666666666671</c:v>
                </c:pt>
                <c:pt idx="181">
                  <c:v>96.670124481327846</c:v>
                </c:pt>
                <c:pt idx="182">
                  <c:v>96.673553719008268</c:v>
                </c:pt>
                <c:pt idx="183">
                  <c:v>96.676954732510254</c:v>
                </c:pt>
                <c:pt idx="184">
                  <c:v>96.680327868852459</c:v>
                </c:pt>
                <c:pt idx="185">
                  <c:v>96.683673469387784</c:v>
                </c:pt>
                <c:pt idx="186">
                  <c:v>96.6869918699187</c:v>
                </c:pt>
                <c:pt idx="187">
                  <c:v>96.690283400809733</c:v>
                </c:pt>
                <c:pt idx="188">
                  <c:v>96.69354838709674</c:v>
                </c:pt>
                <c:pt idx="189">
                  <c:v>96.696787148594325</c:v>
                </c:pt>
                <c:pt idx="190">
                  <c:v>96.7</c:v>
                </c:pt>
                <c:pt idx="191">
                  <c:v>96.70318725099601</c:v>
                </c:pt>
                <c:pt idx="192">
                  <c:v>96.706349206349202</c:v>
                </c:pt>
                <c:pt idx="193">
                  <c:v>96.709486166007878</c:v>
                </c:pt>
                <c:pt idx="194">
                  <c:v>96.712598425196845</c:v>
                </c:pt>
                <c:pt idx="195">
                  <c:v>96.715686274509778</c:v>
                </c:pt>
                <c:pt idx="196">
                  <c:v>96.71875</c:v>
                </c:pt>
                <c:pt idx="197">
                  <c:v>96.721789883268485</c:v>
                </c:pt>
                <c:pt idx="198">
                  <c:v>96.724806201550379</c:v>
                </c:pt>
                <c:pt idx="199">
                  <c:v>96.72779922779921</c:v>
                </c:pt>
                <c:pt idx="200">
                  <c:v>96.730769230769212</c:v>
                </c:pt>
                <c:pt idx="201">
                  <c:v>96.73371647509579</c:v>
                </c:pt>
                <c:pt idx="202">
                  <c:v>96.736641221374072</c:v>
                </c:pt>
                <c:pt idx="203">
                  <c:v>96.739543726235766</c:v>
                </c:pt>
                <c:pt idx="204">
                  <c:v>96.742424242424249</c:v>
                </c:pt>
                <c:pt idx="205">
                  <c:v>96.745283018867923</c:v>
                </c:pt>
                <c:pt idx="206">
                  <c:v>96.748120300751879</c:v>
                </c:pt>
                <c:pt idx="207">
                  <c:v>96.750936329587987</c:v>
                </c:pt>
                <c:pt idx="208">
                  <c:v>96.753731343283533</c:v>
                </c:pt>
                <c:pt idx="209">
                  <c:v>96.756505576208184</c:v>
                </c:pt>
                <c:pt idx="210">
                  <c:v>96.759259259259267</c:v>
                </c:pt>
                <c:pt idx="211">
                  <c:v>96.761992619926204</c:v>
                </c:pt>
                <c:pt idx="212">
                  <c:v>96.764705882352942</c:v>
                </c:pt>
                <c:pt idx="213">
                  <c:v>96.767399267399298</c:v>
                </c:pt>
                <c:pt idx="214">
                  <c:v>96.770072992700676</c:v>
                </c:pt>
                <c:pt idx="215">
                  <c:v>96.772727272727224</c:v>
                </c:pt>
                <c:pt idx="216">
                  <c:v>96.775362318840536</c:v>
                </c:pt>
                <c:pt idx="217">
                  <c:v>96.777978339350156</c:v>
                </c:pt>
                <c:pt idx="218">
                  <c:v>96.780575539568318</c:v>
                </c:pt>
                <c:pt idx="219">
                  <c:v>96.783154121863802</c:v>
                </c:pt>
                <c:pt idx="220">
                  <c:v>96.785714285714292</c:v>
                </c:pt>
                <c:pt idx="221">
                  <c:v>96.788256227758012</c:v>
                </c:pt>
                <c:pt idx="222">
                  <c:v>96.790780141843953</c:v>
                </c:pt>
                <c:pt idx="223">
                  <c:v>96.793286219081253</c:v>
                </c:pt>
                <c:pt idx="224">
                  <c:v>96.795774647887328</c:v>
                </c:pt>
                <c:pt idx="225">
                  <c:v>96.798245614035096</c:v>
                </c:pt>
                <c:pt idx="226">
                  <c:v>96.800699300699279</c:v>
                </c:pt>
                <c:pt idx="227">
                  <c:v>96.803135888501714</c:v>
                </c:pt>
                <c:pt idx="228">
                  <c:v>96.805555555555529</c:v>
                </c:pt>
                <c:pt idx="229">
                  <c:v>96.807958477508649</c:v>
                </c:pt>
                <c:pt idx="230">
                  <c:v>96.810344827586164</c:v>
                </c:pt>
                <c:pt idx="231">
                  <c:v>96.812714776632276</c:v>
                </c:pt>
                <c:pt idx="232">
                  <c:v>96.815068493150662</c:v>
                </c:pt>
                <c:pt idx="233">
                  <c:v>96.817406143344712</c:v>
                </c:pt>
                <c:pt idx="234">
                  <c:v>96.819727891156433</c:v>
                </c:pt>
                <c:pt idx="235">
                  <c:v>96.822033898305079</c:v>
                </c:pt>
                <c:pt idx="236">
                  <c:v>96.824324324324309</c:v>
                </c:pt>
                <c:pt idx="237">
                  <c:v>96.826599326599265</c:v>
                </c:pt>
                <c:pt idx="238">
                  <c:v>96.828859060402678</c:v>
                </c:pt>
                <c:pt idx="239">
                  <c:v>96.831103678929765</c:v>
                </c:pt>
                <c:pt idx="240">
                  <c:v>96.8333333333333</c:v>
                </c:pt>
                <c:pt idx="241">
                  <c:v>96.835548172757413</c:v>
                </c:pt>
                <c:pt idx="242">
                  <c:v>96.837748344370851</c:v>
                </c:pt>
                <c:pt idx="243">
                  <c:v>96.839933993399342</c:v>
                </c:pt>
                <c:pt idx="244">
                  <c:v>96.84210526315789</c:v>
                </c:pt>
                <c:pt idx="245">
                  <c:v>96.844262295081961</c:v>
                </c:pt>
                <c:pt idx="246">
                  <c:v>96.846405228758172</c:v>
                </c:pt>
                <c:pt idx="247">
                  <c:v>96.848534201954379</c:v>
                </c:pt>
                <c:pt idx="248">
                  <c:v>96.850649350649348</c:v>
                </c:pt>
                <c:pt idx="249">
                  <c:v>96.852750809061433</c:v>
                </c:pt>
                <c:pt idx="250">
                  <c:v>96.854838709677409</c:v>
                </c:pt>
                <c:pt idx="251">
                  <c:v>96.856913183279744</c:v>
                </c:pt>
                <c:pt idx="252">
                  <c:v>96.858974358974308</c:v>
                </c:pt>
                <c:pt idx="253">
                  <c:v>96.861022364217291</c:v>
                </c:pt>
                <c:pt idx="254">
                  <c:v>96.863057324840753</c:v>
                </c:pt>
                <c:pt idx="255">
                  <c:v>96.865079365079353</c:v>
                </c:pt>
                <c:pt idx="256">
                  <c:v>96.867088607594894</c:v>
                </c:pt>
                <c:pt idx="257">
                  <c:v>96.869085173501517</c:v>
                </c:pt>
                <c:pt idx="258">
                  <c:v>96.871069182389903</c:v>
                </c:pt>
                <c:pt idx="259">
                  <c:v>96.873040752351045</c:v>
                </c:pt>
                <c:pt idx="260">
                  <c:v>96.874999999999986</c:v>
                </c:pt>
                <c:pt idx="261">
                  <c:v>96.876947040498393</c:v>
                </c:pt>
                <c:pt idx="262">
                  <c:v>96.878881987577614</c:v>
                </c:pt>
                <c:pt idx="263">
                  <c:v>96.880804953560343</c:v>
                </c:pt>
                <c:pt idx="264">
                  <c:v>96.882716049382708</c:v>
                </c:pt>
                <c:pt idx="265">
                  <c:v>96.884615384615415</c:v>
                </c:pt>
                <c:pt idx="266">
                  <c:v>96.886503067484639</c:v>
                </c:pt>
                <c:pt idx="267">
                  <c:v>96.888379204892942</c:v>
                </c:pt>
                <c:pt idx="268">
                  <c:v>96.890243902439011</c:v>
                </c:pt>
                <c:pt idx="269">
                  <c:v>96.89209726443768</c:v>
                </c:pt>
                <c:pt idx="270">
                  <c:v>96.893939393939363</c:v>
                </c:pt>
                <c:pt idx="271">
                  <c:v>96.895770392749185</c:v>
                </c:pt>
                <c:pt idx="272">
                  <c:v>96.897590361445793</c:v>
                </c:pt>
                <c:pt idx="273">
                  <c:v>96.8993993993994</c:v>
                </c:pt>
                <c:pt idx="274">
                  <c:v>96.901197604790426</c:v>
                </c:pt>
                <c:pt idx="275">
                  <c:v>96.902985074626841</c:v>
                </c:pt>
                <c:pt idx="276">
                  <c:v>96.904761904761898</c:v>
                </c:pt>
                <c:pt idx="277">
                  <c:v>96.906528189911</c:v>
                </c:pt>
                <c:pt idx="278">
                  <c:v>96.908284023668642</c:v>
                </c:pt>
                <c:pt idx="279">
                  <c:v>96.910029498525105</c:v>
                </c:pt>
                <c:pt idx="280">
                  <c:v>96.911764705882391</c:v>
                </c:pt>
                <c:pt idx="281">
                  <c:v>96.913489736070375</c:v>
                </c:pt>
                <c:pt idx="282">
                  <c:v>96.915204678362628</c:v>
                </c:pt>
                <c:pt idx="283">
                  <c:v>96.916909620991291</c:v>
                </c:pt>
                <c:pt idx="284">
                  <c:v>96.918604651162838</c:v>
                </c:pt>
                <c:pt idx="285">
                  <c:v>96.920289855072497</c:v>
                </c:pt>
                <c:pt idx="286">
                  <c:v>96.921965317919074</c:v>
                </c:pt>
                <c:pt idx="287">
                  <c:v>96.923631123919279</c:v>
                </c:pt>
                <c:pt idx="288">
                  <c:v>96.925287356321789</c:v>
                </c:pt>
                <c:pt idx="289">
                  <c:v>96.926934097421167</c:v>
                </c:pt>
                <c:pt idx="290">
                  <c:v>96.928571428571402</c:v>
                </c:pt>
                <c:pt idx="291">
                  <c:v>96.930199430199437</c:v>
                </c:pt>
                <c:pt idx="292">
                  <c:v>96.931818181818215</c:v>
                </c:pt>
                <c:pt idx="293">
                  <c:v>96.933427762039656</c:v>
                </c:pt>
                <c:pt idx="294">
                  <c:v>96.935028248587571</c:v>
                </c:pt>
                <c:pt idx="295">
                  <c:v>96.936619718309885</c:v>
                </c:pt>
                <c:pt idx="296">
                  <c:v>96.938202247191015</c:v>
                </c:pt>
                <c:pt idx="297">
                  <c:v>96.939775910364148</c:v>
                </c:pt>
                <c:pt idx="298">
                  <c:v>96.941340782122907</c:v>
                </c:pt>
                <c:pt idx="299">
                  <c:v>96.942896935933163</c:v>
                </c:pt>
                <c:pt idx="300">
                  <c:v>96.944444444444471</c:v>
                </c:pt>
                <c:pt idx="301">
                  <c:v>96.945983379501385</c:v>
                </c:pt>
                <c:pt idx="302">
                  <c:v>96.947513812154682</c:v>
                </c:pt>
                <c:pt idx="303">
                  <c:v>96.949035812672179</c:v>
                </c:pt>
                <c:pt idx="304">
                  <c:v>96.950549450549445</c:v>
                </c:pt>
                <c:pt idx="305">
                  <c:v>96.952054794520549</c:v>
                </c:pt>
                <c:pt idx="306">
                  <c:v>96.953551912568273</c:v>
                </c:pt>
                <c:pt idx="307">
                  <c:v>96.955040871934571</c:v>
                </c:pt>
                <c:pt idx="308">
                  <c:v>96.956521739130437</c:v>
                </c:pt>
                <c:pt idx="309">
                  <c:v>96.957994579945847</c:v>
                </c:pt>
                <c:pt idx="310">
                  <c:v>96.959459459459453</c:v>
                </c:pt>
                <c:pt idx="311">
                  <c:v>96.960916442048543</c:v>
                </c:pt>
                <c:pt idx="312">
                  <c:v>96.962365591397884</c:v>
                </c:pt>
                <c:pt idx="313">
                  <c:v>96.963806970509381</c:v>
                </c:pt>
                <c:pt idx="314">
                  <c:v>96.965240641711262</c:v>
                </c:pt>
                <c:pt idx="315">
                  <c:v>96.966666666666697</c:v>
                </c:pt>
                <c:pt idx="316">
                  <c:v>96.968085106382958</c:v>
                </c:pt>
                <c:pt idx="317">
                  <c:v>96.969496021220166</c:v>
                </c:pt>
                <c:pt idx="318">
                  <c:v>96.970899470899468</c:v>
                </c:pt>
                <c:pt idx="319">
                  <c:v>96.972295514511842</c:v>
                </c:pt>
                <c:pt idx="320">
                  <c:v>96.973684210526287</c:v>
                </c:pt>
                <c:pt idx="321">
                  <c:v>96.975065616797878</c:v>
                </c:pt>
                <c:pt idx="322">
                  <c:v>96.97643979057591</c:v>
                </c:pt>
                <c:pt idx="323">
                  <c:v>96.977806788511742</c:v>
                </c:pt>
                <c:pt idx="324">
                  <c:v>96.979166666666671</c:v>
                </c:pt>
                <c:pt idx="325">
                  <c:v>96.980519480519504</c:v>
                </c:pt>
                <c:pt idx="326">
                  <c:v>96.98186528497412</c:v>
                </c:pt>
                <c:pt idx="327">
                  <c:v>96.983204134366929</c:v>
                </c:pt>
                <c:pt idx="328">
                  <c:v>96.984536082474193</c:v>
                </c:pt>
                <c:pt idx="329">
                  <c:v>96.985861182519258</c:v>
                </c:pt>
                <c:pt idx="330">
                  <c:v>96.987179487179532</c:v>
                </c:pt>
                <c:pt idx="331">
                  <c:v>96.988491048593318</c:v>
                </c:pt>
                <c:pt idx="332">
                  <c:v>96.989795918367363</c:v>
                </c:pt>
                <c:pt idx="333">
                  <c:v>96.9910941475827</c:v>
                </c:pt>
                <c:pt idx="334">
                  <c:v>96.992385786802032</c:v>
                </c:pt>
                <c:pt idx="335">
                  <c:v>96.993670886075947</c:v>
                </c:pt>
                <c:pt idx="336">
                  <c:v>96.994949494949537</c:v>
                </c:pt>
                <c:pt idx="337">
                  <c:v>96.996221662468542</c:v>
                </c:pt>
                <c:pt idx="338">
                  <c:v>96.99748743718591</c:v>
                </c:pt>
                <c:pt idx="339">
                  <c:v>96.99874686716791</c:v>
                </c:pt>
                <c:pt idx="340">
                  <c:v>97</c:v>
                </c:pt>
              </c:numCache>
            </c:numRef>
          </c:yVal>
          <c:smooth val="0"/>
          <c:extLst>
            <c:ext xmlns:c16="http://schemas.microsoft.com/office/drawing/2014/chart" uri="{C3380CC4-5D6E-409C-BE32-E72D297353CC}">
              <c16:uniqueId val="{0000000F-81B7-4E57-AAE1-481A5B795BE4}"/>
            </c:ext>
          </c:extLst>
        </c:ser>
        <c:ser>
          <c:idx val="16"/>
          <c:order val="16"/>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R$19:$R$359</c:f>
              <c:numCache>
                <c:formatCode>0.00000</c:formatCode>
                <c:ptCount val="341"/>
                <c:pt idx="0">
                  <c:v>94.186356082976715</c:v>
                </c:pt>
                <c:pt idx="1">
                  <c:v>94.240178931119416</c:v>
                </c:pt>
                <c:pt idx="2">
                  <c:v>94.292265558354273</c:v>
                </c:pt>
                <c:pt idx="3">
                  <c:v>94.342698641867401</c:v>
                </c:pt>
                <c:pt idx="4">
                  <c:v>94.391555691520693</c:v>
                </c:pt>
                <c:pt idx="5">
                  <c:v>94.438909447338546</c:v>
                </c:pt>
                <c:pt idx="6">
                  <c:v>94.484828240858832</c:v>
                </c:pt>
                <c:pt idx="7">
                  <c:v>94.529376324124755</c:v>
                </c:pt>
                <c:pt idx="8">
                  <c:v>94.572614169647693</c:v>
                </c:pt>
                <c:pt idx="9">
                  <c:v>94.614598744285829</c:v>
                </c:pt>
                <c:pt idx="10">
                  <c:v>94.655383759648572</c:v>
                </c:pt>
                <c:pt idx="11">
                  <c:v>94.695019901339194</c:v>
                </c:pt>
                <c:pt idx="12">
                  <c:v>94.733555039093915</c:v>
                </c:pt>
                <c:pt idx="13">
                  <c:v>94.77103441964988</c:v>
                </c:pt>
                <c:pt idx="14">
                  <c:v>94.807500843974609</c:v>
                </c:pt>
                <c:pt idx="15">
                  <c:v>94.842994830317366</c:v>
                </c:pt>
                <c:pt idx="16">
                  <c:v>94.877554764387895</c:v>
                </c:pt>
                <c:pt idx="17">
                  <c:v>94.911217037833282</c:v>
                </c:pt>
                <c:pt idx="18">
                  <c:v>94.944016176062064</c:v>
                </c:pt>
                <c:pt idx="19">
                  <c:v>94.975984956360989</c:v>
                </c:pt>
                <c:pt idx="20">
                  <c:v>95.0071545171525</c:v>
                </c:pt>
                <c:pt idx="21">
                  <c:v>95.037554459158997</c:v>
                </c:pt>
                <c:pt idx="22">
                  <c:v>95.067212939165401</c:v>
                </c:pt>
                <c:pt idx="23">
                  <c:v>95.096156757002873</c:v>
                </c:pt>
                <c:pt idx="24">
                  <c:v>95.124411436320429</c:v>
                </c:pt>
                <c:pt idx="25">
                  <c:v>95.152001299654046</c:v>
                </c:pt>
                <c:pt idx="26">
                  <c:v>95.178949538259005</c:v>
                </c:pt>
                <c:pt idx="27">
                  <c:v>95.205278277125927</c:v>
                </c:pt>
                <c:pt idx="28">
                  <c:v>95.231008635564052</c:v>
                </c:pt>
                <c:pt idx="29">
                  <c:v>95.256160783700196</c:v>
                </c:pt>
                <c:pt idx="30">
                  <c:v>95.280753995211114</c:v>
                </c:pt>
                <c:pt idx="31">
                  <c:v>95.304806696578851</c:v>
                </c:pt>
                <c:pt idx="32">
                  <c:v>95.328336513134232</c:v>
                </c:pt>
                <c:pt idx="33">
                  <c:v>95.351360312129373</c:v>
                </c:pt>
                <c:pt idx="34">
                  <c:v>95.373894243060789</c:v>
                </c:pt>
                <c:pt idx="35">
                  <c:v>95.395953775446273</c:v>
                </c:pt>
                <c:pt idx="36">
                  <c:v>95.417553734240428</c:v>
                </c:pt>
                <c:pt idx="37">
                  <c:v>95.438708333059282</c:v>
                </c:pt>
                <c:pt idx="38">
                  <c:v>95.459431205371786</c:v>
                </c:pt>
                <c:pt idx="39">
                  <c:v>95.479735433799078</c:v>
                </c:pt>
                <c:pt idx="40">
                  <c:v>95.499633577657946</c:v>
                </c:pt>
                <c:pt idx="41">
                  <c:v>95.519137698866103</c:v>
                </c:pt>
                <c:pt idx="42">
                  <c:v>95.538259386325066</c:v>
                </c:pt>
                <c:pt idx="43">
                  <c:v>95.557009778881849</c:v>
                </c:pt>
                <c:pt idx="44">
                  <c:v>95.575399586966455</c:v>
                </c:pt>
                <c:pt idx="45">
                  <c:v>95.593439112992286</c:v>
                </c:pt>
                <c:pt idx="46">
                  <c:v>95.611138270602581</c:v>
                </c:pt>
                <c:pt idx="47">
                  <c:v>95.628506602836907</c:v>
                </c:pt>
                <c:pt idx="48">
                  <c:v>95.64555329928919</c:v>
                </c:pt>
                <c:pt idx="49">
                  <c:v>95.662287212320237</c:v>
                </c:pt>
                <c:pt idx="50">
                  <c:v>95.678716872387142</c:v>
                </c:pt>
                <c:pt idx="51">
                  <c:v>95.694850502542963</c:v>
                </c:pt>
                <c:pt idx="52">
                  <c:v>95.710696032160286</c:v>
                </c:pt>
                <c:pt idx="53">
                  <c:v>95.726261109925943</c:v>
                </c:pt>
                <c:pt idx="54">
                  <c:v>95.741553116151849</c:v>
                </c:pt>
                <c:pt idx="55">
                  <c:v>95.756579174443388</c:v>
                </c:pt>
                <c:pt idx="56">
                  <c:v>95.771346162764345</c:v>
                </c:pt>
                <c:pt idx="57">
                  <c:v>95.785860723934618</c:v>
                </c:pt>
                <c:pt idx="58">
                  <c:v>95.800129275593477</c:v>
                </c:pt>
                <c:pt idx="59">
                  <c:v>95.814158019661406</c:v>
                </c:pt>
                <c:pt idx="60">
                  <c:v>95.827952951328243</c:v>
                </c:pt>
                <c:pt idx="61">
                  <c:v>95.841519867595622</c:v>
                </c:pt>
                <c:pt idx="62">
                  <c:v>95.854864375399586</c:v>
                </c:pt>
                <c:pt idx="63">
                  <c:v>95.867991899336815</c:v>
                </c:pt>
                <c:pt idx="64">
                  <c:v>95.88090768901705</c:v>
                </c:pt>
                <c:pt idx="65">
                  <c:v>95.893616826062313</c:v>
                </c:pt>
                <c:pt idx="66">
                  <c:v>95.906124230773585</c:v>
                </c:pt>
                <c:pt idx="67">
                  <c:v>95.918434668481481</c:v>
                </c:pt>
                <c:pt idx="68">
                  <c:v>95.930552755600232</c:v>
                </c:pt>
                <c:pt idx="69">
                  <c:v>95.942482965399293</c:v>
                </c:pt>
                <c:pt idx="70">
                  <c:v>95.954229633509158</c:v>
                </c:pt>
                <c:pt idx="71">
                  <c:v>95.965796963174554</c:v>
                </c:pt>
                <c:pt idx="72">
                  <c:v>95.977189030269301</c:v>
                </c:pt>
                <c:pt idx="73">
                  <c:v>95.988409788084411</c:v>
                </c:pt>
                <c:pt idx="74">
                  <c:v>95.999463071902341</c:v>
                </c:pt>
                <c:pt idx="75">
                  <c:v>96.010352603367323</c:v>
                </c:pt>
                <c:pt idx="76">
                  <c:v>96.021081994663689</c:v>
                </c:pt>
                <c:pt idx="77">
                  <c:v>96.031654752510562</c:v>
                </c:pt>
                <c:pt idx="78">
                  <c:v>96.042074281982792</c:v>
                </c:pt>
                <c:pt idx="79">
                  <c:v>96.052343890167649</c:v>
                </c:pt>
                <c:pt idx="80">
                  <c:v>96.062466789664171</c:v>
                </c:pt>
                <c:pt idx="81">
                  <c:v>96.072446101933735</c:v>
                </c:pt>
                <c:pt idx="82">
                  <c:v>96.082284860509432</c:v>
                </c:pt>
                <c:pt idx="83">
                  <c:v>96.091986014070102</c:v>
                </c:pt>
                <c:pt idx="84">
                  <c:v>96.101552429386828</c:v>
                </c:pt>
                <c:pt idx="85">
                  <c:v>96.110986894147473</c:v>
                </c:pt>
                <c:pt idx="86">
                  <c:v>96.120292119664754</c:v>
                </c:pt>
                <c:pt idx="87">
                  <c:v>96.129470743474386</c:v>
                </c:pt>
                <c:pt idx="88">
                  <c:v>96.138525331827182</c:v>
                </c:pt>
                <c:pt idx="89">
                  <c:v>96.147458382081169</c:v>
                </c:pt>
                <c:pt idx="90">
                  <c:v>96.156272324998525</c:v>
                </c:pt>
                <c:pt idx="91">
                  <c:v>96.164969526950074</c:v>
                </c:pt>
                <c:pt idx="92">
                  <c:v>96.173552292033776</c:v>
                </c:pt>
                <c:pt idx="93">
                  <c:v>96.182022864109896</c:v>
                </c:pt>
                <c:pt idx="94">
                  <c:v>96.190383428756476</c:v>
                </c:pt>
                <c:pt idx="95">
                  <c:v>96.198636115149526</c:v>
                </c:pt>
                <c:pt idx="96">
                  <c:v>96.206782997870889</c:v>
                </c:pt>
                <c:pt idx="97">
                  <c:v>96.214826098646782</c:v>
                </c:pt>
                <c:pt idx="98">
                  <c:v>96.222767388020358</c:v>
                </c:pt>
                <c:pt idx="99">
                  <c:v>96.230608786961639</c:v>
                </c:pt>
                <c:pt idx="100">
                  <c:v>96.2383521684161</c:v>
                </c:pt>
                <c:pt idx="101">
                  <c:v>96.245999358796638</c:v>
                </c:pt>
                <c:pt idx="102">
                  <c:v>96.253552139419355</c:v>
                </c:pt>
                <c:pt idx="103">
                  <c:v>96.261012247887237</c:v>
                </c:pt>
                <c:pt idx="104">
                  <c:v>96.268381379422507</c:v>
                </c:pt>
                <c:pt idx="105">
                  <c:v>96.275661188151389</c:v>
                </c:pt>
                <c:pt idx="106">
                  <c:v>96.282853288341343</c:v>
                </c:pt>
                <c:pt idx="107">
                  <c:v>96.289959255594809</c:v>
                </c:pt>
                <c:pt idx="108">
                  <c:v>96.296980628000142</c:v>
                </c:pt>
                <c:pt idx="109">
                  <c:v>96.303918907240813</c:v>
                </c:pt>
                <c:pt idx="110">
                  <c:v>96.310775559666865</c:v>
                </c:pt>
                <c:pt idx="111">
                  <c:v>96.317552017327813</c:v>
                </c:pt>
                <c:pt idx="112">
                  <c:v>96.324249678969423</c:v>
                </c:pt>
                <c:pt idx="113">
                  <c:v>96.330869910996611</c:v>
                </c:pt>
                <c:pt idx="114">
                  <c:v>96.337414048402863</c:v>
                </c:pt>
                <c:pt idx="115">
                  <c:v>96.343883395667291</c:v>
                </c:pt>
                <c:pt idx="116">
                  <c:v>96.350279227621868</c:v>
                </c:pt>
                <c:pt idx="117">
                  <c:v>96.356602790288889</c:v>
                </c:pt>
                <c:pt idx="118">
                  <c:v>96.362855301689919</c:v>
                </c:pt>
                <c:pt idx="119">
                  <c:v>96.369037952628403</c:v>
                </c:pt>
                <c:pt idx="120">
                  <c:v>96.375151907445385</c:v>
                </c:pt>
                <c:pt idx="121">
                  <c:v>96.381198304750555</c:v>
                </c:pt>
                <c:pt idx="122">
                  <c:v>96.387178258129268</c:v>
                </c:pt>
                <c:pt idx="123">
                  <c:v>96.393092856826257</c:v>
                </c:pt>
                <c:pt idx="124">
                  <c:v>96.398943166407008</c:v>
                </c:pt>
                <c:pt idx="125">
                  <c:v>96.404730229397728</c:v>
                </c:pt>
                <c:pt idx="126">
                  <c:v>96.410455065904614</c:v>
                </c:pt>
                <c:pt idx="127">
                  <c:v>96.416118674213607</c:v>
                </c:pt>
                <c:pt idx="128">
                  <c:v>96.421722031370294</c:v>
                </c:pt>
                <c:pt idx="129">
                  <c:v>96.427266093742318</c:v>
                </c:pt>
                <c:pt idx="130">
                  <c:v>96.432751797562986</c:v>
                </c:pt>
                <c:pt idx="131">
                  <c:v>96.438180059458887</c:v>
                </c:pt>
                <c:pt idx="132">
                  <c:v>96.443551776960064</c:v>
                </c:pt>
                <c:pt idx="133">
                  <c:v>96.448867828994878</c:v>
                </c:pt>
                <c:pt idx="134">
                  <c:v>96.454129076369568</c:v>
                </c:pt>
                <c:pt idx="135">
                  <c:v>96.459336362232648</c:v>
                </c:pt>
                <c:pt idx="136">
                  <c:v>96.464490512525742</c:v>
                </c:pt>
                <c:pt idx="137">
                  <c:v>96.469592336419907</c:v>
                </c:pt>
                <c:pt idx="138">
                  <c:v>96.474642626739453</c:v>
                </c:pt>
                <c:pt idx="139">
                  <c:v>96.479642160372322</c:v>
                </c:pt>
                <c:pt idx="140">
                  <c:v>96.484591698668865</c:v>
                </c:pt>
                <c:pt idx="141">
                  <c:v>96.489491987828103</c:v>
                </c:pt>
                <c:pt idx="142">
                  <c:v>96.494343759272951</c:v>
                </c:pt>
                <c:pt idx="143">
                  <c:v>96.499147730013846</c:v>
                </c:pt>
                <c:pt idx="144">
                  <c:v>96.503904603002397</c:v>
                </c:pt>
                <c:pt idx="145">
                  <c:v>96.508615067473983</c:v>
                </c:pt>
                <c:pt idx="146">
                  <c:v>96.513279799280824</c:v>
                </c:pt>
                <c:pt idx="147">
                  <c:v>96.517899461215194</c:v>
                </c:pt>
                <c:pt idx="148">
                  <c:v>96.522474703323084</c:v>
                </c:pt>
                <c:pt idx="149">
                  <c:v>96.527006163209961</c:v>
                </c:pt>
                <c:pt idx="150">
                  <c:v>96.531494466336071</c:v>
                </c:pt>
                <c:pt idx="151">
                  <c:v>96.535940226304461</c:v>
                </c:pt>
                <c:pt idx="152">
                  <c:v>96.540344045141197</c:v>
                </c:pt>
                <c:pt idx="153">
                  <c:v>96.544706513566169</c:v>
                </c:pt>
                <c:pt idx="154">
                  <c:v>96.549028211258346</c:v>
                </c:pt>
                <c:pt idx="155">
                  <c:v>96.553309707111453</c:v>
                </c:pt>
                <c:pt idx="156">
                  <c:v>96.557551559484438</c:v>
                </c:pt>
                <c:pt idx="157">
                  <c:v>96.561754316443839</c:v>
                </c:pt>
                <c:pt idx="158">
                  <c:v>96.565918515999968</c:v>
                </c:pt>
                <c:pt idx="159">
                  <c:v>96.570044686336473</c:v>
                </c:pt>
                <c:pt idx="160">
                  <c:v>96.574133346033449</c:v>
                </c:pt>
                <c:pt idx="161">
                  <c:v>96.578185004285245</c:v>
                </c:pt>
                <c:pt idx="162">
                  <c:v>96.582200161111373</c:v>
                </c:pt>
                <c:pt idx="163">
                  <c:v>96.586179307562318</c:v>
                </c:pt>
                <c:pt idx="164">
                  <c:v>96.590122925920042</c:v>
                </c:pt>
                <c:pt idx="165">
                  <c:v>96.59403148989233</c:v>
                </c:pt>
                <c:pt idx="166">
                  <c:v>96.597905464802906</c:v>
                </c:pt>
                <c:pt idx="167">
                  <c:v>96.601745307775843</c:v>
                </c:pt>
                <c:pt idx="168">
                  <c:v>96.605551467915802</c:v>
                </c:pt>
                <c:pt idx="169">
                  <c:v>96.609324386482427</c:v>
                </c:pt>
                <c:pt idx="170">
                  <c:v>96.613064497061572</c:v>
                </c:pt>
                <c:pt idx="171">
                  <c:v>96.616772225730884</c:v>
                </c:pt>
                <c:pt idx="172">
                  <c:v>96.620447991222079</c:v>
                </c:pt>
                <c:pt idx="173">
                  <c:v>96.624092205078128</c:v>
                </c:pt>
                <c:pt idx="174">
                  <c:v>96.627705271807187</c:v>
                </c:pt>
                <c:pt idx="175">
                  <c:v>96.631287589032212</c:v>
                </c:pt>
                <c:pt idx="176">
                  <c:v>96.634839547636588</c:v>
                </c:pt>
                <c:pt idx="177">
                  <c:v>96.638361531906796</c:v>
                </c:pt>
                <c:pt idx="178">
                  <c:v>96.641853919670595</c:v>
                </c:pt>
                <c:pt idx="179">
                  <c:v>96.645317082432115</c:v>
                </c:pt>
                <c:pt idx="180">
                  <c:v>96.648751385503971</c:v>
                </c:pt>
                <c:pt idx="181">
                  <c:v>96.652157188135419</c:v>
                </c:pt>
                <c:pt idx="182">
                  <c:v>96.655534843637653</c:v>
                </c:pt>
                <c:pt idx="183">
                  <c:v>96.658884699506146</c:v>
                </c:pt>
                <c:pt idx="184">
                  <c:v>96.662207097539607</c:v>
                </c:pt>
                <c:pt idx="185">
                  <c:v>96.665502373956514</c:v>
                </c:pt>
                <c:pt idx="186">
                  <c:v>96.668770859508228</c:v>
                </c:pt>
                <c:pt idx="187">
                  <c:v>96.672012879589872</c:v>
                </c:pt>
                <c:pt idx="188">
                  <c:v>96.675228754348382</c:v>
                </c:pt>
                <c:pt idx="189">
                  <c:v>96.678418798787405</c:v>
                </c:pt>
                <c:pt idx="190">
                  <c:v>96.681583322871006</c:v>
                </c:pt>
                <c:pt idx="191">
                  <c:v>96.684722631623259</c:v>
                </c:pt>
                <c:pt idx="192">
                  <c:v>96.687837025226628</c:v>
                </c:pt>
                <c:pt idx="193">
                  <c:v>96.690926799117804</c:v>
                </c:pt>
                <c:pt idx="194">
                  <c:v>96.693992244080619</c:v>
                </c:pt>
                <c:pt idx="195">
                  <c:v>96.6970336463379</c:v>
                </c:pt>
                <c:pt idx="196">
                  <c:v>96.70005128763998</c:v>
                </c:pt>
                <c:pt idx="197">
                  <c:v>96.703045445352231</c:v>
                </c:pt>
                <c:pt idx="198">
                  <c:v>96.706016392539468</c:v>
                </c:pt>
                <c:pt idx="199">
                  <c:v>96.708964398049716</c:v>
                </c:pt>
                <c:pt idx="200">
                  <c:v>96.71188972659445</c:v>
                </c:pt>
                <c:pt idx="201">
                  <c:v>96.714792638828484</c:v>
                </c:pt>
                <c:pt idx="202">
                  <c:v>96.717673391427184</c:v>
                </c:pt>
                <c:pt idx="203">
                  <c:v>96.720532237161905</c:v>
                </c:pt>
                <c:pt idx="204">
                  <c:v>96.723369424974521</c:v>
                </c:pt>
                <c:pt idx="205">
                  <c:v>96.726185200048903</c:v>
                </c:pt>
                <c:pt idx="206">
                  <c:v>96.728979803882055</c:v>
                </c:pt>
                <c:pt idx="207">
                  <c:v>96.731753474353269</c:v>
                </c:pt>
                <c:pt idx="208">
                  <c:v>96.734506445791027</c:v>
                </c:pt>
                <c:pt idx="209">
                  <c:v>96.737238949039693</c:v>
                </c:pt>
                <c:pt idx="210">
                  <c:v>96.739951211523518</c:v>
                </c:pt>
                <c:pt idx="211">
                  <c:v>96.742643457310137</c:v>
                </c:pt>
                <c:pt idx="212">
                  <c:v>96.745315907171744</c:v>
                </c:pt>
                <c:pt idx="213">
                  <c:v>96.747968778646126</c:v>
                </c:pt>
                <c:pt idx="214">
                  <c:v>96.750602286095173</c:v>
                </c:pt>
                <c:pt idx="215">
                  <c:v>96.753216640762759</c:v>
                </c:pt>
                <c:pt idx="216">
                  <c:v>96.755812050831238</c:v>
                </c:pt>
                <c:pt idx="217">
                  <c:v>96.758388721476877</c:v>
                </c:pt>
                <c:pt idx="218">
                  <c:v>96.760946854923688</c:v>
                </c:pt>
                <c:pt idx="219">
                  <c:v>96.763486650496318</c:v>
                </c:pt>
                <c:pt idx="220">
                  <c:v>96.766008304671942</c:v>
                </c:pt>
                <c:pt idx="221">
                  <c:v>96.768512011131051</c:v>
                </c:pt>
                <c:pt idx="222">
                  <c:v>96.770997960806753</c:v>
                </c:pt>
                <c:pt idx="223">
                  <c:v>96.773466341933528</c:v>
                </c:pt>
                <c:pt idx="224">
                  <c:v>96.775917340094566</c:v>
                </c:pt>
                <c:pt idx="225">
                  <c:v>96.778351138268533</c:v>
                </c:pt>
                <c:pt idx="226">
                  <c:v>96.780767916874865</c:v>
                </c:pt>
                <c:pt idx="227">
                  <c:v>96.783167853818483</c:v>
                </c:pt>
                <c:pt idx="228">
                  <c:v>96.785551124533271</c:v>
                </c:pt>
                <c:pt idx="229">
                  <c:v>96.787917902025157</c:v>
                </c:pt>
                <c:pt idx="230">
                  <c:v>96.790268356913614</c:v>
                </c:pt>
                <c:pt idx="231">
                  <c:v>96.792602657472955</c:v>
                </c:pt>
                <c:pt idx="232">
                  <c:v>96.794920969672361</c:v>
                </c:pt>
                <c:pt idx="233">
                  <c:v>96.797223457215011</c:v>
                </c:pt>
                <c:pt idx="234">
                  <c:v>96.799510281577156</c:v>
                </c:pt>
                <c:pt idx="235">
                  <c:v>96.801781602045239</c:v>
                </c:pt>
                <c:pt idx="236">
                  <c:v>96.804037575753441</c:v>
                </c:pt>
                <c:pt idx="237">
                  <c:v>96.806278357719506</c:v>
                </c:pt>
                <c:pt idx="238">
                  <c:v>96.808504100880469</c:v>
                </c:pt>
                <c:pt idx="239">
                  <c:v>96.810714956127313</c:v>
                </c:pt>
                <c:pt idx="240">
                  <c:v>96.812911072339148</c:v>
                </c:pt>
                <c:pt idx="241">
                  <c:v>96.815092596416633</c:v>
                </c:pt>
                <c:pt idx="242">
                  <c:v>96.81725967331495</c:v>
                </c:pt>
                <c:pt idx="243">
                  <c:v>96.819412446075205</c:v>
                </c:pt>
                <c:pt idx="244">
                  <c:v>96.821551055856759</c:v>
                </c:pt>
                <c:pt idx="245">
                  <c:v>96.823675641967696</c:v>
                </c:pt>
                <c:pt idx="246">
                  <c:v>96.825786341894784</c:v>
                </c:pt>
                <c:pt idx="247">
                  <c:v>96.82788329133389</c:v>
                </c:pt>
                <c:pt idx="248">
                  <c:v>96.829966624218159</c:v>
                </c:pt>
                <c:pt idx="249">
                  <c:v>96.832036472747106</c:v>
                </c:pt>
                <c:pt idx="250">
                  <c:v>96.834092967414648</c:v>
                </c:pt>
                <c:pt idx="251">
                  <c:v>96.836136237036058</c:v>
                </c:pt>
                <c:pt idx="252">
                  <c:v>96.838166408775336</c:v>
                </c:pt>
                <c:pt idx="253">
                  <c:v>96.84018360817123</c:v>
                </c:pt>
                <c:pt idx="254">
                  <c:v>96.842187959163255</c:v>
                </c:pt>
                <c:pt idx="255">
                  <c:v>96.844179584117327</c:v>
                </c:pt>
                <c:pt idx="256">
                  <c:v>96.846158603850071</c:v>
                </c:pt>
                <c:pt idx="257">
                  <c:v>96.848125137653923</c:v>
                </c:pt>
                <c:pt idx="258">
                  <c:v>96.850079303320655</c:v>
                </c:pt>
                <c:pt idx="259">
                  <c:v>96.852021217165088</c:v>
                </c:pt>
                <c:pt idx="260">
                  <c:v>96.853950994047935</c:v>
                </c:pt>
                <c:pt idx="261">
                  <c:v>96.855868747398787</c:v>
                </c:pt>
                <c:pt idx="262">
                  <c:v>96.857774589238204</c:v>
                </c:pt>
                <c:pt idx="263">
                  <c:v>96.859668630199309</c:v>
                </c:pt>
                <c:pt idx="264">
                  <c:v>96.861550979549563</c:v>
                </c:pt>
                <c:pt idx="265">
                  <c:v>96.863421745211525</c:v>
                </c:pt>
                <c:pt idx="266">
                  <c:v>96.865281033783447</c:v>
                </c:pt>
                <c:pt idx="267">
                  <c:v>96.867128950559902</c:v>
                </c:pt>
                <c:pt idx="268">
                  <c:v>96.868965599551132</c:v>
                </c:pt>
                <c:pt idx="269">
                  <c:v>96.870791083502866</c:v>
                </c:pt>
                <c:pt idx="270">
                  <c:v>96.872605503915551</c:v>
                </c:pt>
                <c:pt idx="271">
                  <c:v>96.874408961062898</c:v>
                </c:pt>
                <c:pt idx="272">
                  <c:v>96.876201554010507</c:v>
                </c:pt>
                <c:pt idx="273">
                  <c:v>96.877983380634149</c:v>
                </c:pt>
                <c:pt idx="274">
                  <c:v>96.879754537637254</c:v>
                </c:pt>
                <c:pt idx="275">
                  <c:v>96.88151512056875</c:v>
                </c:pt>
                <c:pt idx="276">
                  <c:v>96.883265223839928</c:v>
                </c:pt>
                <c:pt idx="277">
                  <c:v>96.885004940741538</c:v>
                </c:pt>
                <c:pt idx="278">
                  <c:v>96.886734363460235</c:v>
                </c:pt>
                <c:pt idx="279">
                  <c:v>96.888453583095156</c:v>
                </c:pt>
                <c:pt idx="280">
                  <c:v>96.890162689673375</c:v>
                </c:pt>
                <c:pt idx="281">
                  <c:v>96.89186177216601</c:v>
                </c:pt>
                <c:pt idx="282">
                  <c:v>96.893550918503763</c:v>
                </c:pt>
                <c:pt idx="283">
                  <c:v>96.895230215591724</c:v>
                </c:pt>
                <c:pt idx="284">
                  <c:v>96.896899749324575</c:v>
                </c:pt>
                <c:pt idx="285">
                  <c:v>96.898559604600976</c:v>
                </c:pt>
                <c:pt idx="286">
                  <c:v>96.90020986533824</c:v>
                </c:pt>
                <c:pt idx="287">
                  <c:v>96.90185061448615</c:v>
                </c:pt>
                <c:pt idx="288">
                  <c:v>96.903481934041309</c:v>
                </c:pt>
                <c:pt idx="289">
                  <c:v>96.905103905060358</c:v>
                </c:pt>
                <c:pt idx="290">
                  <c:v>96.90671660767353</c:v>
                </c:pt>
                <c:pt idx="291">
                  <c:v>96.908320121098043</c:v>
                </c:pt>
                <c:pt idx="292">
                  <c:v>96.909914523650812</c:v>
                </c:pt>
                <c:pt idx="293">
                  <c:v>96.911499892761398</c:v>
                </c:pt>
                <c:pt idx="294">
                  <c:v>96.913076304984301</c:v>
                </c:pt>
                <c:pt idx="295">
                  <c:v>96.914643836011635</c:v>
                </c:pt>
                <c:pt idx="296">
                  <c:v>96.916202560684852</c:v>
                </c:pt>
                <c:pt idx="297">
                  <c:v>96.917752553006949</c:v>
                </c:pt>
                <c:pt idx="298">
                  <c:v>96.919293886154122</c:v>
                </c:pt>
                <c:pt idx="299">
                  <c:v>96.920826632487049</c:v>
                </c:pt>
                <c:pt idx="300">
                  <c:v>96.922350863562556</c:v>
                </c:pt>
                <c:pt idx="301">
                  <c:v>96.923866650144632</c:v>
                </c:pt>
                <c:pt idx="302">
                  <c:v>96.92537406221517</c:v>
                </c:pt>
                <c:pt idx="303">
                  <c:v>96.92687316898504</c:v>
                </c:pt>
                <c:pt idx="304">
                  <c:v>96.928364038904519</c:v>
                </c:pt>
                <c:pt idx="305">
                  <c:v>96.929846739673778</c:v>
                </c:pt>
                <c:pt idx="306">
                  <c:v>96.931321338253028</c:v>
                </c:pt>
                <c:pt idx="307">
                  <c:v>96.932787900872711</c:v>
                </c:pt>
                <c:pt idx="308">
                  <c:v>96.934246493043446</c:v>
                </c:pt>
                <c:pt idx="309">
                  <c:v>96.935697179565409</c:v>
                </c:pt>
                <c:pt idx="310">
                  <c:v>96.937140024538721</c:v>
                </c:pt>
                <c:pt idx="311">
                  <c:v>96.938575091371987</c:v>
                </c:pt>
                <c:pt idx="312">
                  <c:v>96.940002442792192</c:v>
                </c:pt>
                <c:pt idx="313">
                  <c:v>96.941422140853533</c:v>
                </c:pt>
                <c:pt idx="314">
                  <c:v>96.942834246946646</c:v>
                </c:pt>
                <c:pt idx="315">
                  <c:v>96.944238821807318</c:v>
                </c:pt>
                <c:pt idx="316">
                  <c:v>96.945635925525025</c:v>
                </c:pt>
                <c:pt idx="317">
                  <c:v>96.947025617551972</c:v>
                </c:pt>
                <c:pt idx="318">
                  <c:v>96.948407956711009</c:v>
                </c:pt>
                <c:pt idx="319">
                  <c:v>96.949783001204366</c:v>
                </c:pt>
                <c:pt idx="320">
                  <c:v>96.951150808621378</c:v>
                </c:pt>
                <c:pt idx="321">
                  <c:v>96.952511435947031</c:v>
                </c:pt>
                <c:pt idx="322">
                  <c:v>96.953864939569328</c:v>
                </c:pt>
                <c:pt idx="323">
                  <c:v>96.955211375287632</c:v>
                </c:pt>
                <c:pt idx="324">
                  <c:v>96.956550798319924</c:v>
                </c:pt>
                <c:pt idx="325">
                  <c:v>96.957883263310507</c:v>
                </c:pt>
                <c:pt idx="326">
                  <c:v>96.959208824337324</c:v>
                </c:pt>
                <c:pt idx="327">
                  <c:v>96.960527534919592</c:v>
                </c:pt>
                <c:pt idx="328">
                  <c:v>96.961839448024662</c:v>
                </c:pt>
                <c:pt idx="329">
                  <c:v>96.963144616075212</c:v>
                </c:pt>
                <c:pt idx="330">
                  <c:v>96.964443090956223</c:v>
                </c:pt>
                <c:pt idx="331">
                  <c:v>96.965734924022001</c:v>
                </c:pt>
                <c:pt idx="332">
                  <c:v>96.967020166102799</c:v>
                </c:pt>
                <c:pt idx="333">
                  <c:v>96.968298867511351</c:v>
                </c:pt>
                <c:pt idx="334">
                  <c:v>96.969571078049853</c:v>
                </c:pt>
                <c:pt idx="335">
                  <c:v>96.970836847015988</c:v>
                </c:pt>
                <c:pt idx="336">
                  <c:v>96.972096223209576</c:v>
                </c:pt>
                <c:pt idx="337">
                  <c:v>96.973349254938739</c:v>
                </c:pt>
                <c:pt idx="338">
                  <c:v>96.974595990026032</c:v>
                </c:pt>
                <c:pt idx="339">
                  <c:v>96.975836475814617</c:v>
                </c:pt>
                <c:pt idx="340">
                  <c:v>96.97707075917431</c:v>
                </c:pt>
              </c:numCache>
            </c:numRef>
          </c:yVal>
          <c:smooth val="0"/>
          <c:extLst>
            <c:ext xmlns:c16="http://schemas.microsoft.com/office/drawing/2014/chart" uri="{C3380CC4-5D6E-409C-BE32-E72D297353CC}">
              <c16:uniqueId val="{00000010-81B7-4E57-AAE1-481A5B795BE4}"/>
            </c:ext>
          </c:extLst>
        </c:ser>
        <c:ser>
          <c:idx val="17"/>
          <c:order val="17"/>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S$19:$S$359</c:f>
              <c:numCache>
                <c:formatCode>0.00000</c:formatCode>
                <c:ptCount val="341"/>
                <c:pt idx="0">
                  <c:v>94.203976133594878</c:v>
                </c:pt>
                <c:pt idx="1">
                  <c:v>94.25703534361763</c:v>
                </c:pt>
                <c:pt idx="2">
                  <c:v>94.308382966220137</c:v>
                </c:pt>
                <c:pt idx="3">
                  <c:v>94.358100505565517</c:v>
                </c:pt>
                <c:pt idx="4">
                  <c:v>94.406264371806401</c:v>
                </c:pt>
                <c:pt idx="5">
                  <c:v>94.452946272932053</c:v>
                </c:pt>
                <c:pt idx="6">
                  <c:v>94.498213570993371</c:v>
                </c:pt>
                <c:pt idx="7">
                  <c:v>94.542129606425945</c:v>
                </c:pt>
                <c:pt idx="8">
                  <c:v>94.584753993757573</c:v>
                </c:pt>
                <c:pt idx="9">
                  <c:v>94.626142891601276</c:v>
                </c:pt>
                <c:pt idx="10">
                  <c:v>94.666349249506709</c:v>
                </c:pt>
                <c:pt idx="11">
                  <c:v>94.705423033949955</c:v>
                </c:pt>
                <c:pt idx="12">
                  <c:v>94.743411435491979</c:v>
                </c:pt>
                <c:pt idx="13">
                  <c:v>94.780359058909582</c:v>
                </c:pt>
                <c:pt idx="14">
                  <c:v>94.816308097910508</c:v>
                </c:pt>
                <c:pt idx="15">
                  <c:v>94.851298495871404</c:v>
                </c:pt>
                <c:pt idx="16">
                  <c:v>94.885368093885887</c:v>
                </c:pt>
                <c:pt idx="17">
                  <c:v>94.918552767276736</c:v>
                </c:pt>
                <c:pt idx="18">
                  <c:v>94.950886551606203</c:v>
                </c:pt>
                <c:pt idx="19">
                  <c:v>94.982401759117266</c:v>
                </c:pt>
                <c:pt idx="20">
                  <c:v>95.013129086440529</c:v>
                </c:pt>
                <c:pt idx="21">
                  <c:v>95.043097714323679</c:v>
                </c:pt>
                <c:pt idx="22">
                  <c:v>95.072335400063324</c:v>
                </c:pt>
                <c:pt idx="23">
                  <c:v>95.100868563255062</c:v>
                </c:pt>
                <c:pt idx="24">
                  <c:v>95.128722365418398</c:v>
                </c:pt>
                <c:pt idx="25">
                  <c:v>95.155920784001481</c:v>
                </c:pt>
                <c:pt idx="26">
                  <c:v>95.18248668122213</c:v>
                </c:pt>
                <c:pt idx="27">
                  <c:v>95.208441868161799</c:v>
                </c:pt>
                <c:pt idx="28">
                  <c:v>95.233807164489235</c:v>
                </c:pt>
                <c:pt idx="29">
                  <c:v>95.258602454157682</c:v>
                </c:pt>
                <c:pt idx="30">
                  <c:v>95.282846737388965</c:v>
                </c:pt>
                <c:pt idx="31">
                  <c:v>95.306558179230649</c:v>
                </c:pt>
                <c:pt idx="32">
                  <c:v>95.329754154945249</c:v>
                </c:pt>
                <c:pt idx="33">
                  <c:v>95.352451292472466</c:v>
                </c:pt>
                <c:pt idx="34">
                  <c:v>95.374665512179988</c:v>
                </c:pt>
                <c:pt idx="35">
                  <c:v>95.396412064104183</c:v>
                </c:pt>
                <c:pt idx="36">
                  <c:v>95.417705562863276</c:v>
                </c:pt>
                <c:pt idx="37">
                  <c:v>95.438560020410847</c:v>
                </c:pt>
                <c:pt idx="38">
                  <c:v>95.458988876783877</c:v>
                </c:pt>
                <c:pt idx="39">
                  <c:v>95.479005028987942</c:v>
                </c:pt>
                <c:pt idx="40">
                  <c:v>95.498620858147859</c:v>
                </c:pt>
                <c:pt idx="41">
                  <c:v>95.517848255047127</c:v>
                </c:pt>
                <c:pt idx="42">
                  <c:v>95.53669864416409</c:v>
                </c:pt>
                <c:pt idx="43">
                  <c:v>95.555183006307914</c:v>
                </c:pt>
                <c:pt idx="44">
                  <c:v>95.573311899948948</c:v>
                </c:pt>
                <c:pt idx="45">
                  <c:v>95.591095481330228</c:v>
                </c:pt>
                <c:pt idx="46">
                  <c:v>95.608543523440048</c:v>
                </c:pt>
                <c:pt idx="47">
                  <c:v>95.625665433921668</c:v>
                </c:pt>
                <c:pt idx="48">
                  <c:v>95.642470271987008</c:v>
                </c:pt>
                <c:pt idx="49">
                  <c:v>95.658966764399779</c:v>
                </c:pt>
                <c:pt idx="50">
                  <c:v>95.675163320586805</c:v>
                </c:pt>
                <c:pt idx="51">
                  <c:v>95.691068046932713</c:v>
                </c:pt>
                <c:pt idx="52">
                  <c:v>95.706688760308126</c:v>
                </c:pt>
                <c:pt idx="53">
                  <c:v>95.722033000880373</c:v>
                </c:pt>
                <c:pt idx="54">
                  <c:v>95.737108044249695</c:v>
                </c:pt>
                <c:pt idx="55">
                  <c:v>95.751920912951618</c:v>
                </c:pt>
                <c:pt idx="56">
                  <c:v>95.766478387365652</c:v>
                </c:pt>
                <c:pt idx="57">
                  <c:v>95.780787016063144</c:v>
                </c:pt>
                <c:pt idx="58">
                  <c:v>95.794853125630297</c:v>
                </c:pt>
                <c:pt idx="59">
                  <c:v>95.808682829994467</c:v>
                </c:pt>
                <c:pt idx="60">
                  <c:v>95.822282039286009</c:v>
                </c:pt>
                <c:pt idx="61">
                  <c:v>95.835656468258705</c:v>
                </c:pt>
                <c:pt idx="62">
                  <c:v>95.848811644297399</c:v>
                </c:pt>
                <c:pt idx="63">
                  <c:v>95.861752915034586</c:v>
                </c:pt>
                <c:pt idx="64">
                  <c:v>95.874485455598659</c:v>
                </c:pt>
                <c:pt idx="65">
                  <c:v>95.887014275513692</c:v>
                </c:pt>
                <c:pt idx="66">
                  <c:v>95.899344225271335</c:v>
                </c:pt>
                <c:pt idx="67">
                  <c:v>95.911480002591858</c:v>
                </c:pt>
                <c:pt idx="68">
                  <c:v>95.923426158391706</c:v>
                </c:pt>
                <c:pt idx="69">
                  <c:v>95.935187102473733</c:v>
                </c:pt>
                <c:pt idx="70">
                  <c:v>95.946767108954589</c:v>
                </c:pt>
                <c:pt idx="71">
                  <c:v>95.958170321443319</c:v>
                </c:pt>
                <c:pt idx="72">
                  <c:v>95.969400757985241</c:v>
                </c:pt>
                <c:pt idx="73">
                  <c:v>95.980462315782148</c:v>
                </c:pt>
                <c:pt idx="74">
                  <c:v>95.991358775701528</c:v>
                </c:pt>
                <c:pt idx="75">
                  <c:v>96.002093806585009</c:v>
                </c:pt>
                <c:pt idx="76">
                  <c:v>96.012670969367392</c:v>
                </c:pt>
                <c:pt idx="77">
                  <c:v>96.023093721014135</c:v>
                </c:pt>
                <c:pt idx="78">
                  <c:v>96.033365418289208</c:v>
                </c:pt>
                <c:pt idx="79">
                  <c:v>96.043489321358933</c:v>
                </c:pt>
                <c:pt idx="80">
                  <c:v>96.053468597241888</c:v>
                </c:pt>
                <c:pt idx="81">
                  <c:v>96.063306323112371</c:v>
                </c:pt>
                <c:pt idx="82">
                  <c:v>96.07300548946354</c:v>
                </c:pt>
                <c:pt idx="83">
                  <c:v>96.08256900313846</c:v>
                </c:pt>
                <c:pt idx="84">
                  <c:v>96.091999690234601</c:v>
                </c:pt>
                <c:pt idx="85">
                  <c:v>96.101300298887949</c:v>
                </c:pt>
                <c:pt idx="86">
                  <c:v>96.11047350194336</c:v>
                </c:pt>
                <c:pt idx="87">
                  <c:v>96.119521899515021</c:v>
                </c:pt>
                <c:pt idx="88">
                  <c:v>96.128448021443774</c:v>
                </c:pt>
                <c:pt idx="89">
                  <c:v>96.137254329655462</c:v>
                </c:pt>
                <c:pt idx="90">
                  <c:v>96.145943220424229</c:v>
                </c:pt>
                <c:pt idx="91">
                  <c:v>96.154517026547111</c:v>
                </c:pt>
                <c:pt idx="92">
                  <c:v>96.162978019431449</c:v>
                </c:pt>
                <c:pt idx="93">
                  <c:v>96.17132841110174</c:v>
                </c:pt>
                <c:pt idx="94">
                  <c:v>96.17957035612686</c:v>
                </c:pt>
                <c:pt idx="95">
                  <c:v>96.187705953474307</c:v>
                </c:pt>
                <c:pt idx="96">
                  <c:v>96.195737248291636</c:v>
                </c:pt>
                <c:pt idx="97">
                  <c:v>96.203666233620879</c:v>
                </c:pt>
                <c:pt idx="98">
                  <c:v>96.211494852047196</c:v>
                </c:pt>
                <c:pt idx="99">
                  <c:v>96.219224997285806</c:v>
                </c:pt>
                <c:pt idx="100">
                  <c:v>96.226858515708784</c:v>
                </c:pt>
                <c:pt idx="101">
                  <c:v>96.234397207816073</c:v>
                </c:pt>
                <c:pt idx="102">
                  <c:v>96.241842829650381</c:v>
                </c:pt>
                <c:pt idx="103">
                  <c:v>96.249197094161602</c:v>
                </c:pt>
                <c:pt idx="104">
                  <c:v>96.256461672520203</c:v>
                </c:pt>
                <c:pt idx="105">
                  <c:v>96.263638195383578</c:v>
                </c:pt>
                <c:pt idx="106">
                  <c:v>96.270728254116108</c:v>
                </c:pt>
                <c:pt idx="107">
                  <c:v>96.277733401965577</c:v>
                </c:pt>
                <c:pt idx="108">
                  <c:v>96.284655155197797</c:v>
                </c:pt>
                <c:pt idx="109">
                  <c:v>96.2914949941906</c:v>
                </c:pt>
                <c:pt idx="110">
                  <c:v>96.29825436448931</c:v>
                </c:pt>
                <c:pt idx="111">
                  <c:v>96.304934677825486</c:v>
                </c:pt>
                <c:pt idx="112">
                  <c:v>96.311537313099578</c:v>
                </c:pt>
                <c:pt idx="113">
                  <c:v>96.318063617330168</c:v>
                </c:pt>
                <c:pt idx="114">
                  <c:v>96.324514906569462</c:v>
                </c:pt>
                <c:pt idx="115">
                  <c:v>96.330892466788924</c:v>
                </c:pt>
                <c:pt idx="116">
                  <c:v>96.337197554733208</c:v>
                </c:pt>
                <c:pt idx="117">
                  <c:v>96.343431398745878</c:v>
                </c:pt>
                <c:pt idx="118">
                  <c:v>96.349595199567403</c:v>
                </c:pt>
                <c:pt idx="119">
                  <c:v>96.355690131105987</c:v>
                </c:pt>
                <c:pt idx="120">
                  <c:v>96.361717341183052</c:v>
                </c:pt>
                <c:pt idx="121">
                  <c:v>96.367677952253729</c:v>
                </c:pt>
                <c:pt idx="122">
                  <c:v>96.373573062103858</c:v>
                </c:pt>
                <c:pt idx="123">
                  <c:v>96.379403744523927</c:v>
                </c:pt>
                <c:pt idx="124">
                  <c:v>96.385171049961173</c:v>
                </c:pt>
                <c:pt idx="125">
                  <c:v>96.390876006150435</c:v>
                </c:pt>
                <c:pt idx="126">
                  <c:v>96.39651961872481</c:v>
                </c:pt>
                <c:pt idx="127">
                  <c:v>96.402102871806349</c:v>
                </c:pt>
                <c:pt idx="128">
                  <c:v>96.407626728578606</c:v>
                </c:pt>
                <c:pt idx="129">
                  <c:v>96.413092131839903</c:v>
                </c:pt>
                <c:pt idx="130">
                  <c:v>96.418500004540661</c:v>
                </c:pt>
                <c:pt idx="131">
                  <c:v>96.423851250302107</c:v>
                </c:pt>
                <c:pt idx="132">
                  <c:v>96.429146753920179</c:v>
                </c:pt>
                <c:pt idx="133">
                  <c:v>96.434387381853142</c:v>
                </c:pt>
                <c:pt idx="134">
                  <c:v>96.439573982693986</c:v>
                </c:pt>
                <c:pt idx="135">
                  <c:v>96.444707387628753</c:v>
                </c:pt>
                <c:pt idx="136">
                  <c:v>96.449788410880515</c:v>
                </c:pt>
                <c:pt idx="137">
                  <c:v>96.454817850139918</c:v>
                </c:pt>
                <c:pt idx="138">
                  <c:v>96.459796486982512</c:v>
                </c:pt>
                <c:pt idx="139">
                  <c:v>96.46472508727399</c:v>
                </c:pt>
                <c:pt idx="140">
                  <c:v>96.46960440156252</c:v>
                </c:pt>
                <c:pt idx="141">
                  <c:v>96.474435165460051</c:v>
                </c:pt>
                <c:pt idx="142">
                  <c:v>96.479218100012133</c:v>
                </c:pt>
                <c:pt idx="143">
                  <c:v>96.483953912056279</c:v>
                </c:pt>
                <c:pt idx="144">
                  <c:v>96.488643294570622</c:v>
                </c:pt>
                <c:pt idx="145">
                  <c:v>96.493286927011624</c:v>
                </c:pt>
                <c:pt idx="146">
                  <c:v>96.497885475642576</c:v>
                </c:pt>
                <c:pt idx="147">
                  <c:v>96.502439593851804</c:v>
                </c:pt>
                <c:pt idx="148">
                  <c:v>96.506949922463008</c:v>
                </c:pt>
                <c:pt idx="149">
                  <c:v>96.511417090034882</c:v>
                </c:pt>
                <c:pt idx="150">
                  <c:v>96.515841713153605</c:v>
                </c:pt>
                <c:pt idx="151">
                  <c:v>96.520224396716799</c:v>
                </c:pt>
                <c:pt idx="152">
                  <c:v>96.524565734208593</c:v>
                </c:pt>
                <c:pt idx="153">
                  <c:v>96.528866307968059</c:v>
                </c:pt>
                <c:pt idx="154">
                  <c:v>96.53312668944946</c:v>
                </c:pt>
                <c:pt idx="155">
                  <c:v>96.537347439475113</c:v>
                </c:pt>
                <c:pt idx="156">
                  <c:v>96.541529108482095</c:v>
                </c:pt>
                <c:pt idx="157">
                  <c:v>96.545672236760808</c:v>
                </c:pt>
                <c:pt idx="158">
                  <c:v>96.549777354688416</c:v>
                </c:pt>
                <c:pt idx="159">
                  <c:v>96.553844982954587</c:v>
                </c:pt>
                <c:pt idx="160">
                  <c:v>96.557875632781943</c:v>
                </c:pt>
                <c:pt idx="161">
                  <c:v>96.561869806140336</c:v>
                </c:pt>
                <c:pt idx="162">
                  <c:v>96.565827995954919</c:v>
                </c:pt>
                <c:pt idx="163">
                  <c:v>96.569750686309277</c:v>
                </c:pt>
                <c:pt idx="164">
                  <c:v>96.573638352642575</c:v>
                </c:pt>
                <c:pt idx="165">
                  <c:v>96.577491461941904</c:v>
                </c:pt>
                <c:pt idx="166">
                  <c:v>96.581310472928749</c:v>
                </c:pt>
                <c:pt idx="167">
                  <c:v>96.585095836241706</c:v>
                </c:pt>
                <c:pt idx="168">
                  <c:v>96.588847994613388</c:v>
                </c:pt>
                <c:pt idx="169">
                  <c:v>96.592567383042933</c:v>
                </c:pt>
                <c:pt idx="170">
                  <c:v>96.596254428964414</c:v>
                </c:pt>
                <c:pt idx="171">
                  <c:v>96.599909552410338</c:v>
                </c:pt>
                <c:pt idx="172">
                  <c:v>96.603533166171388</c:v>
                </c:pt>
                <c:pt idx="173">
                  <c:v>96.607125675951693</c:v>
                </c:pt>
                <c:pt idx="174">
                  <c:v>96.610687480520156</c:v>
                </c:pt>
                <c:pt idx="175">
                  <c:v>96.614218971858293</c:v>
                </c:pt>
                <c:pt idx="176">
                  <c:v>96.61772053530369</c:v>
                </c:pt>
                <c:pt idx="177">
                  <c:v>96.621192549690477</c:v>
                </c:pt>
                <c:pt idx="178">
                  <c:v>96.624635387485768</c:v>
                </c:pt>
                <c:pt idx="179">
                  <c:v>96.628049414922984</c:v>
                </c:pt>
                <c:pt idx="180">
                  <c:v>96.631434992131588</c:v>
                </c:pt>
                <c:pt idx="181">
                  <c:v>96.634792473263701</c:v>
                </c:pt>
                <c:pt idx="182">
                  <c:v>96.638122206617908</c:v>
                </c:pt>
                <c:pt idx="183">
                  <c:v>96.641424534759309</c:v>
                </c:pt>
                <c:pt idx="184">
                  <c:v>96.64469979463729</c:v>
                </c:pt>
                <c:pt idx="185">
                  <c:v>96.6479483176998</c:v>
                </c:pt>
                <c:pt idx="186">
                  <c:v>96.651170430005848</c:v>
                </c:pt>
                <c:pt idx="187">
                  <c:v>96.654366452333662</c:v>
                </c:pt>
                <c:pt idx="188">
                  <c:v>96.657536700287878</c:v>
                </c:pt>
                <c:pt idx="189">
                  <c:v>96.660681484403113</c:v>
                </c:pt>
                <c:pt idx="190">
                  <c:v>96.663801110245373</c:v>
                </c:pt>
                <c:pt idx="191">
                  <c:v>96.666895878511241</c:v>
                </c:pt>
                <c:pt idx="192">
                  <c:v>96.66996608512423</c:v>
                </c:pt>
                <c:pt idx="193">
                  <c:v>96.673012021329157</c:v>
                </c:pt>
                <c:pt idx="194">
                  <c:v>96.676033973784428</c:v>
                </c:pt>
                <c:pt idx="195">
                  <c:v>96.67903222465182</c:v>
                </c:pt>
                <c:pt idx="196">
                  <c:v>96.682007051684351</c:v>
                </c:pt>
                <c:pt idx="197">
                  <c:v>96.684958728312026</c:v>
                </c:pt>
                <c:pt idx="198">
                  <c:v>96.687887523725408</c:v>
                </c:pt>
                <c:pt idx="199">
                  <c:v>96.690793702958089</c:v>
                </c:pt>
                <c:pt idx="200">
                  <c:v>96.693677526965828</c:v>
                </c:pt>
                <c:pt idx="201">
                  <c:v>96.69653925270535</c:v>
                </c:pt>
                <c:pt idx="202">
                  <c:v>96.699379133210186</c:v>
                </c:pt>
                <c:pt idx="203">
                  <c:v>96.702197417665573</c:v>
                </c:pt>
                <c:pt idx="204">
                  <c:v>96.704994351481147</c:v>
                </c:pt>
                <c:pt idx="205">
                  <c:v>96.707770176362288</c:v>
                </c:pt>
                <c:pt idx="206">
                  <c:v>96.710525130379665</c:v>
                </c:pt>
                <c:pt idx="207">
                  <c:v>96.713259448037391</c:v>
                </c:pt>
                <c:pt idx="208">
                  <c:v>96.715973360339333</c:v>
                </c:pt>
                <c:pt idx="209">
                  <c:v>96.718667094854709</c:v>
                </c:pt>
                <c:pt idx="210">
                  <c:v>96.721340875781038</c:v>
                </c:pt>
                <c:pt idx="211">
                  <c:v>96.723994924006902</c:v>
                </c:pt>
                <c:pt idx="212">
                  <c:v>96.72662945717228</c:v>
                </c:pt>
                <c:pt idx="213">
                  <c:v>96.729244689728347</c:v>
                </c:pt>
                <c:pt idx="214">
                  <c:v>96.731840832995601</c:v>
                </c:pt>
                <c:pt idx="215">
                  <c:v>96.734418095221017</c:v>
                </c:pt>
                <c:pt idx="216">
                  <c:v>96.736976681633195</c:v>
                </c:pt>
                <c:pt idx="217">
                  <c:v>96.739516794497234</c:v>
                </c:pt>
                <c:pt idx="218">
                  <c:v>96.742038633168008</c:v>
                </c:pt>
                <c:pt idx="219">
                  <c:v>96.7445423941423</c:v>
                </c:pt>
                <c:pt idx="220">
                  <c:v>96.747028271109542</c:v>
                </c:pt>
                <c:pt idx="221">
                  <c:v>96.749496455002316</c:v>
                </c:pt>
                <c:pt idx="222">
                  <c:v>96.751947134044727</c:v>
                </c:pt>
                <c:pt idx="223">
                  <c:v>96.754380493800682</c:v>
                </c:pt>
                <c:pt idx="224">
                  <c:v>96.756796717220269</c:v>
                </c:pt>
                <c:pt idx="225">
                  <c:v>96.759195984686144</c:v>
                </c:pt>
                <c:pt idx="226">
                  <c:v>96.761578474057785</c:v>
                </c:pt>
                <c:pt idx="227">
                  <c:v>96.763944360716067</c:v>
                </c:pt>
                <c:pt idx="228">
                  <c:v>96.766293817605842</c:v>
                </c:pt>
                <c:pt idx="229">
                  <c:v>96.768627015278426</c:v>
                </c:pt>
                <c:pt idx="230">
                  <c:v>96.770944121932544</c:v>
                </c:pt>
                <c:pt idx="231">
                  <c:v>96.773245303454999</c:v>
                </c:pt>
                <c:pt idx="232">
                  <c:v>96.775530723460207</c:v>
                </c:pt>
                <c:pt idx="233">
                  <c:v>96.777800543328908</c:v>
                </c:pt>
                <c:pt idx="234">
                  <c:v>96.780054922246066</c:v>
                </c:pt>
                <c:pt idx="235">
                  <c:v>96.782294017238385</c:v>
                </c:pt>
                <c:pt idx="236">
                  <c:v>96.78451798321052</c:v>
                </c:pt>
                <c:pt idx="237">
                  <c:v>96.786726972980702</c:v>
                </c:pt>
                <c:pt idx="238">
                  <c:v>96.788921137316279</c:v>
                </c:pt>
                <c:pt idx="239">
                  <c:v>96.791100624967385</c:v>
                </c:pt>
                <c:pt idx="240">
                  <c:v>96.793265582700727</c:v>
                </c:pt>
                <c:pt idx="241">
                  <c:v>96.795416155332845</c:v>
                </c:pt>
                <c:pt idx="242">
                  <c:v>96.797552485762168</c:v>
                </c:pt>
                <c:pt idx="243">
                  <c:v>96.799674715000464</c:v>
                </c:pt>
                <c:pt idx="244">
                  <c:v>96.801782982204301</c:v>
                </c:pt>
                <c:pt idx="245">
                  <c:v>96.803877424705192</c:v>
                </c:pt>
                <c:pt idx="246">
                  <c:v>96.805958178039404</c:v>
                </c:pt>
                <c:pt idx="247">
                  <c:v>96.808025375977365</c:v>
                </c:pt>
                <c:pt idx="248">
                  <c:v>96.810079150551999</c:v>
                </c:pt>
                <c:pt idx="249">
                  <c:v>96.812119632087402</c:v>
                </c:pt>
                <c:pt idx="250">
                  <c:v>96.814146949225787</c:v>
                </c:pt>
                <c:pt idx="251">
                  <c:v>96.81616122895484</c:v>
                </c:pt>
                <c:pt idx="252">
                  <c:v>96.818162596634366</c:v>
                </c:pt>
                <c:pt idx="253">
                  <c:v>96.820151176022037</c:v>
                </c:pt>
                <c:pt idx="254">
                  <c:v>96.822127089299002</c:v>
                </c:pt>
                <c:pt idx="255">
                  <c:v>96.824090457094783</c:v>
                </c:pt>
                <c:pt idx="256">
                  <c:v>96.826041398512132</c:v>
                </c:pt>
                <c:pt idx="257">
                  <c:v>96.827980031150815</c:v>
                </c:pt>
                <c:pt idx="258">
                  <c:v>96.829906471131409</c:v>
                </c:pt>
                <c:pt idx="259">
                  <c:v>96.831820833118414</c:v>
                </c:pt>
                <c:pt idx="260">
                  <c:v>96.833723230342997</c:v>
                </c:pt>
                <c:pt idx="261">
                  <c:v>96.835613774625315</c:v>
                </c:pt>
                <c:pt idx="262">
                  <c:v>96.837492576396571</c:v>
                </c:pt>
                <c:pt idx="263">
                  <c:v>96.839359744720383</c:v>
                </c:pt>
                <c:pt idx="264">
                  <c:v>96.84121538731381</c:v>
                </c:pt>
                <c:pt idx="265">
                  <c:v>96.843059610568105</c:v>
                </c:pt>
                <c:pt idx="266">
                  <c:v>96.844892519569342</c:v>
                </c:pt>
                <c:pt idx="267">
                  <c:v>96.846714218118024</c:v>
                </c:pt>
                <c:pt idx="268">
                  <c:v>96.848524808748692</c:v>
                </c:pt>
                <c:pt idx="269">
                  <c:v>96.850324392749343</c:v>
                </c:pt>
                <c:pt idx="270">
                  <c:v>96.852113070180351</c:v>
                </c:pt>
                <c:pt idx="271">
                  <c:v>96.85389093989275</c:v>
                </c:pt>
                <c:pt idx="272">
                  <c:v>96.855658099546588</c:v>
                </c:pt>
                <c:pt idx="273">
                  <c:v>96.857414645628992</c:v>
                </c:pt>
                <c:pt idx="274">
                  <c:v>96.859160673471351</c:v>
                </c:pt>
                <c:pt idx="275">
                  <c:v>96.860896277266889</c:v>
                </c:pt>
                <c:pt idx="276">
                  <c:v>96.862621550087454</c:v>
                </c:pt>
                <c:pt idx="277">
                  <c:v>96.864336583900183</c:v>
                </c:pt>
                <c:pt idx="278">
                  <c:v>96.866041469583848</c:v>
                </c:pt>
                <c:pt idx="279">
                  <c:v>96.867736296944855</c:v>
                </c:pt>
                <c:pt idx="280">
                  <c:v>96.869421154733189</c:v>
                </c:pt>
                <c:pt idx="281">
                  <c:v>96.871096130657634</c:v>
                </c:pt>
                <c:pt idx="282">
                  <c:v>96.87276131140122</c:v>
                </c:pt>
                <c:pt idx="283">
                  <c:v>96.874416782636189</c:v>
                </c:pt>
                <c:pt idx="284">
                  <c:v>96.876062629038373</c:v>
                </c:pt>
                <c:pt idx="285">
                  <c:v>96.877698934301932</c:v>
                </c:pt>
                <c:pt idx="286">
                  <c:v>96.879325781153611</c:v>
                </c:pt>
                <c:pt idx="287">
                  <c:v>96.880943251366375</c:v>
                </c:pt>
                <c:pt idx="288">
                  <c:v>96.8825514257733</c:v>
                </c:pt>
                <c:pt idx="289">
                  <c:v>96.884150384281057</c:v>
                </c:pt>
                <c:pt idx="290">
                  <c:v>96.885740205882996</c:v>
                </c:pt>
                <c:pt idx="291">
                  <c:v>96.887320968672512</c:v>
                </c:pt>
                <c:pt idx="292">
                  <c:v>96.888892749855131</c:v>
                </c:pt>
                <c:pt idx="293">
                  <c:v>96.890455625762058</c:v>
                </c:pt>
                <c:pt idx="294">
                  <c:v>96.892009671861501</c:v>
                </c:pt>
                <c:pt idx="295">
                  <c:v>96.893554962771702</c:v>
                </c:pt>
                <c:pt idx="296">
                  <c:v>96.89509157227225</c:v>
                </c:pt>
                <c:pt idx="297">
                  <c:v>96.8966195733163</c:v>
                </c:pt>
                <c:pt idx="298">
                  <c:v>96.898139038041549</c:v>
                </c:pt>
                <c:pt idx="299">
                  <c:v>96.899650037782308</c:v>
                </c:pt>
                <c:pt idx="300">
                  <c:v>96.901152643080096</c:v>
                </c:pt>
                <c:pt idx="301">
                  <c:v>96.902646923694746</c:v>
                </c:pt>
                <c:pt idx="302">
                  <c:v>96.904132948615469</c:v>
                </c:pt>
                <c:pt idx="303">
                  <c:v>96.905610786070994</c:v>
                </c:pt>
                <c:pt idx="304">
                  <c:v>96.907080503540499</c:v>
                </c:pt>
                <c:pt idx="305">
                  <c:v>96.908542167763585</c:v>
                </c:pt>
                <c:pt idx="306">
                  <c:v>96.90999584475054</c:v>
                </c:pt>
                <c:pt idx="307">
                  <c:v>96.911441599792056</c:v>
                </c:pt>
                <c:pt idx="308">
                  <c:v>96.912879497469149</c:v>
                </c:pt>
                <c:pt idx="309">
                  <c:v>96.914309601663007</c:v>
                </c:pt>
                <c:pt idx="310">
                  <c:v>96.915731975563773</c:v>
                </c:pt>
                <c:pt idx="311">
                  <c:v>96.917146681680876</c:v>
                </c:pt>
                <c:pt idx="312">
                  <c:v>96.918553781851017</c:v>
                </c:pt>
                <c:pt idx="313">
                  <c:v>96.919953337248131</c:v>
                </c:pt>
                <c:pt idx="314">
                  <c:v>96.921345408391772</c:v>
                </c:pt>
                <c:pt idx="315">
                  <c:v>96.922730055155938</c:v>
                </c:pt>
                <c:pt idx="316">
                  <c:v>96.924107336777851</c:v>
                </c:pt>
                <c:pt idx="317">
                  <c:v>96.925477311865848</c:v>
                </c:pt>
                <c:pt idx="318">
                  <c:v>96.9268400384085</c:v>
                </c:pt>
                <c:pt idx="319">
                  <c:v>96.928195573782048</c:v>
                </c:pt>
                <c:pt idx="320">
                  <c:v>96.929543974758886</c:v>
                </c:pt>
                <c:pt idx="321">
                  <c:v>96.930885297515374</c:v>
                </c:pt>
                <c:pt idx="322">
                  <c:v>96.932219597639616</c:v>
                </c:pt>
                <c:pt idx="323">
                  <c:v>96.933546930139187</c:v>
                </c:pt>
                <c:pt idx="324">
                  <c:v>96.934867349448666</c:v>
                </c:pt>
                <c:pt idx="325">
                  <c:v>96.93618090943707</c:v>
                </c:pt>
                <c:pt idx="326">
                  <c:v>96.937487663415126</c:v>
                </c:pt>
                <c:pt idx="327">
                  <c:v>96.938787664142694</c:v>
                </c:pt>
                <c:pt idx="328">
                  <c:v>96.940080963835584</c:v>
                </c:pt>
                <c:pt idx="329">
                  <c:v>96.941367614172705</c:v>
                </c:pt>
                <c:pt idx="330">
                  <c:v>96.942647666302975</c:v>
                </c:pt>
                <c:pt idx="331">
                  <c:v>96.943921170851979</c:v>
                </c:pt>
                <c:pt idx="332">
                  <c:v>96.945188177928799</c:v>
                </c:pt>
                <c:pt idx="333">
                  <c:v>96.946448737132528</c:v>
                </c:pt>
                <c:pt idx="334">
                  <c:v>96.9477028975585</c:v>
                </c:pt>
                <c:pt idx="335">
                  <c:v>96.948950707805167</c:v>
                </c:pt>
                <c:pt idx="336">
                  <c:v>96.950192215979811</c:v>
                </c:pt>
                <c:pt idx="337">
                  <c:v>96.951427469705308</c:v>
                </c:pt>
                <c:pt idx="338">
                  <c:v>96.952656516125515</c:v>
                </c:pt>
                <c:pt idx="339">
                  <c:v>96.953879401912161</c:v>
                </c:pt>
                <c:pt idx="340">
                  <c:v>96.955096173269766</c:v>
                </c:pt>
              </c:numCache>
            </c:numRef>
          </c:yVal>
          <c:smooth val="0"/>
          <c:extLst>
            <c:ext xmlns:c16="http://schemas.microsoft.com/office/drawing/2014/chart" uri="{C3380CC4-5D6E-409C-BE32-E72D297353CC}">
              <c16:uniqueId val="{00000011-81B7-4E57-AAE1-481A5B795BE4}"/>
            </c:ext>
          </c:extLst>
        </c:ser>
        <c:ser>
          <c:idx val="18"/>
          <c:order val="18"/>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T$19:$T$359</c:f>
              <c:numCache>
                <c:formatCode>0.00000</c:formatCode>
                <c:ptCount val="341"/>
                <c:pt idx="0">
                  <c:v>94.219809000584348</c:v>
                </c:pt>
                <c:pt idx="1">
                  <c:v>94.27215584489511</c:v>
                </c:pt>
                <c:pt idx="2">
                  <c:v>94.322814081324879</c:v>
                </c:pt>
                <c:pt idx="3">
                  <c:v>94.371864119772781</c:v>
                </c:pt>
                <c:pt idx="4">
                  <c:v>94.419381344519152</c:v>
                </c:pt>
                <c:pt idx="5">
                  <c:v>94.465436500811819</c:v>
                </c:pt>
                <c:pt idx="6">
                  <c:v>94.510096046307723</c:v>
                </c:pt>
                <c:pt idx="7">
                  <c:v>94.553422471042566</c:v>
                </c:pt>
                <c:pt idx="8">
                  <c:v>94.595474589167537</c:v>
                </c:pt>
                <c:pt idx="9">
                  <c:v>94.636307805317884</c:v>
                </c:pt>
                <c:pt idx="10">
                  <c:v>94.675974358149617</c:v>
                </c:pt>
                <c:pt idx="11">
                  <c:v>94.714523543296067</c:v>
                </c:pt>
                <c:pt idx="12">
                  <c:v>94.75200191774384</c:v>
                </c:pt>
                <c:pt idx="13">
                  <c:v>94.788453487412369</c:v>
                </c:pt>
                <c:pt idx="14">
                  <c:v>94.82391987952218</c:v>
                </c:pt>
                <c:pt idx="15">
                  <c:v>94.858440501175778</c:v>
                </c:pt>
                <c:pt idx="16">
                  <c:v>94.892052685417468</c:v>
                </c:pt>
                <c:pt idx="17">
                  <c:v>94.924791825912564</c:v>
                </c:pt>
                <c:pt idx="18">
                  <c:v>94.956691501266775</c:v>
                </c:pt>
                <c:pt idx="19">
                  <c:v>94.987783589903188</c:v>
                </c:pt>
                <c:pt idx="20">
                  <c:v>95.018098376323579</c:v>
                </c:pt>
                <c:pt idx="21">
                  <c:v>95.047664649499211</c:v>
                </c:pt>
                <c:pt idx="22">
                  <c:v>95.076509794060655</c:v>
                </c:pt>
                <c:pt idx="23">
                  <c:v>95.104659874897777</c:v>
                </c:pt>
                <c:pt idx="24">
                  <c:v>95.132139715714942</c:v>
                </c:pt>
                <c:pt idx="25">
                  <c:v>95.158972972042278</c:v>
                </c:pt>
                <c:pt idx="26">
                  <c:v>95.185182199152734</c:v>
                </c:pt>
                <c:pt idx="27">
                  <c:v>95.210788915295183</c:v>
                </c:pt>
                <c:pt idx="28">
                  <c:v>95.235813660616216</c:v>
                </c:pt>
                <c:pt idx="29">
                  <c:v>95.260276052109688</c:v>
                </c:pt>
                <c:pt idx="30">
                  <c:v>95.284194834903403</c:v>
                </c:pt>
                <c:pt idx="31">
                  <c:v>95.307587930163152</c:v>
                </c:pt>
                <c:pt idx="32">
                  <c:v>95.330472479873762</c:v>
                </c:pt>
                <c:pt idx="33">
                  <c:v>95.352864888730409</c:v>
                </c:pt>
                <c:pt idx="34">
                  <c:v>95.374780863356037</c:v>
                </c:pt>
                <c:pt idx="35">
                  <c:v>95.396235449042308</c:v>
                </c:pt>
                <c:pt idx="36">
                  <c:v>95.417243064193343</c:v>
                </c:pt>
                <c:pt idx="37">
                  <c:v>95.437817532640153</c:v>
                </c:pt>
                <c:pt idx="38">
                  <c:v>95.45797211397587</c:v>
                </c:pt>
                <c:pt idx="39">
                  <c:v>95.477719532052319</c:v>
                </c:pt>
                <c:pt idx="40">
                  <c:v>95.497072001767222</c:v>
                </c:pt>
                <c:pt idx="41">
                  <c:v>95.516041254260031</c:v>
                </c:pt>
                <c:pt idx="42">
                  <c:v>95.534638560625538</c:v>
                </c:pt>
                <c:pt idx="43">
                  <c:v>95.552874754246048</c:v>
                </c:pt>
                <c:pt idx="44">
                  <c:v>95.570760251835452</c:v>
                </c:pt>
                <c:pt idx="45">
                  <c:v>95.588305073280239</c:v>
                </c:pt>
                <c:pt idx="46">
                  <c:v>95.605518860358188</c:v>
                </c:pt>
                <c:pt idx="47">
                  <c:v>95.622410894406585</c:v>
                </c:pt>
                <c:pt idx="48">
                  <c:v>95.638990113009683</c:v>
                </c:pt>
                <c:pt idx="49">
                  <c:v>95.655265125766903</c:v>
                </c:pt>
                <c:pt idx="50">
                  <c:v>95.671244229201235</c:v>
                </c:pt>
                <c:pt idx="51">
                  <c:v>95.686935420861928</c:v>
                </c:pt>
                <c:pt idx="52">
                  <c:v>95.702346412671545</c:v>
                </c:pt>
                <c:pt idx="53">
                  <c:v>95.717484643564262</c:v>
                </c:pt>
                <c:pt idx="54">
                  <c:v>95.732357291458754</c:v>
                </c:pt>
                <c:pt idx="55">
                  <c:v>95.746971284607369</c:v>
                </c:pt>
                <c:pt idx="56">
                  <c:v>95.76133331235674</c:v>
                </c:pt>
                <c:pt idx="57">
                  <c:v>95.775449835358316</c:v>
                </c:pt>
                <c:pt idx="58">
                  <c:v>95.789327095258201</c:v>
                </c:pt>
                <c:pt idx="59">
                  <c:v>95.802971123899184</c:v>
                </c:pt>
                <c:pt idx="60">
                  <c:v>95.816387752062866</c:v>
                </c:pt>
                <c:pt idx="61">
                  <c:v>95.829582617777618</c:v>
                </c:pt>
                <c:pt idx="62">
                  <c:v>95.842561174218332</c:v>
                </c:pt>
                <c:pt idx="63">
                  <c:v>95.855328697220898</c:v>
                </c:pt>
                <c:pt idx="64">
                  <c:v>95.867890292433188</c:v>
                </c:pt>
                <c:pt idx="65">
                  <c:v>95.880250902122071</c:v>
                </c:pt>
                <c:pt idx="66">
                  <c:v>95.892415311657118</c:v>
                </c:pt>
                <c:pt idx="67">
                  <c:v>95.904388155687684</c:v>
                </c:pt>
                <c:pt idx="68">
                  <c:v>95.916173924030375</c:v>
                </c:pt>
                <c:pt idx="69">
                  <c:v>95.927776967282369</c:v>
                </c:pt>
                <c:pt idx="70">
                  <c:v>95.939201502176672</c:v>
                </c:pt>
                <c:pt idx="71">
                  <c:v>95.95045161669087</c:v>
                </c:pt>
                <c:pt idx="72">
                  <c:v>95.96153127492461</c:v>
                </c:pt>
                <c:pt idx="73">
                  <c:v>95.972444321756299</c:v>
                </c:pt>
                <c:pt idx="74">
                  <c:v>95.983194487292081</c:v>
                </c:pt>
                <c:pt idx="75">
                  <c:v>95.993785391116106</c:v>
                </c:pt>
                <c:pt idx="76">
                  <c:v>96.004220546354532</c:v>
                </c:pt>
                <c:pt idx="77">
                  <c:v>96.014503363560266</c:v>
                </c:pt>
                <c:pt idx="78">
                  <c:v>96.024637154429641</c:v>
                </c:pt>
                <c:pt idx="79">
                  <c:v>96.034625135358567</c:v>
                </c:pt>
                <c:pt idx="80">
                  <c:v>96.044470430845593</c:v>
                </c:pt>
                <c:pt idx="81">
                  <c:v>96.054176076751176</c:v>
                </c:pt>
                <c:pt idx="82">
                  <c:v>96.063745023418733</c:v>
                </c:pt>
                <c:pt idx="83">
                  <c:v>96.073180138664327</c:v>
                </c:pt>
                <c:pt idx="84">
                  <c:v>96.082484210642662</c:v>
                </c:pt>
                <c:pt idx="85">
                  <c:v>96.091659950593723</c:v>
                </c:pt>
                <c:pt idx="86">
                  <c:v>96.100709995476919</c:v>
                </c:pt>
                <c:pt idx="87">
                  <c:v>96.109636910497741</c:v>
                </c:pt>
                <c:pt idx="88">
                  <c:v>96.118443191531824</c:v>
                </c:pt>
                <c:pt idx="89">
                  <c:v>96.127131267451318</c:v>
                </c:pt>
                <c:pt idx="90">
                  <c:v>96.135703502358623</c:v>
                </c:pt>
                <c:pt idx="91">
                  <c:v>96.144162197730708</c:v>
                </c:pt>
                <c:pt idx="92">
                  <c:v>96.15250959447944</c:v>
                </c:pt>
                <c:pt idx="93">
                  <c:v>96.160747874930806</c:v>
                </c:pt>
                <c:pt idx="94">
                  <c:v>96.168879164727002</c:v>
                </c:pt>
                <c:pt idx="95">
                  <c:v>96.176905534654779</c:v>
                </c:pt>
                <c:pt idx="96">
                  <c:v>96.184829002404115</c:v>
                </c:pt>
                <c:pt idx="97">
                  <c:v>96.192651534258488</c:v>
                </c:pt>
                <c:pt idx="98">
                  <c:v>96.2003750467223</c:v>
                </c:pt>
                <c:pt idx="99">
                  <c:v>96.208001408085948</c:v>
                </c:pt>
                <c:pt idx="100">
                  <c:v>96.215532439932574</c:v>
                </c:pt>
                <c:pt idx="101">
                  <c:v>96.222969918588518</c:v>
                </c:pt>
                <c:pt idx="102">
                  <c:v>96.230315576520297</c:v>
                </c:pt>
                <c:pt idx="103">
                  <c:v>96.237571103679954</c:v>
                </c:pt>
                <c:pt idx="104">
                  <c:v>96.244738148801062</c:v>
                </c:pt>
                <c:pt idx="105">
                  <c:v>96.251818320647999</c:v>
                </c:pt>
                <c:pt idx="106">
                  <c:v>96.258813189219666</c:v>
                </c:pt>
                <c:pt idx="107">
                  <c:v>96.265724286910228</c:v>
                </c:pt>
                <c:pt idx="108">
                  <c:v>96.272553109628205</c:v>
                </c:pt>
                <c:pt idx="109">
                  <c:v>96.279301117876187</c:v>
                </c:pt>
                <c:pt idx="110">
                  <c:v>96.285969737791902</c:v>
                </c:pt>
                <c:pt idx="111">
                  <c:v>96.29256036215304</c:v>
                </c:pt>
                <c:pt idx="112">
                  <c:v>96.299074351347201</c:v>
                </c:pt>
                <c:pt idx="113">
                  <c:v>96.305513034307822</c:v>
                </c:pt>
                <c:pt idx="114">
                  <c:v>96.311877709418354</c:v>
                </c:pt>
                <c:pt idx="115">
                  <c:v>96.318169645384799</c:v>
                </c:pt>
                <c:pt idx="116">
                  <c:v>96.324390082078807</c:v>
                </c:pt>
                <c:pt idx="117">
                  <c:v>96.330540231352643</c:v>
                </c:pt>
                <c:pt idx="118">
                  <c:v>96.336621277825614</c:v>
                </c:pt>
                <c:pt idx="119">
                  <c:v>96.342634379645261</c:v>
                </c:pt>
                <c:pt idx="120">
                  <c:v>96.348580669222486</c:v>
                </c:pt>
                <c:pt idx="121">
                  <c:v>96.354461253942446</c:v>
                </c:pt>
                <c:pt idx="122">
                  <c:v>96.360277216852296</c:v>
                </c:pt>
                <c:pt idx="123">
                  <c:v>96.366029617326063</c:v>
                </c:pt>
                <c:pt idx="124">
                  <c:v>96.371719491707665</c:v>
                </c:pt>
                <c:pt idx="125">
                  <c:v>96.377347853933728</c:v>
                </c:pt>
                <c:pt idx="126">
                  <c:v>96.382915696135981</c:v>
                </c:pt>
                <c:pt idx="127">
                  <c:v>96.388423989223725</c:v>
                </c:pt>
                <c:pt idx="128">
                  <c:v>96.393873683448803</c:v>
                </c:pt>
                <c:pt idx="129">
                  <c:v>96.39926570895193</c:v>
                </c:pt>
                <c:pt idx="130">
                  <c:v>96.404600976291874</c:v>
                </c:pt>
                <c:pt idx="131">
                  <c:v>96.409880376958085</c:v>
                </c:pt>
                <c:pt idx="132">
                  <c:v>96.41510478386742</c:v>
                </c:pt>
                <c:pt idx="133">
                  <c:v>96.420275051844982</c:v>
                </c:pt>
                <c:pt idx="134">
                  <c:v>96.425392018090804</c:v>
                </c:pt>
                <c:pt idx="135">
                  <c:v>96.430456502631586</c:v>
                </c:pt>
                <c:pt idx="136">
                  <c:v>96.435469308758712</c:v>
                </c:pt>
                <c:pt idx="137">
                  <c:v>96.440431223453018</c:v>
                </c:pt>
                <c:pt idx="138">
                  <c:v>96.445343017796887</c:v>
                </c:pt>
                <c:pt idx="139">
                  <c:v>96.450205447373548</c:v>
                </c:pt>
                <c:pt idx="140">
                  <c:v>96.455019252654324</c:v>
                </c:pt>
                <c:pt idx="141">
                  <c:v>96.459785159375187</c:v>
                </c:pt>
                <c:pt idx="142">
                  <c:v>96.4645038789008</c:v>
                </c:pt>
                <c:pt idx="143">
                  <c:v>96.469176108578779</c:v>
                </c:pt>
                <c:pt idx="144">
                  <c:v>96.473802532083454</c:v>
                </c:pt>
                <c:pt idx="145">
                  <c:v>96.478383819749141</c:v>
                </c:pt>
                <c:pt idx="146">
                  <c:v>96.482920628893794</c:v>
                </c:pt>
                <c:pt idx="147">
                  <c:v>96.487413604133678</c:v>
                </c:pt>
                <c:pt idx="148">
                  <c:v>96.491863377688503</c:v>
                </c:pt>
                <c:pt idx="149">
                  <c:v>96.496270569678245</c:v>
                </c:pt>
                <c:pt idx="150">
                  <c:v>96.500635788410904</c:v>
                </c:pt>
                <c:pt idx="151">
                  <c:v>96.504959630662697</c:v>
                </c:pt>
                <c:pt idx="152">
                  <c:v>96.509242681949885</c:v>
                </c:pt>
                <c:pt idx="153">
                  <c:v>96.513485516792969</c:v>
                </c:pt>
                <c:pt idx="154">
                  <c:v>96.517688698974112</c:v>
                </c:pt>
                <c:pt idx="155">
                  <c:v>96.521852781786009</c:v>
                </c:pt>
                <c:pt idx="156">
                  <c:v>96.525978308275569</c:v>
                </c:pt>
                <c:pt idx="157">
                  <c:v>96.530065811479588</c:v>
                </c:pt>
                <c:pt idx="158">
                  <c:v>96.534115814654186</c:v>
                </c:pt>
                <c:pt idx="159">
                  <c:v>96.538128831498426</c:v>
                </c:pt>
                <c:pt idx="160">
                  <c:v>96.542105366371374</c:v>
                </c:pt>
                <c:pt idx="161">
                  <c:v>96.546045914503352</c:v>
                </c:pt>
                <c:pt idx="162">
                  <c:v>96.549950962201734</c:v>
                </c:pt>
                <c:pt idx="163">
                  <c:v>96.553820987050798</c:v>
                </c:pt>
                <c:pt idx="164">
                  <c:v>96.557656458106564</c:v>
                </c:pt>
                <c:pt idx="165">
                  <c:v>96.561457836086205</c:v>
                </c:pt>
                <c:pt idx="166">
                  <c:v>96.56522557355288</c:v>
                </c:pt>
                <c:pt idx="167">
                  <c:v>96.568960115094654</c:v>
                </c:pt>
                <c:pt idx="168">
                  <c:v>96.572661897500126</c:v>
                </c:pt>
                <c:pt idx="169">
                  <c:v>96.576331349928239</c:v>
                </c:pt>
                <c:pt idx="170">
                  <c:v>96.579968894074383</c:v>
                </c:pt>
                <c:pt idx="171">
                  <c:v>96.583574944331872</c:v>
                </c:pt>
                <c:pt idx="172">
                  <c:v>96.587149907949168</c:v>
                </c:pt>
                <c:pt idx="173">
                  <c:v>96.590694185183466</c:v>
                </c:pt>
                <c:pt idx="174">
                  <c:v>96.594208169449928</c:v>
                </c:pt>
                <c:pt idx="175">
                  <c:v>96.597692247467336</c:v>
                </c:pt>
                <c:pt idx="176">
                  <c:v>96.601146799399856</c:v>
                </c:pt>
                <c:pt idx="177">
                  <c:v>96.604572198995371</c:v>
                </c:pt>
                <c:pt idx="178">
                  <c:v>96.607968813720333</c:v>
                </c:pt>
                <c:pt idx="179">
                  <c:v>96.611337004891155</c:v>
                </c:pt>
                <c:pt idx="180">
                  <c:v>96.61467712780221</c:v>
                </c:pt>
                <c:pt idx="181">
                  <c:v>96.617989531850938</c:v>
                </c:pt>
                <c:pt idx="182">
                  <c:v>96.621274560659558</c:v>
                </c:pt>
                <c:pt idx="183">
                  <c:v>96.624532552194012</c:v>
                </c:pt>
                <c:pt idx="184">
                  <c:v>96.627763838879886</c:v>
                </c:pt>
                <c:pt idx="185">
                  <c:v>96.630968747715272</c:v>
                </c:pt>
                <c:pt idx="186">
                  <c:v>96.634147600381212</c:v>
                </c:pt>
                <c:pt idx="187">
                  <c:v>96.637300713349489</c:v>
                </c:pt>
                <c:pt idx="188">
                  <c:v>96.64042839798735</c:v>
                </c:pt>
                <c:pt idx="189">
                  <c:v>96.643530960660271</c:v>
                </c:pt>
                <c:pt idx="190">
                  <c:v>96.64660870283177</c:v>
                </c:pt>
                <c:pt idx="191">
                  <c:v>96.649661921161325</c:v>
                </c:pt>
                <c:pt idx="192">
                  <c:v>96.652690907599279</c:v>
                </c:pt>
                <c:pt idx="193">
                  <c:v>96.655695949480489</c:v>
                </c:pt>
                <c:pt idx="194">
                  <c:v>96.658677329614576</c:v>
                </c:pt>
                <c:pt idx="195">
                  <c:v>96.661635326375134</c:v>
                </c:pt>
                <c:pt idx="196">
                  <c:v>96.664570213785865</c:v>
                </c:pt>
                <c:pt idx="197">
                  <c:v>96.667482261605983</c:v>
                </c:pt>
                <c:pt idx="198">
                  <c:v>96.670371735411848</c:v>
                </c:pt>
                <c:pt idx="199">
                  <c:v>96.673238896678782</c:v>
                </c:pt>
                <c:pt idx="200">
                  <c:v>96.676084002859028</c:v>
                </c:pt>
                <c:pt idx="201">
                  <c:v>96.678907307459326</c:v>
                </c:pt>
                <c:pt idx="202">
                  <c:v>96.681709060116205</c:v>
                </c:pt>
                <c:pt idx="203">
                  <c:v>96.684489506669124</c:v>
                </c:pt>
                <c:pt idx="204">
                  <c:v>96.687248889233061</c:v>
                </c:pt>
                <c:pt idx="205">
                  <c:v>96.689987446268162</c:v>
                </c:pt>
                <c:pt idx="206">
                  <c:v>96.692705412648863</c:v>
                </c:pt>
                <c:pt idx="207">
                  <c:v>96.695403019730918</c:v>
                </c:pt>
                <c:pt idx="208">
                  <c:v>96.698080495416747</c:v>
                </c:pt>
                <c:pt idx="209">
                  <c:v>96.700738064220218</c:v>
                </c:pt>
                <c:pt idx="210">
                  <c:v>96.703375947328809</c:v>
                </c:pt>
                <c:pt idx="211">
                  <c:v>96.705994362665379</c:v>
                </c:pt>
                <c:pt idx="212">
                  <c:v>96.708593524948043</c:v>
                </c:pt>
                <c:pt idx="213">
                  <c:v>96.711173645748801</c:v>
                </c:pt>
                <c:pt idx="214">
                  <c:v>96.713734933550839</c:v>
                </c:pt>
                <c:pt idx="215">
                  <c:v>96.716277593805401</c:v>
                </c:pt>
                <c:pt idx="216">
                  <c:v>96.718801828985576</c:v>
                </c:pt>
                <c:pt idx="217">
                  <c:v>96.721307838640996</c:v>
                </c:pt>
                <c:pt idx="218">
                  <c:v>96.723795819449975</c:v>
                </c:pt>
                <c:pt idx="219">
                  <c:v>96.72626596527121</c:v>
                </c:pt>
                <c:pt idx="220">
                  <c:v>96.728718467193517</c:v>
                </c:pt>
                <c:pt idx="221">
                  <c:v>96.73115351358625</c:v>
                </c:pt>
                <c:pt idx="222">
                  <c:v>96.733571290146372</c:v>
                </c:pt>
                <c:pt idx="223">
                  <c:v>96.735971979946356</c:v>
                </c:pt>
                <c:pt idx="224">
                  <c:v>96.738355763480115</c:v>
                </c:pt>
                <c:pt idx="225">
                  <c:v>96.740722818708392</c:v>
                </c:pt>
                <c:pt idx="226">
                  <c:v>96.743073321102969</c:v>
                </c:pt>
                <c:pt idx="227">
                  <c:v>96.745407443689814</c:v>
                </c:pt>
                <c:pt idx="228">
                  <c:v>96.747725357092122</c:v>
                </c:pt>
                <c:pt idx="229">
                  <c:v>96.75002722957116</c:v>
                </c:pt>
                <c:pt idx="230">
                  <c:v>96.752313227067617</c:v>
                </c:pt>
                <c:pt idx="231">
                  <c:v>96.754583513241073</c:v>
                </c:pt>
                <c:pt idx="232">
                  <c:v>96.756838249509187</c:v>
                </c:pt>
                <c:pt idx="233">
                  <c:v>96.759077595086069</c:v>
                </c:pt>
                <c:pt idx="234">
                  <c:v>96.761301707019641</c:v>
                </c:pt>
                <c:pt idx="235">
                  <c:v>96.763510740228213</c:v>
                </c:pt>
                <c:pt idx="236">
                  <c:v>96.765704847536654</c:v>
                </c:pt>
                <c:pt idx="237">
                  <c:v>96.767884179711785</c:v>
                </c:pt>
                <c:pt idx="238">
                  <c:v>96.770048885496408</c:v>
                </c:pt>
                <c:pt idx="239">
                  <c:v>96.772199111643758</c:v>
                </c:pt>
                <c:pt idx="240">
                  <c:v>96.774335002950053</c:v>
                </c:pt>
                <c:pt idx="241">
                  <c:v>96.776456702287589</c:v>
                </c:pt>
                <c:pt idx="242">
                  <c:v>96.778564350636088</c:v>
                </c:pt>
                <c:pt idx="243">
                  <c:v>96.780658087114347</c:v>
                </c:pt>
                <c:pt idx="244">
                  <c:v>96.782738049010462</c:v>
                </c:pt>
                <c:pt idx="245">
                  <c:v>96.784804371812257</c:v>
                </c:pt>
                <c:pt idx="246">
                  <c:v>96.786857189236187</c:v>
                </c:pt>
                <c:pt idx="247">
                  <c:v>96.788896633256684</c:v>
                </c:pt>
                <c:pt idx="248">
                  <c:v>96.790922834134278</c:v>
                </c:pt>
                <c:pt idx="249">
                  <c:v>96.792935920443028</c:v>
                </c:pt>
                <c:pt idx="250">
                  <c:v>96.794936019098202</c:v>
                </c:pt>
                <c:pt idx="251">
                  <c:v>96.796923255382609</c:v>
                </c:pt>
                <c:pt idx="252">
                  <c:v>96.798897752972792</c:v>
                </c:pt>
                <c:pt idx="253">
                  <c:v>96.800859633965061</c:v>
                </c:pt>
                <c:pt idx="254">
                  <c:v>96.802809018899993</c:v>
                </c:pt>
                <c:pt idx="255">
                  <c:v>96.80474602678774</c:v>
                </c:pt>
                <c:pt idx="256">
                  <c:v>96.806670775131892</c:v>
                </c:pt>
                <c:pt idx="257">
                  <c:v>96.808583379953376</c:v>
                </c:pt>
                <c:pt idx="258">
                  <c:v>96.810483955813766</c:v>
                </c:pt>
                <c:pt idx="259">
                  <c:v>96.812372615837958</c:v>
                </c:pt>
                <c:pt idx="260">
                  <c:v>96.814249471737099</c:v>
                </c:pt>
                <c:pt idx="261">
                  <c:v>96.816114633829898</c:v>
                </c:pt>
                <c:pt idx="262">
                  <c:v>96.817968211065022</c:v>
                </c:pt>
                <c:pt idx="263">
                  <c:v>96.819810311041707</c:v>
                </c:pt>
                <c:pt idx="264">
                  <c:v>96.821641040030912</c:v>
                </c:pt>
                <c:pt idx="265">
                  <c:v>96.823460502995559</c:v>
                </c:pt>
                <c:pt idx="266">
                  <c:v>96.825268803610697</c:v>
                </c:pt>
                <c:pt idx="267">
                  <c:v>96.827066044283313</c:v>
                </c:pt>
                <c:pt idx="268">
                  <c:v>96.828852326171244</c:v>
                </c:pt>
                <c:pt idx="269">
                  <c:v>96.830627749202861</c:v>
                </c:pt>
                <c:pt idx="270">
                  <c:v>96.832392412094677</c:v>
                </c:pt>
                <c:pt idx="271">
                  <c:v>96.834146412371013</c:v>
                </c:pt>
                <c:pt idx="272">
                  <c:v>96.835889846380539</c:v>
                </c:pt>
                <c:pt idx="273">
                  <c:v>96.837622809314993</c:v>
                </c:pt>
                <c:pt idx="274">
                  <c:v>96.839345395225848</c:v>
                </c:pt>
                <c:pt idx="275">
                  <c:v>96.84105769704172</c:v>
                </c:pt>
                <c:pt idx="276">
                  <c:v>96.842759806584823</c:v>
                </c:pt>
                <c:pt idx="277">
                  <c:v>96.844451814587686</c:v>
                </c:pt>
                <c:pt idx="278">
                  <c:v>96.846133810708878</c:v>
                </c:pt>
                <c:pt idx="279">
                  <c:v>96.8478058835491</c:v>
                </c:pt>
                <c:pt idx="280">
                  <c:v>96.849468120666685</c:v>
                </c:pt>
                <c:pt idx="281">
                  <c:v>96.851120608593035</c:v>
                </c:pt>
                <c:pt idx="282">
                  <c:v>96.852763432847269</c:v>
                </c:pt>
                <c:pt idx="283">
                  <c:v>96.854396677951314</c:v>
                </c:pt>
                <c:pt idx="284">
                  <c:v>96.856020427444307</c:v>
                </c:pt>
                <c:pt idx="285">
                  <c:v>96.857634763896783</c:v>
                </c:pt>
                <c:pt idx="286">
                  <c:v>96.859239768924652</c:v>
                </c:pt>
                <c:pt idx="287">
                  <c:v>96.860835523203079</c:v>
                </c:pt>
                <c:pt idx="288">
                  <c:v>96.862422106479855</c:v>
                </c:pt>
                <c:pt idx="289">
                  <c:v>96.863999597588958</c:v>
                </c:pt>
                <c:pt idx="290">
                  <c:v>96.865568074463098</c:v>
                </c:pt>
                <c:pt idx="291">
                  <c:v>96.867127614147151</c:v>
                </c:pt>
                <c:pt idx="292">
                  <c:v>96.868678292810159</c:v>
                </c:pt>
                <c:pt idx="293">
                  <c:v>96.870220185758413</c:v>
                </c:pt>
                <c:pt idx="294">
                  <c:v>96.87175336744707</c:v>
                </c:pt>
                <c:pt idx="295">
                  <c:v>96.873277911492366</c:v>
                </c:pt>
                <c:pt idx="296">
                  <c:v>96.874793890683506</c:v>
                </c:pt>
                <c:pt idx="297">
                  <c:v>96.876301376994022</c:v>
                </c:pt>
                <c:pt idx="298">
                  <c:v>96.877800441593379</c:v>
                </c:pt>
                <c:pt idx="299">
                  <c:v>96.879291154857825</c:v>
                </c:pt>
                <c:pt idx="300">
                  <c:v>96.880773586381935</c:v>
                </c:pt>
                <c:pt idx="301">
                  <c:v>96.882247804989035</c:v>
                </c:pt>
                <c:pt idx="302">
                  <c:v>96.883713878741958</c:v>
                </c:pt>
                <c:pt idx="303">
                  <c:v>96.8851718749535</c:v>
                </c:pt>
                <c:pt idx="304">
                  <c:v>96.886621860196911</c:v>
                </c:pt>
                <c:pt idx="305">
                  <c:v>96.8880639003157</c:v>
                </c:pt>
                <c:pt idx="306">
                  <c:v>96.889498060433738</c:v>
                </c:pt>
                <c:pt idx="307">
                  <c:v>96.890924404965446</c:v>
                </c:pt>
                <c:pt idx="308">
                  <c:v>96.892342997624525</c:v>
                </c:pt>
                <c:pt idx="309">
                  <c:v>96.89375390143465</c:v>
                </c:pt>
                <c:pt idx="310">
                  <c:v>96.895157178737648</c:v>
                </c:pt>
                <c:pt idx="311">
                  <c:v>96.896552891203413</c:v>
                </c:pt>
                <c:pt idx="312">
                  <c:v>96.897941099838746</c:v>
                </c:pt>
                <c:pt idx="313">
                  <c:v>96.899321864996111</c:v>
                </c:pt>
                <c:pt idx="314">
                  <c:v>96.900695246382625</c:v>
                </c:pt>
                <c:pt idx="315">
                  <c:v>96.902061303068351</c:v>
                </c:pt>
                <c:pt idx="316">
                  <c:v>96.903420093495157</c:v>
                </c:pt>
                <c:pt idx="317">
                  <c:v>96.904771675484639</c:v>
                </c:pt>
                <c:pt idx="318">
                  <c:v>96.906116106246728</c:v>
                </c:pt>
                <c:pt idx="319">
                  <c:v>96.907453442387407</c:v>
                </c:pt>
                <c:pt idx="320">
                  <c:v>96.9087837399167</c:v>
                </c:pt>
                <c:pt idx="321">
                  <c:v>96.910107054256912</c:v>
                </c:pt>
                <c:pt idx="322">
                  <c:v>96.911423440249862</c:v>
                </c:pt>
                <c:pt idx="323">
                  <c:v>96.912732952164347</c:v>
                </c:pt>
                <c:pt idx="324">
                  <c:v>96.914035643704466</c:v>
                </c:pt>
                <c:pt idx="325">
                  <c:v>96.915331568015716</c:v>
                </c:pt>
                <c:pt idx="326">
                  <c:v>96.916620777693282</c:v>
                </c:pt>
                <c:pt idx="327">
                  <c:v>96.917903324788497</c:v>
                </c:pt>
                <c:pt idx="328">
                  <c:v>96.919179260816222</c:v>
                </c:pt>
                <c:pt idx="329">
                  <c:v>96.920448636761435</c:v>
                </c:pt>
                <c:pt idx="330">
                  <c:v>96.921711503086541</c:v>
                </c:pt>
                <c:pt idx="331">
                  <c:v>96.922967909737366</c:v>
                </c:pt>
                <c:pt idx="332">
                  <c:v>96.924217906150105</c:v>
                </c:pt>
                <c:pt idx="333">
                  <c:v>96.925461541257974</c:v>
                </c:pt>
                <c:pt idx="334">
                  <c:v>96.926698863497279</c:v>
                </c:pt>
                <c:pt idx="335">
                  <c:v>96.927929920813881</c:v>
                </c:pt>
                <c:pt idx="336">
                  <c:v>96.929154760669221</c:v>
                </c:pt>
                <c:pt idx="337">
                  <c:v>96.930373430046728</c:v>
                </c:pt>
                <c:pt idx="338">
                  <c:v>96.931585975457523</c:v>
                </c:pt>
                <c:pt idx="339">
                  <c:v>96.93279244294645</c:v>
                </c:pt>
                <c:pt idx="340">
                  <c:v>96.933992878097939</c:v>
                </c:pt>
              </c:numCache>
            </c:numRef>
          </c:yVal>
          <c:smooth val="0"/>
          <c:extLst>
            <c:ext xmlns:c16="http://schemas.microsoft.com/office/drawing/2014/chart" uri="{C3380CC4-5D6E-409C-BE32-E72D297353CC}">
              <c16:uniqueId val="{00000012-81B7-4E57-AAE1-481A5B795BE4}"/>
            </c:ext>
          </c:extLst>
        </c:ser>
        <c:ser>
          <c:idx val="19"/>
          <c:order val="19"/>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U$19:$U$359</c:f>
              <c:numCache>
                <c:formatCode>0.00000</c:formatCode>
                <c:ptCount val="341"/>
                <c:pt idx="0">
                  <c:v>94.234087092402859</c:v>
                </c:pt>
                <c:pt idx="1">
                  <c:v>94.285766961747342</c:v>
                </c:pt>
                <c:pt idx="2">
                  <c:v>94.335779738532224</c:v>
                </c:pt>
                <c:pt idx="3">
                  <c:v>94.384204808117701</c:v>
                </c:pt>
                <c:pt idx="4">
                  <c:v>94.431116594278578</c:v>
                </c:pt>
                <c:pt idx="5">
                  <c:v>94.476584940865223</c:v>
                </c:pt>
                <c:pt idx="6">
                  <c:v>94.520675458767471</c:v>
                </c:pt>
                <c:pt idx="7">
                  <c:v>94.563449841806971</c:v>
                </c:pt>
                <c:pt idx="8">
                  <c:v>94.604966154757051</c:v>
                </c:pt>
                <c:pt idx="9">
                  <c:v>94.645279096317296</c:v>
                </c:pt>
                <c:pt idx="10">
                  <c:v>94.684440239547243</c:v>
                </c:pt>
                <c:pt idx="11">
                  <c:v>94.722498251981918</c:v>
                </c:pt>
                <c:pt idx="12">
                  <c:v>94.759499097404614</c:v>
                </c:pt>
                <c:pt idx="13">
                  <c:v>94.795486221034878</c:v>
                </c:pt>
                <c:pt idx="14">
                  <c:v>94.830500719702172</c:v>
                </c:pt>
                <c:pt idx="15">
                  <c:v>94.864581498404988</c:v>
                </c:pt>
                <c:pt idx="16">
                  <c:v>94.89776541451036</c:v>
                </c:pt>
                <c:pt idx="17">
                  <c:v>94.93008741071688</c:v>
                </c:pt>
                <c:pt idx="18">
                  <c:v>94.961580637789908</c:v>
                </c:pt>
                <c:pt idx="19">
                  <c:v>94.992276567975068</c:v>
                </c:pt>
                <c:pt idx="20">
                  <c:v>95.02220509990552</c:v>
                </c:pt>
                <c:pt idx="21">
                  <c:v>95.051394655738946</c:v>
                </c:pt>
                <c:pt idx="22">
                  <c:v>95.079872271186147</c:v>
                </c:pt>
                <c:pt idx="23">
                  <c:v>95.10766367903237</c:v>
                </c:pt>
                <c:pt idx="24">
                  <c:v>95.134793386691584</c:v>
                </c:pt>
                <c:pt idx="25">
                  <c:v>95.161284748288367</c:v>
                </c:pt>
                <c:pt idx="26">
                  <c:v>95.187160031708402</c:v>
                </c:pt>
                <c:pt idx="27">
                  <c:v>95.212440481026846</c:v>
                </c:pt>
                <c:pt idx="28">
                  <c:v>95.237146374678971</c:v>
                </c:pt>
                <c:pt idx="29">
                  <c:v>95.261297079709692</c:v>
                </c:pt>
                <c:pt idx="30">
                  <c:v>95.284911102406355</c:v>
                </c:pt>
                <c:pt idx="31">
                  <c:v>95.308006135593246</c:v>
                </c:pt>
                <c:pt idx="32">
                  <c:v>95.330599102841319</c:v>
                </c:pt>
                <c:pt idx="33">
                  <c:v>95.352706199825946</c:v>
                </c:pt>
                <c:pt idx="34">
                  <c:v>95.374342933044957</c:v>
                </c:pt>
                <c:pt idx="35">
                  <c:v>95.395524156090957</c:v>
                </c:pt>
                <c:pt idx="36">
                  <c:v>95.416264103656843</c:v>
                </c:pt>
                <c:pt idx="37">
                  <c:v>95.436576423437842</c:v>
                </c:pt>
                <c:pt idx="38">
                  <c:v>95.456474206080415</c:v>
                </c:pt>
                <c:pt idx="39">
                  <c:v>95.4759700133161</c:v>
                </c:pt>
                <c:pt idx="40">
                  <c:v>95.495075904407102</c:v>
                </c:pt>
                <c:pt idx="41">
                  <c:v>95.513803461021027</c:v>
                </c:pt>
                <c:pt idx="42">
                  <c:v>95.53216381064253</c:v>
                </c:pt>
                <c:pt idx="43">
                  <c:v>95.550167648620885</c:v>
                </c:pt>
                <c:pt idx="44">
                  <c:v>95.567825258945845</c:v>
                </c:pt>
                <c:pt idx="45">
                  <c:v>95.585146533835939</c:v>
                </c:pt>
                <c:pt idx="46">
                  <c:v>95.602140992218779</c:v>
                </c:pt>
                <c:pt idx="47">
                  <c:v>95.618817797173847</c:v>
                </c:pt>
                <c:pt idx="48">
                  <c:v>95.635185772407539</c:v>
                </c:pt>
                <c:pt idx="49">
                  <c:v>95.65125341782047</c:v>
                </c:pt>
                <c:pt idx="50">
                  <c:v>95.66702892422586</c:v>
                </c:pt>
                <c:pt idx="51">
                  <c:v>95.682520187272601</c:v>
                </c:pt>
                <c:pt idx="52">
                  <c:v>95.697734820622046</c:v>
                </c:pt>
                <c:pt idx="53">
                  <c:v>95.712680168425507</c:v>
                </c:pt>
                <c:pt idx="54">
                  <c:v>95.727363317144707</c:v>
                </c:pt>
                <c:pt idx="55">
                  <c:v>95.741791106755727</c:v>
                </c:pt>
                <c:pt idx="56">
                  <c:v>95.755970141373481</c:v>
                </c:pt>
                <c:pt idx="57">
                  <c:v>95.769906799331125</c:v>
                </c:pt>
                <c:pt idx="58">
                  <c:v>95.783607242747067</c:v>
                </c:pt>
                <c:pt idx="59">
                  <c:v>95.797077426609789</c:v>
                </c:pt>
                <c:pt idx="60">
                  <c:v>95.810323107408152</c:v>
                </c:pt>
                <c:pt idx="61">
                  <c:v>95.823349851333802</c:v>
                </c:pt>
                <c:pt idx="62">
                  <c:v>95.836163042080386</c:v>
                </c:pt>
                <c:pt idx="63">
                  <c:v>95.848767888261932</c:v>
                </c:pt>
                <c:pt idx="64">
                  <c:v>95.861169430472884</c:v>
                </c:pt>
                <c:pt idx="65">
                  <c:v>95.873372548008334</c:v>
                </c:pt>
                <c:pt idx="66">
                  <c:v>95.885381965265552</c:v>
                </c:pt>
                <c:pt idx="67">
                  <c:v>95.897202257841528</c:v>
                </c:pt>
                <c:pt idx="68">
                  <c:v>95.908837858345962</c:v>
                </c:pt>
                <c:pt idx="69">
                  <c:v>95.920293061943468</c:v>
                </c:pt>
                <c:pt idx="70">
                  <c:v>95.931572031639348</c:v>
                </c:pt>
                <c:pt idx="71">
                  <c:v>95.942678803324597</c:v>
                </c:pt>
                <c:pt idx="72">
                  <c:v>95.953617290590472</c:v>
                </c:pt>
                <c:pt idx="73">
                  <c:v>95.964391289326016</c:v>
                </c:pt>
                <c:pt idx="74">
                  <c:v>95.975004482110222</c:v>
                </c:pt>
                <c:pt idx="75">
                  <c:v>95.985460442408751</c:v>
                </c:pt>
                <c:pt idx="76">
                  <c:v>95.995762638585248</c:v>
                </c:pt>
                <c:pt idx="77">
                  <c:v>96.005914437737303</c:v>
                </c:pt>
                <c:pt idx="78">
                  <c:v>96.015919109365413</c:v>
                </c:pt>
                <c:pt idx="79">
                  <c:v>96.025779828883657</c:v>
                </c:pt>
                <c:pt idx="80">
                  <c:v>96.035499680980365</c:v>
                </c:pt>
                <c:pt idx="81">
                  <c:v>96.045081662834463</c:v>
                </c:pt>
                <c:pt idx="82">
                  <c:v>96.054528687197745</c:v>
                </c:pt>
                <c:pt idx="83">
                  <c:v>96.06384358534612</c:v>
                </c:pt>
                <c:pt idx="84">
                  <c:v>96.073029109909044</c:v>
                </c:pt>
                <c:pt idx="85">
                  <c:v>96.08208793758142</c:v>
                </c:pt>
                <c:pt idx="86">
                  <c:v>96.091022671724176</c:v>
                </c:pt>
                <c:pt idx="87">
                  <c:v>96.099835844858092</c:v>
                </c:pt>
                <c:pt idx="88">
                  <c:v>96.108529921057823</c:v>
                </c:pt>
                <c:pt idx="89">
                  <c:v>96.117107298248158</c:v>
                </c:pt>
                <c:pt idx="90">
                  <c:v>96.125570310409159</c:v>
                </c:pt>
                <c:pt idx="91">
                  <c:v>96.13392122969401</c:v>
                </c:pt>
                <c:pt idx="92">
                  <c:v>96.142162268461888</c:v>
                </c:pt>
                <c:pt idx="93">
                  <c:v>96.150295581232868</c:v>
                </c:pt>
                <c:pt idx="94">
                  <c:v>96.158323266565148</c:v>
                </c:pt>
                <c:pt idx="95">
                  <c:v>96.166247368860979</c:v>
                </c:pt>
                <c:pt idx="96">
                  <c:v>96.174069880101698</c:v>
                </c:pt>
                <c:pt idx="97">
                  <c:v>96.181792741517683</c:v>
                </c:pt>
                <c:pt idx="98">
                  <c:v>96.189417845194214</c:v>
                </c:pt>
                <c:pt idx="99">
                  <c:v>96.196947035617015</c:v>
                </c:pt>
                <c:pt idx="100">
                  <c:v>96.204382111159447</c:v>
                </c:pt>
                <c:pt idx="101">
                  <c:v>96.211724825515134</c:v>
                </c:pt>
                <c:pt idx="102">
                  <c:v>96.218976889076202</c:v>
                </c:pt>
                <c:pt idx="103">
                  <c:v>96.226139970262324</c:v>
                </c:pt>
                <c:pt idx="104">
                  <c:v>96.233215696799832</c:v>
                </c:pt>
                <c:pt idx="105">
                  <c:v>96.240205656955098</c:v>
                </c:pt>
                <c:pt idx="106">
                  <c:v>96.247111400722915</c:v>
                </c:pt>
                <c:pt idx="107">
                  <c:v>96.253934440972557</c:v>
                </c:pt>
                <c:pt idx="108">
                  <c:v>96.260676254552507</c:v>
                </c:pt>
                <c:pt idx="109">
                  <c:v>96.267338283356452</c:v>
                </c:pt>
                <c:pt idx="110">
                  <c:v>96.273921935350899</c:v>
                </c:pt>
                <c:pt idx="111">
                  <c:v>96.280428585567634</c:v>
                </c:pt>
                <c:pt idx="112">
                  <c:v>96.286859577060909</c:v>
                </c:pt>
                <c:pt idx="113">
                  <c:v>96.293216221831784</c:v>
                </c:pt>
                <c:pt idx="114">
                  <c:v>96.29949980172016</c:v>
                </c:pt>
                <c:pt idx="115">
                  <c:v>96.305711569266947</c:v>
                </c:pt>
                <c:pt idx="116">
                  <c:v>96.311852748546215</c:v>
                </c:pt>
                <c:pt idx="117">
                  <c:v>96.317924535969226</c:v>
                </c:pt>
                <c:pt idx="118">
                  <c:v>96.323928101061554</c:v>
                </c:pt>
                <c:pt idx="119">
                  <c:v>96.329864587214374</c:v>
                </c:pt>
                <c:pt idx="120">
                  <c:v>96.335735112409836</c:v>
                </c:pt>
                <c:pt idx="121">
                  <c:v>96.341540769923796</c:v>
                </c:pt>
                <c:pt idx="122">
                  <c:v>96.347282629003416</c:v>
                </c:pt>
                <c:pt idx="123">
                  <c:v>96.352961735524687</c:v>
                </c:pt>
                <c:pt idx="124">
                  <c:v>96.358579112627325</c:v>
                </c:pt>
                <c:pt idx="125">
                  <c:v>96.364135761328967</c:v>
                </c:pt>
                <c:pt idx="126">
                  <c:v>96.369632661119724</c:v>
                </c:pt>
                <c:pt idx="127">
                  <c:v>96.375070770538343</c:v>
                </c:pt>
                <c:pt idx="128">
                  <c:v>96.380451027729194</c:v>
                </c:pt>
                <c:pt idx="129">
                  <c:v>96.38577435098145</c:v>
                </c:pt>
                <c:pt idx="130">
                  <c:v>96.391041639252222</c:v>
                </c:pt>
                <c:pt idx="131">
                  <c:v>96.396253772671912</c:v>
                </c:pt>
                <c:pt idx="132">
                  <c:v>96.401411613035165</c:v>
                </c:pt>
                <c:pt idx="133">
                  <c:v>96.406516004275488</c:v>
                </c:pt>
                <c:pt idx="134">
                  <c:v>96.411567772925665</c:v>
                </c:pt>
                <c:pt idx="135">
                  <c:v>96.416567728564047</c:v>
                </c:pt>
                <c:pt idx="136">
                  <c:v>96.421516664247008</c:v>
                </c:pt>
                <c:pt idx="137">
                  <c:v>96.426415356927976</c:v>
                </c:pt>
                <c:pt idx="138">
                  <c:v>96.431264567864829</c:v>
                </c:pt>
                <c:pt idx="139">
                  <c:v>96.436065043013315</c:v>
                </c:pt>
                <c:pt idx="140">
                  <c:v>96.440817513410281</c:v>
                </c:pt>
                <c:pt idx="141">
                  <c:v>96.445522695544625</c:v>
                </c:pt>
                <c:pt idx="142">
                  <c:v>96.450181291717271</c:v>
                </c:pt>
                <c:pt idx="143">
                  <c:v>96.454793990390627</c:v>
                </c:pt>
                <c:pt idx="144">
                  <c:v>96.45936146652798</c:v>
                </c:pt>
                <c:pt idx="145">
                  <c:v>96.463884381922583</c:v>
                </c:pt>
                <c:pt idx="146">
                  <c:v>96.468363385517208</c:v>
                </c:pt>
                <c:pt idx="147">
                  <c:v>96.472799113714686</c:v>
                </c:pt>
                <c:pt idx="148">
                  <c:v>96.477192190679602</c:v>
                </c:pt>
                <c:pt idx="149">
                  <c:v>96.481543228630542</c:v>
                </c:pt>
                <c:pt idx="150">
                  <c:v>96.485852828124663</c:v>
                </c:pt>
                <c:pt idx="151">
                  <c:v>96.490121578334623</c:v>
                </c:pt>
                <c:pt idx="152">
                  <c:v>96.494350057316126</c:v>
                </c:pt>
                <c:pt idx="153">
                  <c:v>96.498538832269574</c:v>
                </c:pt>
                <c:pt idx="154">
                  <c:v>96.502688459793646</c:v>
                </c:pt>
                <c:pt idx="155">
                  <c:v>96.506799486131442</c:v>
                </c:pt>
                <c:pt idx="156">
                  <c:v>96.510872447410492</c:v>
                </c:pt>
                <c:pt idx="157">
                  <c:v>96.514907869875998</c:v>
                </c:pt>
                <c:pt idx="158">
                  <c:v>96.518906270116972</c:v>
                </c:pt>
                <c:pt idx="159">
                  <c:v>96.522868155287242</c:v>
                </c:pt>
                <c:pt idx="160">
                  <c:v>96.526794023319653</c:v>
                </c:pt>
                <c:pt idx="161">
                  <c:v>96.530684363134569</c:v>
                </c:pt>
                <c:pt idx="162">
                  <c:v>96.534539654843059</c:v>
                </c:pt>
                <c:pt idx="163">
                  <c:v>96.538360369944243</c:v>
                </c:pt>
                <c:pt idx="164">
                  <c:v>96.542146971517766</c:v>
                </c:pt>
                <c:pt idx="165">
                  <c:v>96.54589991441064</c:v>
                </c:pt>
                <c:pt idx="166">
                  <c:v>96.54961964541954</c:v>
                </c:pt>
                <c:pt idx="167">
                  <c:v>96.553306603467902</c:v>
                </c:pt>
                <c:pt idx="168">
                  <c:v>96.556961219779083</c:v>
                </c:pt>
                <c:pt idx="169">
                  <c:v>96.560583918043875</c:v>
                </c:pt>
                <c:pt idx="170">
                  <c:v>96.564175114584557</c:v>
                </c:pt>
                <c:pt idx="171">
                  <c:v>96.567735218514571</c:v>
                </c:pt>
                <c:pt idx="172">
                  <c:v>96.571264631893513</c:v>
                </c:pt>
                <c:pt idx="173">
                  <c:v>96.574763749878571</c:v>
                </c:pt>
                <c:pt idx="174">
                  <c:v>96.578232960872285</c:v>
                </c:pt>
                <c:pt idx="175">
                  <c:v>96.581672646666078</c:v>
                </c:pt>
                <c:pt idx="176">
                  <c:v>96.585083182580206</c:v>
                </c:pt>
                <c:pt idx="177">
                  <c:v>96.588464937600648</c:v>
                </c:pt>
                <c:pt idx="178">
                  <c:v>96.59181827451161</c:v>
                </c:pt>
                <c:pt idx="179">
                  <c:v>96.595143550025853</c:v>
                </c:pt>
                <c:pt idx="180">
                  <c:v>96.598441114910784</c:v>
                </c:pt>
                <c:pt idx="181">
                  <c:v>96.601711314112052</c:v>
                </c:pt>
                <c:pt idx="182">
                  <c:v>96.604954486873666</c:v>
                </c:pt>
                <c:pt idx="183">
                  <c:v>96.608170966855255</c:v>
                </c:pt>
                <c:pt idx="184">
                  <c:v>96.611361082246916</c:v>
                </c:pt>
                <c:pt idx="185">
                  <c:v>96.614525155880273</c:v>
                </c:pt>
                <c:pt idx="186">
                  <c:v>96.617663505337759</c:v>
                </c:pt>
                <c:pt idx="187">
                  <c:v>96.620776443058617</c:v>
                </c:pt>
                <c:pt idx="188">
                  <c:v>96.623864276443129</c:v>
                </c:pt>
                <c:pt idx="189">
                  <c:v>96.626927307953054</c:v>
                </c:pt>
                <c:pt idx="190">
                  <c:v>96.629965835210911</c:v>
                </c:pt>
                <c:pt idx="191">
                  <c:v>96.632980151096135</c:v>
                </c:pt>
                <c:pt idx="192">
                  <c:v>96.635970543839449</c:v>
                </c:pt>
                <c:pt idx="193">
                  <c:v>96.638937297114467</c:v>
                </c:pt>
                <c:pt idx="194">
                  <c:v>96.641880690127493</c:v>
                </c:pt>
                <c:pt idx="195">
                  <c:v>96.64480099770509</c:v>
                </c:pt>
                <c:pt idx="196">
                  <c:v>96.647698490379724</c:v>
                </c:pt>
                <c:pt idx="197">
                  <c:v>96.650573434473216</c:v>
                </c:pt>
                <c:pt idx="198">
                  <c:v>96.653426092178407</c:v>
                </c:pt>
                <c:pt idx="199">
                  <c:v>96.656256721638812</c:v>
                </c:pt>
                <c:pt idx="200">
                  <c:v>96.659065577026354</c:v>
                </c:pt>
                <c:pt idx="201">
                  <c:v>96.661852908617917</c:v>
                </c:pt>
                <c:pt idx="202">
                  <c:v>96.664618962869056</c:v>
                </c:pt>
                <c:pt idx="203">
                  <c:v>96.667363982487103</c:v>
                </c:pt>
                <c:pt idx="204">
                  <c:v>96.670088206501887</c:v>
                </c:pt>
                <c:pt idx="205">
                  <c:v>96.672791870335544</c:v>
                </c:pt>
                <c:pt idx="206">
                  <c:v>96.675475205869674</c:v>
                </c:pt>
                <c:pt idx="207">
                  <c:v>96.678138441512189</c:v>
                </c:pt>
                <c:pt idx="208">
                  <c:v>96.680781802261748</c:v>
                </c:pt>
                <c:pt idx="209">
                  <c:v>96.683405509771688</c:v>
                </c:pt>
                <c:pt idx="210">
                  <c:v>96.686009782411077</c:v>
                </c:pt>
                <c:pt idx="211">
                  <c:v>96.688594835326214</c:v>
                </c:pt>
                <c:pt idx="212">
                  <c:v>96.691160880499353</c:v>
                </c:pt>
                <c:pt idx="213">
                  <c:v>96.693708126806683</c:v>
                </c:pt>
                <c:pt idx="214">
                  <c:v>96.696236780075395</c:v>
                </c:pt>
                <c:pt idx="215">
                  <c:v>96.698747043138368</c:v>
                </c:pt>
                <c:pt idx="216">
                  <c:v>96.701239115889408</c:v>
                </c:pt>
                <c:pt idx="217">
                  <c:v>96.703713195335382</c:v>
                </c:pt>
                <c:pt idx="218">
                  <c:v>96.706169475648636</c:v>
                </c:pt>
                <c:pt idx="219">
                  <c:v>96.708608148217635</c:v>
                </c:pt>
                <c:pt idx="220">
                  <c:v>96.711029401696948</c:v>
                </c:pt>
                <c:pt idx="221">
                  <c:v>96.713433422055331</c:v>
                </c:pt>
                <c:pt idx="222">
                  <c:v>96.715820392623939</c:v>
                </c:pt>
                <c:pt idx="223">
                  <c:v>96.718190494142689</c:v>
                </c:pt>
                <c:pt idx="224">
                  <c:v>96.720543904805595</c:v>
                </c:pt>
                <c:pt idx="225">
                  <c:v>96.722880800305958</c:v>
                </c:pt>
                <c:pt idx="226">
                  <c:v>96.72520135387974</c:v>
                </c:pt>
                <c:pt idx="227">
                  <c:v>96.727505736348533</c:v>
                </c:pt>
                <c:pt idx="228">
                  <c:v>96.729794116161216</c:v>
                </c:pt>
                <c:pt idx="229">
                  <c:v>96.732066659435503</c:v>
                </c:pt>
                <c:pt idx="230">
                  <c:v>96.734323529997539</c:v>
                </c:pt>
                <c:pt idx="231">
                  <c:v>96.736564889421587</c:v>
                </c:pt>
                <c:pt idx="232">
                  <c:v>96.738790897068768</c:v>
                </c:pt>
                <c:pt idx="233">
                  <c:v>96.741001710124578</c:v>
                </c:pt>
                <c:pt idx="234">
                  <c:v>96.743197483635797</c:v>
                </c:pt>
                <c:pt idx="235">
                  <c:v>96.745378370546845</c:v>
                </c:pt>
                <c:pt idx="236">
                  <c:v>96.747544521735676</c:v>
                </c:pt>
                <c:pt idx="237">
                  <c:v>96.74969608604772</c:v>
                </c:pt>
                <c:pt idx="238">
                  <c:v>96.751833210330787</c:v>
                </c:pt>
                <c:pt idx="239">
                  <c:v>96.753956039468179</c:v>
                </c:pt>
                <c:pt idx="240">
                  <c:v>96.756064716411316</c:v>
                </c:pt>
                <c:pt idx="241">
                  <c:v>96.758159382212042</c:v>
                </c:pt>
                <c:pt idx="242">
                  <c:v>96.760240176053713</c:v>
                </c:pt>
                <c:pt idx="243">
                  <c:v>96.762307235282648</c:v>
                </c:pt>
                <c:pt idx="244">
                  <c:v>96.76436069543773</c:v>
                </c:pt>
                <c:pt idx="245">
                  <c:v>96.766400690280236</c:v>
                </c:pt>
                <c:pt idx="246">
                  <c:v>96.768427351823149</c:v>
                </c:pt>
                <c:pt idx="247">
                  <c:v>96.770440810359219</c:v>
                </c:pt>
                <c:pt idx="248">
                  <c:v>96.772441194489261</c:v>
                </c:pt>
                <c:pt idx="249">
                  <c:v>96.774428631149263</c:v>
                </c:pt>
                <c:pt idx="250">
                  <c:v>96.776403245637226</c:v>
                </c:pt>
                <c:pt idx="251">
                  <c:v>96.778365161639684</c:v>
                </c:pt>
                <c:pt idx="252">
                  <c:v>96.780314501257592</c:v>
                </c:pt>
                <c:pt idx="253">
                  <c:v>96.782251385031245</c:v>
                </c:pt>
                <c:pt idx="254">
                  <c:v>96.784175931965592</c:v>
                </c:pt>
                <c:pt idx="255">
                  <c:v>96.786088259554248</c:v>
                </c:pt>
                <c:pt idx="256">
                  <c:v>96.787988483803872</c:v>
                </c:pt>
                <c:pt idx="257">
                  <c:v>96.789876719256839</c:v>
                </c:pt>
                <c:pt idx="258">
                  <c:v>96.79175307901528</c:v>
                </c:pt>
                <c:pt idx="259">
                  <c:v>96.793617674762601</c:v>
                </c:pt>
                <c:pt idx="260">
                  <c:v>96.795470616786417</c:v>
                </c:pt>
                <c:pt idx="261">
                  <c:v>96.797312014000269</c:v>
                </c:pt>
                <c:pt idx="262">
                  <c:v>96.799141973964282</c:v>
                </c:pt>
                <c:pt idx="263">
                  <c:v>96.800960602906855</c:v>
                </c:pt>
                <c:pt idx="264">
                  <c:v>96.802768005744795</c:v>
                </c:pt>
                <c:pt idx="265">
                  <c:v>96.804564286103826</c:v>
                </c:pt>
                <c:pt idx="266">
                  <c:v>96.806349546337884</c:v>
                </c:pt>
                <c:pt idx="267">
                  <c:v>96.808123887549129</c:v>
                </c:pt>
                <c:pt idx="268">
                  <c:v>96.809887409606617</c:v>
                </c:pt>
                <c:pt idx="269">
                  <c:v>96.811640211165326</c:v>
                </c:pt>
                <c:pt idx="270">
                  <c:v>96.813382389684207</c:v>
                </c:pt>
                <c:pt idx="271">
                  <c:v>96.815114041444772</c:v>
                </c:pt>
                <c:pt idx="272">
                  <c:v>96.816835261568173</c:v>
                </c:pt>
                <c:pt idx="273">
                  <c:v>96.818546144033178</c:v>
                </c:pt>
                <c:pt idx="274">
                  <c:v>96.820246781693001</c:v>
                </c:pt>
                <c:pt idx="275">
                  <c:v>96.821937266292153</c:v>
                </c:pt>
                <c:pt idx="276">
                  <c:v>96.823617688482983</c:v>
                </c:pt>
                <c:pt idx="277">
                  <c:v>96.825288137841781</c:v>
                </c:pt>
                <c:pt idx="278">
                  <c:v>96.826948702884877</c:v>
                </c:pt>
                <c:pt idx="279">
                  <c:v>96.828599471084118</c:v>
                </c:pt>
                <c:pt idx="280">
                  <c:v>96.830240528882186</c:v>
                </c:pt>
                <c:pt idx="281">
                  <c:v>96.83187196170779</c:v>
                </c:pt>
                <c:pt idx="282">
                  <c:v>96.833493853990518</c:v>
                </c:pt>
                <c:pt idx="283">
                  <c:v>96.835106289175485</c:v>
                </c:pt>
                <c:pt idx="284">
                  <c:v>96.836709349737191</c:v>
                </c:pt>
                <c:pt idx="285">
                  <c:v>96.838303117194172</c:v>
                </c:pt>
                <c:pt idx="286">
                  <c:v>96.839887672122572</c:v>
                </c:pt>
                <c:pt idx="287">
                  <c:v>96.841463094169583</c:v>
                </c:pt>
                <c:pt idx="288">
                  <c:v>96.843029462066823</c:v>
                </c:pt>
                <c:pt idx="289">
                  <c:v>96.844586853643719</c:v>
                </c:pt>
                <c:pt idx="290">
                  <c:v>96.846135345840224</c:v>
                </c:pt>
                <c:pt idx="291">
                  <c:v>96.847675014719343</c:v>
                </c:pt>
                <c:pt idx="292">
                  <c:v>96.84920593547983</c:v>
                </c:pt>
                <c:pt idx="293">
                  <c:v>96.850728182468274</c:v>
                </c:pt>
                <c:pt idx="294">
                  <c:v>96.8522418291913</c:v>
                </c:pt>
                <c:pt idx="295">
                  <c:v>96.853746948327156</c:v>
                </c:pt>
                <c:pt idx="296">
                  <c:v>96.855243611737521</c:v>
                </c:pt>
                <c:pt idx="297">
                  <c:v>96.856731890478855</c:v>
                </c:pt>
                <c:pt idx="298">
                  <c:v>96.858211854813888</c:v>
                </c:pt>
                <c:pt idx="299">
                  <c:v>96.859683574222274</c:v>
                </c:pt>
                <c:pt idx="300">
                  <c:v>96.861147117411633</c:v>
                </c:pt>
                <c:pt idx="301">
                  <c:v>96.862602552328553</c:v>
                </c:pt>
                <c:pt idx="302">
                  <c:v>96.864049946168606</c:v>
                </c:pt>
                <c:pt idx="303">
                  <c:v>96.865489365386892</c:v>
                </c:pt>
                <c:pt idx="304">
                  <c:v>96.866920875708416</c:v>
                </c:pt>
                <c:pt idx="305">
                  <c:v>96.868344542137748</c:v>
                </c:pt>
                <c:pt idx="306">
                  <c:v>96.869760428969101</c:v>
                </c:pt>
                <c:pt idx="307">
                  <c:v>96.871168599795908</c:v>
                </c:pt>
                <c:pt idx="308">
                  <c:v>96.872569117520371</c:v>
                </c:pt>
                <c:pt idx="309">
                  <c:v>96.873962044362955</c:v>
                </c:pt>
                <c:pt idx="310">
                  <c:v>96.87534744187117</c:v>
                </c:pt>
                <c:pt idx="311">
                  <c:v>96.876725370929208</c:v>
                </c:pt>
                <c:pt idx="312">
                  <c:v>96.878095891766534</c:v>
                </c:pt>
                <c:pt idx="313">
                  <c:v>96.879459063966692</c:v>
                </c:pt>
                <c:pt idx="314">
                  <c:v>96.880814946475908</c:v>
                </c:pt>
                <c:pt idx="315">
                  <c:v>96.882163597611751</c:v>
                </c:pt>
                <c:pt idx="316">
                  <c:v>96.883505075071341</c:v>
                </c:pt>
                <c:pt idx="317">
                  <c:v>96.884839435939611</c:v>
                </c:pt>
                <c:pt idx="318">
                  <c:v>96.886166736697461</c:v>
                </c:pt>
                <c:pt idx="319">
                  <c:v>96.887487033229675</c:v>
                </c:pt>
                <c:pt idx="320">
                  <c:v>96.888800380832819</c:v>
                </c:pt>
                <c:pt idx="321">
                  <c:v>96.890106834222792</c:v>
                </c:pt>
                <c:pt idx="322">
                  <c:v>96.891406447542693</c:v>
                </c:pt>
                <c:pt idx="323">
                  <c:v>96.892699274370059</c:v>
                </c:pt>
                <c:pt idx="324">
                  <c:v>96.89398536772427</c:v>
                </c:pt>
                <c:pt idx="325">
                  <c:v>96.895264780074172</c:v>
                </c:pt>
                <c:pt idx="326">
                  <c:v>96.896537563344452</c:v>
                </c:pt>
                <c:pt idx="327">
                  <c:v>96.897803768923467</c:v>
                </c:pt>
                <c:pt idx="328">
                  <c:v>96.899063447669562</c:v>
                </c:pt>
                <c:pt idx="329">
                  <c:v>96.90031664991831</c:v>
                </c:pt>
                <c:pt idx="330">
                  <c:v>96.901563425488789</c:v>
                </c:pt>
                <c:pt idx="331">
                  <c:v>96.902803823690576</c:v>
                </c:pt>
                <c:pt idx="332">
                  <c:v>96.904037893330212</c:v>
                </c:pt>
                <c:pt idx="333">
                  <c:v>96.905265682717243</c:v>
                </c:pt>
                <c:pt idx="334">
                  <c:v>96.90648723967071</c:v>
                </c:pt>
                <c:pt idx="335">
                  <c:v>96.907702611525778</c:v>
                </c:pt>
                <c:pt idx="336">
                  <c:v>96.90891184513913</c:v>
                </c:pt>
                <c:pt idx="337">
                  <c:v>96.910114986895536</c:v>
                </c:pt>
                <c:pt idx="338">
                  <c:v>96.911312082713366</c:v>
                </c:pt>
                <c:pt idx="339">
                  <c:v>96.912503178050969</c:v>
                </c:pt>
                <c:pt idx="340">
                  <c:v>96.913688317911848</c:v>
                </c:pt>
              </c:numCache>
            </c:numRef>
          </c:yVal>
          <c:smooth val="0"/>
          <c:extLst>
            <c:ext xmlns:c16="http://schemas.microsoft.com/office/drawing/2014/chart" uri="{C3380CC4-5D6E-409C-BE32-E72D297353CC}">
              <c16:uniqueId val="{00000013-81B7-4E57-AAE1-481A5B795BE4}"/>
            </c:ext>
          </c:extLst>
        </c:ser>
        <c:ser>
          <c:idx val="20"/>
          <c:order val="20"/>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V$19:$V$359</c:f>
              <c:numCache>
                <c:formatCode>0.00000</c:formatCode>
                <c:ptCount val="341"/>
                <c:pt idx="0">
                  <c:v>94.247003720175044</c:v>
                </c:pt>
                <c:pt idx="1">
                  <c:v>94.298057051074238</c:v>
                </c:pt>
                <c:pt idx="2">
                  <c:v>94.347463500331614</c:v>
                </c:pt>
                <c:pt idx="3">
                  <c:v>94.395301490882318</c:v>
                </c:pt>
                <c:pt idx="4">
                  <c:v>94.441644544228438</c:v>
                </c:pt>
                <c:pt idx="5">
                  <c:v>94.486561657471498</c:v>
                </c:pt>
                <c:pt idx="6">
                  <c:v>94.530117646070863</c:v>
                </c:pt>
                <c:pt idx="7">
                  <c:v>94.572373455906032</c:v>
                </c:pt>
                <c:pt idx="8">
                  <c:v>94.613386447804913</c:v>
                </c:pt>
                <c:pt idx="9">
                  <c:v>94.653210657329907</c:v>
                </c:pt>
                <c:pt idx="10">
                  <c:v>94.691897032297078</c:v>
                </c:pt>
                <c:pt idx="11">
                  <c:v>94.729493650222892</c:v>
                </c:pt>
                <c:pt idx="12">
                  <c:v>94.766045917650729</c:v>
                </c:pt>
                <c:pt idx="13">
                  <c:v>94.801596753094273</c:v>
                </c:pt>
                <c:pt idx="14">
                  <c:v>94.836186755147494</c:v>
                </c:pt>
                <c:pt idx="15">
                  <c:v>94.869854357145911</c:v>
                </c:pt>
                <c:pt idx="16">
                  <c:v>94.902635969618117</c:v>
                </c:pt>
                <c:pt idx="17">
                  <c:v>94.9345661116364</c:v>
                </c:pt>
                <c:pt idx="18">
                  <c:v>94.965677532064475</c:v>
                </c:pt>
                <c:pt idx="19">
                  <c:v>94.996001321595728</c:v>
                </c:pt>
                <c:pt idx="20">
                  <c:v>95.025567016388607</c:v>
                </c:pt>
                <c:pt idx="21">
                  <c:v>95.05440269402618</c:v>
                </c:pt>
                <c:pt idx="22">
                  <c:v>95.082535062453005</c:v>
                </c:pt>
                <c:pt idx="23">
                  <c:v>95.109989542484044</c:v>
                </c:pt>
                <c:pt idx="24">
                  <c:v>95.13679034441914</c:v>
                </c:pt>
                <c:pt idx="25">
                  <c:v>95.16296053924988</c:v>
                </c:pt>
                <c:pt idx="26">
                  <c:v>95.188522124898455</c:v>
                </c:pt>
                <c:pt idx="27">
                  <c:v>95.213496087888501</c:v>
                </c:pt>
                <c:pt idx="28">
                  <c:v>95.237902460810588</c:v>
                </c:pt>
                <c:pt idx="29">
                  <c:v>95.261760375914136</c:v>
                </c:pt>
                <c:pt idx="30">
                  <c:v>95.285088115126484</c:v>
                </c:pt>
                <c:pt idx="31">
                  <c:v>95.307903156773818</c:v>
                </c:pt>
                <c:pt idx="32">
                  <c:v>95.33022221925485</c:v>
                </c:pt>
                <c:pt idx="33">
                  <c:v>95.352061301897578</c:v>
                </c:pt>
                <c:pt idx="34">
                  <c:v>95.373435723207493</c:v>
                </c:pt>
                <c:pt idx="35">
                  <c:v>95.394360156700358</c:v>
                </c:pt>
                <c:pt idx="36">
                  <c:v>95.414848664495494</c:v>
                </c:pt>
                <c:pt idx="37">
                  <c:v>95.434914728830918</c:v>
                </c:pt>
                <c:pt idx="38">
                  <c:v>95.454571281649237</c:v>
                </c:pt>
                <c:pt idx="39">
                  <c:v>95.473830732390425</c:v>
                </c:pt>
                <c:pt idx="40">
                  <c:v>95.492704994116863</c:v>
                </c:pt>
                <c:pt idx="41">
                  <c:v>95.511205508086277</c:v>
                </c:pt>
                <c:pt idx="42">
                  <c:v>95.529343266879849</c:v>
                </c:pt>
                <c:pt idx="43">
                  <c:v>95.547128836182253</c:v>
                </c:pt>
                <c:pt idx="44">
                  <c:v>95.564572375305801</c:v>
                </c:pt>
                <c:pt idx="45">
                  <c:v>95.581683656541273</c:v>
                </c:pt>
                <c:pt idx="46">
                  <c:v>95.598472083413753</c:v>
                </c:pt>
                <c:pt idx="47">
                  <c:v>95.614946707914882</c:v>
                </c:pt>
                <c:pt idx="48">
                  <c:v>95.631116246777083</c:v>
                </c:pt>
                <c:pt idx="49">
                  <c:v>95.646989096852749</c:v>
                </c:pt>
                <c:pt idx="50">
                  <c:v>95.662573349654338</c:v>
                </c:pt>
                <c:pt idx="51">
                  <c:v>95.677876805108184</c:v>
                </c:pt>
                <c:pt idx="52">
                  <c:v>95.692906984571778</c:v>
                </c:pt>
                <c:pt idx="53">
                  <c:v>95.707671143159885</c:v>
                </c:pt>
                <c:pt idx="54">
                  <c:v>95.722176281421866</c:v>
                </c:pt>
                <c:pt idx="55">
                  <c:v>95.736429156409784</c:v>
                </c:pt>
                <c:pt idx="56">
                  <c:v>95.750436292173788</c:v>
                </c:pt>
                <c:pt idx="57">
                  <c:v>95.764203989719618</c:v>
                </c:pt>
                <c:pt idx="58">
                  <c:v>95.777738336459379</c:v>
                </c:pt>
                <c:pt idx="59">
                  <c:v>95.791045215186955</c:v>
                </c:pt>
                <c:pt idx="60">
                  <c:v>95.804130312602268</c:v>
                </c:pt>
                <c:pt idx="61">
                  <c:v>95.81699912741577</c:v>
                </c:pt>
                <c:pt idx="62">
                  <c:v>95.829656978051915</c:v>
                </c:pt>
                <c:pt idx="63">
                  <c:v>95.842109009978614</c:v>
                </c:pt>
                <c:pt idx="64">
                  <c:v>95.854360202680567</c:v>
                </c:pt>
                <c:pt idx="65">
                  <c:v>95.866415376299386</c:v>
                </c:pt>
                <c:pt idx="66">
                  <c:v>95.878279197955948</c:v>
                </c:pt>
                <c:pt idx="67">
                  <c:v>95.889956187775482</c:v>
                </c:pt>
                <c:pt idx="68">
                  <c:v>95.901450724629029</c:v>
                </c:pt>
                <c:pt idx="69">
                  <c:v>95.912767051608853</c:v>
                </c:pt>
                <c:pt idx="70">
                  <c:v>95.923909281250602</c:v>
                </c:pt>
                <c:pt idx="71">
                  <c:v>95.934881400516062</c:v>
                </c:pt>
                <c:pt idx="72">
                  <c:v>95.945687275550256</c:v>
                </c:pt>
                <c:pt idx="73">
                  <c:v>95.956330656223003</c:v>
                </c:pt>
                <c:pt idx="74">
                  <c:v>95.966815180467862</c:v>
                </c:pt>
                <c:pt idx="75">
                  <c:v>95.977144378427568</c:v>
                </c:pt>
                <c:pt idx="76">
                  <c:v>95.987321676417295</c:v>
                </c:pt>
                <c:pt idx="77">
                  <c:v>95.997350400713771</c:v>
                </c:pt>
                <c:pt idx="78">
                  <c:v>96.007233781179821</c:v>
                </c:pt>
                <c:pt idx="79">
                  <c:v>96.016974954732675</c:v>
                </c:pt>
                <c:pt idx="80">
                  <c:v>96.026576968663349</c:v>
                </c:pt>
                <c:pt idx="81">
                  <c:v>96.036042783814878</c:v>
                </c:pt>
                <c:pt idx="82">
                  <c:v>96.045375277626206</c:v>
                </c:pt>
                <c:pt idx="83">
                  <c:v>96.05457724704867</c:v>
                </c:pt>
                <c:pt idx="84">
                  <c:v>96.063651411340231</c:v>
                </c:pt>
                <c:pt idx="85">
                  <c:v>96.072600414744926</c:v>
                </c:pt>
                <c:pt idx="86">
                  <c:v>96.081426829061982</c:v>
                </c:pt>
                <c:pt idx="87">
                  <c:v>96.090133156109346</c:v>
                </c:pt>
                <c:pt idx="88">
                  <c:v>96.098721830088508</c:v>
                </c:pt>
                <c:pt idx="89">
                  <c:v>96.107195219853253</c:v>
                </c:pt>
                <c:pt idx="90">
                  <c:v>96.115555631087787</c:v>
                </c:pt>
                <c:pt idx="91">
                  <c:v>96.123805308398659</c:v>
                </c:pt>
                <c:pt idx="92">
                  <c:v>96.131946437323833</c:v>
                </c:pt>
                <c:pt idx="93">
                  <c:v>96.139981146263068</c:v>
                </c:pt>
                <c:pt idx="94">
                  <c:v>96.147911508333024</c:v>
                </c:pt>
                <c:pt idx="95">
                  <c:v>96.155739543150375</c:v>
                </c:pt>
                <c:pt idx="96">
                  <c:v>96.163467218547083</c:v>
                </c:pt>
                <c:pt idx="97">
                  <c:v>96.171096452218919</c:v>
                </c:pt>
                <c:pt idx="98">
                  <c:v>96.178629113312681</c:v>
                </c:pt>
                <c:pt idx="99">
                  <c:v>96.186067023952418</c:v>
                </c:pt>
                <c:pt idx="100">
                  <c:v>96.193411960709142</c:v>
                </c:pt>
                <c:pt idx="101">
                  <c:v>96.200665656015531</c:v>
                </c:pt>
                <c:pt idx="102">
                  <c:v>96.207829799527943</c:v>
                </c:pt>
                <c:pt idx="103">
                  <c:v>96.214906039438972</c:v>
                </c:pt>
                <c:pt idx="104">
                  <c:v>96.221895983741362</c:v>
                </c:pt>
                <c:pt idx="105">
                  <c:v>96.228801201446103</c:v>
                </c:pt>
                <c:pt idx="106">
                  <c:v>96.235623223756875</c:v>
                </c:pt>
                <c:pt idx="107">
                  <c:v>96.242363545201627</c:v>
                </c:pt>
                <c:pt idx="108">
                  <c:v>96.249023624724444</c:v>
                </c:pt>
                <c:pt idx="109">
                  <c:v>96.255604886738055</c:v>
                </c:pt>
                <c:pt idx="110">
                  <c:v>96.262108722139743</c:v>
                </c:pt>
                <c:pt idx="111">
                  <c:v>96.268536489291165</c:v>
                </c:pt>
                <c:pt idx="112">
                  <c:v>96.274889514964059</c:v>
                </c:pt>
                <c:pt idx="113">
                  <c:v>96.281169095253489</c:v>
                </c:pt>
                <c:pt idx="114">
                  <c:v>96.287376496459018</c:v>
                </c:pt>
                <c:pt idx="115">
                  <c:v>96.29351295593662</c:v>
                </c:pt>
                <c:pt idx="116">
                  <c:v>96.299579682920097</c:v>
                </c:pt>
                <c:pt idx="117">
                  <c:v>96.305577859316188</c:v>
                </c:pt>
                <c:pt idx="118">
                  <c:v>96.311508640471899</c:v>
                </c:pt>
                <c:pt idx="119">
                  <c:v>96.317373155916357</c:v>
                </c:pt>
                <c:pt idx="120">
                  <c:v>96.323172510078038</c:v>
                </c:pt>
                <c:pt idx="121">
                  <c:v>96.328907782978348</c:v>
                </c:pt>
                <c:pt idx="122">
                  <c:v>96.334580030901719</c:v>
                </c:pt>
                <c:pt idx="123">
                  <c:v>96.340190287044507</c:v>
                </c:pt>
                <c:pt idx="124">
                  <c:v>96.345739562142256</c:v>
                </c:pt>
                <c:pt idx="125">
                  <c:v>96.35122884507679</c:v>
                </c:pt>
                <c:pt idx="126">
                  <c:v>96.356659103463599</c:v>
                </c:pt>
                <c:pt idx="127">
                  <c:v>96.362031284220649</c:v>
                </c:pt>
                <c:pt idx="128">
                  <c:v>96.367346314118578</c:v>
                </c:pt>
                <c:pt idx="129">
                  <c:v>96.372605100313848</c:v>
                </c:pt>
                <c:pt idx="130">
                  <c:v>96.377808530864954</c:v>
                </c:pt>
                <c:pt idx="131">
                  <c:v>96.382957475232374</c:v>
                </c:pt>
                <c:pt idx="132">
                  <c:v>96.38805278476255</c:v>
                </c:pt>
                <c:pt idx="133">
                  <c:v>96.393095293157728</c:v>
                </c:pt>
                <c:pt idx="134">
                  <c:v>96.398085816930205</c:v>
                </c:pt>
                <c:pt idx="135">
                  <c:v>96.403025155843594</c:v>
                </c:pt>
                <c:pt idx="136">
                  <c:v>96.407914093339471</c:v>
                </c:pt>
                <c:pt idx="137">
                  <c:v>96.412753396952084</c:v>
                </c:pt>
                <c:pt idx="138">
                  <c:v>96.417543818710101</c:v>
                </c:pt>
                <c:pt idx="139">
                  <c:v>96.422286095525706</c:v>
                </c:pt>
                <c:pt idx="140">
                  <c:v>96.426980949573263</c:v>
                </c:pt>
                <c:pt idx="141">
                  <c:v>96.431629088655171</c:v>
                </c:pt>
                <c:pt idx="142">
                  <c:v>96.436231206557949</c:v>
                </c:pt>
                <c:pt idx="143">
                  <c:v>96.440787983397726</c:v>
                </c:pt>
                <c:pt idx="144">
                  <c:v>96.445300085954742</c:v>
                </c:pt>
                <c:pt idx="145">
                  <c:v>96.449768167999011</c:v>
                </c:pt>
                <c:pt idx="146">
                  <c:v>96.454192870605951</c:v>
                </c:pt>
                <c:pt idx="147">
                  <c:v>96.458574822463035</c:v>
                </c:pt>
                <c:pt idx="148">
                  <c:v>96.462914640167767</c:v>
                </c:pt>
                <c:pt idx="149">
                  <c:v>96.467212928516375</c:v>
                </c:pt>
                <c:pt idx="150">
                  <c:v>96.471470280785454</c:v>
                </c:pt>
                <c:pt idx="151">
                  <c:v>96.475687279004603</c:v>
                </c:pt>
                <c:pt idx="152">
                  <c:v>96.479864494221729</c:v>
                </c:pt>
                <c:pt idx="153">
                  <c:v>96.48400248676073</c:v>
                </c:pt>
                <c:pt idx="154">
                  <c:v>96.488101806472258</c:v>
                </c:pt>
                <c:pt idx="155">
                  <c:v>96.492162992977214</c:v>
                </c:pt>
                <c:pt idx="156">
                  <c:v>96.496186575903366</c:v>
                </c:pt>
                <c:pt idx="157">
                  <c:v>96.500173075115924</c:v>
                </c:pt>
                <c:pt idx="158">
                  <c:v>96.504123000941235</c:v>
                </c:pt>
                <c:pt idx="159">
                  <c:v>96.508036854384471</c:v>
                </c:pt>
                <c:pt idx="160">
                  <c:v>96.511915127342036</c:v>
                </c:pt>
                <c:pt idx="161">
                  <c:v>96.515758302806603</c:v>
                </c:pt>
                <c:pt idx="162">
                  <c:v>96.519566855068931</c:v>
                </c:pt>
                <c:pt idx="163">
                  <c:v>96.52334124991178</c:v>
                </c:pt>
                <c:pt idx="164">
                  <c:v>96.527081944800713</c:v>
                </c:pt>
                <c:pt idx="165">
                  <c:v>96.530789389068403</c:v>
                </c:pt>
                <c:pt idx="166">
                  <c:v>96.534464024094774</c:v>
                </c:pt>
                <c:pt idx="167">
                  <c:v>96.538106283482151</c:v>
                </c:pt>
                <c:pt idx="168">
                  <c:v>96.541716593225786</c:v>
                </c:pt>
                <c:pt idx="169">
                  <c:v>96.545295371879973</c:v>
                </c:pt>
                <c:pt idx="170">
                  <c:v>96.548843030719738</c:v>
                </c:pt>
                <c:pt idx="171">
                  <c:v>96.552359973898533</c:v>
                </c:pt>
                <c:pt idx="172">
                  <c:v>96.555846598601676</c:v>
                </c:pt>
                <c:pt idx="173">
                  <c:v>96.559303295195832</c:v>
                </c:pt>
                <c:pt idx="174">
                  <c:v>96.562730447374577</c:v>
                </c:pt>
                <c:pt idx="175">
                  <c:v>96.5661284323008</c:v>
                </c:pt>
                <c:pt idx="176">
                  <c:v>96.569497620744571</c:v>
                </c:pt>
                <c:pt idx="177">
                  <c:v>96.572838377218304</c:v>
                </c:pt>
                <c:pt idx="178">
                  <c:v>96.576151060108302</c:v>
                </c:pt>
                <c:pt idx="179">
                  <c:v>96.579436021802508</c:v>
                </c:pt>
                <c:pt idx="180">
                  <c:v>96.582693608816015</c:v>
                </c:pt>
                <c:pt idx="181">
                  <c:v>96.585924161912331</c:v>
                </c:pt>
                <c:pt idx="182">
                  <c:v>96.589128016222688</c:v>
                </c:pt>
                <c:pt idx="183">
                  <c:v>96.592305501361807</c:v>
                </c:pt>
                <c:pt idx="184">
                  <c:v>96.595456941540803</c:v>
                </c:pt>
                <c:pt idx="185">
                  <c:v>96.59858265567749</c:v>
                </c:pt>
                <c:pt idx="186">
                  <c:v>96.601682957504067</c:v>
                </c:pt>
                <c:pt idx="187">
                  <c:v>96.604758155672215</c:v>
                </c:pt>
                <c:pt idx="188">
                  <c:v>96.607808553855094</c:v>
                </c:pt>
                <c:pt idx="189">
                  <c:v>96.610834450847804</c:v>
                </c:pt>
                <c:pt idx="190">
                  <c:v>96.613836140664475</c:v>
                </c:pt>
                <c:pt idx="191">
                  <c:v>96.616813912634086</c:v>
                </c:pt>
                <c:pt idx="192">
                  <c:v>96.619768051492784</c:v>
                </c:pt>
                <c:pt idx="193">
                  <c:v>96.622698837475127</c:v>
                </c:pt>
                <c:pt idx="194">
                  <c:v>96.625606546402508</c:v>
                </c:pt>
                <c:pt idx="195">
                  <c:v>96.628491449769669</c:v>
                </c:pt>
                <c:pt idx="196">
                  <c:v>96.631353814829296</c:v>
                </c:pt>
                <c:pt idx="197">
                  <c:v>96.634193904674476</c:v>
                </c:pt>
                <c:pt idx="198">
                  <c:v>96.637011978319265</c:v>
                </c:pt>
                <c:pt idx="199">
                  <c:v>96.639808290777609</c:v>
                </c:pt>
                <c:pt idx="200">
                  <c:v>96.642583093140104</c:v>
                </c:pt>
                <c:pt idx="201">
                  <c:v>96.645336632649204</c:v>
                </c:pt>
                <c:pt idx="202">
                  <c:v>96.648069152772848</c:v>
                </c:pt>
                <c:pt idx="203">
                  <c:v>96.650780893275694</c:v>
                </c:pt>
                <c:pt idx="204">
                  <c:v>96.653472090289881</c:v>
                </c:pt>
                <c:pt idx="205">
                  <c:v>96.656142976383265</c:v>
                </c:pt>
                <c:pt idx="206">
                  <c:v>96.658793780626297</c:v>
                </c:pt>
                <c:pt idx="207">
                  <c:v>96.661424728657806</c:v>
                </c:pt>
                <c:pt idx="208">
                  <c:v>96.664036042748748</c:v>
                </c:pt>
                <c:pt idx="209">
                  <c:v>96.666627941865087</c:v>
                </c:pt>
                <c:pt idx="210">
                  <c:v>96.669200641728622</c:v>
                </c:pt>
                <c:pt idx="211">
                  <c:v>96.671754354877308</c:v>
                </c:pt>
                <c:pt idx="212">
                  <c:v>96.674289290723451</c:v>
                </c:pt>
                <c:pt idx="213">
                  <c:v>96.676805655611005</c:v>
                </c:pt>
                <c:pt idx="214">
                  <c:v>96.679303652871639</c:v>
                </c:pt>
                <c:pt idx="215">
                  <c:v>96.681783482879538</c:v>
                </c:pt>
                <c:pt idx="216">
                  <c:v>96.684245343104692</c:v>
                </c:pt>
                <c:pt idx="217">
                  <c:v>96.68668942816582</c:v>
                </c:pt>
                <c:pt idx="218">
                  <c:v>96.689115929881154</c:v>
                </c:pt>
                <c:pt idx="219">
                  <c:v>96.691525037318996</c:v>
                </c:pt>
                <c:pt idx="220">
                  <c:v>96.693916936846477</c:v>
                </c:pt>
                <c:pt idx="221">
                  <c:v>96.696291812178089</c:v>
                </c:pt>
                <c:pt idx="222">
                  <c:v>96.698649844422278</c:v>
                </c:pt>
                <c:pt idx="223">
                  <c:v>96.700991212127576</c:v>
                </c:pt>
                <c:pt idx="224">
                  <c:v>96.703316091327963</c:v>
                </c:pt>
                <c:pt idx="225">
                  <c:v>96.705624655586561</c:v>
                </c:pt>
                <c:pt idx="226">
                  <c:v>96.707917076039152</c:v>
                </c:pt>
                <c:pt idx="227">
                  <c:v>96.710193521436366</c:v>
                </c:pt>
                <c:pt idx="228">
                  <c:v>96.712454158184869</c:v>
                </c:pt>
                <c:pt idx="229">
                  <c:v>96.714699150388569</c:v>
                </c:pt>
                <c:pt idx="230">
                  <c:v>96.71692865988733</c:v>
                </c:pt>
                <c:pt idx="231">
                  <c:v>96.719142846296705</c:v>
                </c:pt>
                <c:pt idx="232">
                  <c:v>96.721341867045808</c:v>
                </c:pt>
                <c:pt idx="233">
                  <c:v>96.723525877414332</c:v>
                </c:pt>
                <c:pt idx="234">
                  <c:v>96.725695030569469</c:v>
                </c:pt>
                <c:pt idx="235">
                  <c:v>96.72784947760158</c:v>
                </c:pt>
                <c:pt idx="236">
                  <c:v>96.729989367559085</c:v>
                </c:pt>
                <c:pt idx="237">
                  <c:v>96.732114847483217</c:v>
                </c:pt>
                <c:pt idx="238">
                  <c:v>96.734226062441465</c:v>
                </c:pt>
                <c:pt idx="239">
                  <c:v>96.736323155560484</c:v>
                </c:pt>
                <c:pt idx="240">
                  <c:v>96.738406268058711</c:v>
                </c:pt>
                <c:pt idx="241">
                  <c:v>96.740475539277895</c:v>
                </c:pt>
                <c:pt idx="242">
                  <c:v>96.742531106714125</c:v>
                </c:pt>
                <c:pt idx="243">
                  <c:v>96.74457310604852</c:v>
                </c:pt>
                <c:pt idx="244">
                  <c:v>96.746601671176791</c:v>
                </c:pt>
                <c:pt idx="245">
                  <c:v>96.748616934238598</c:v>
                </c:pt>
                <c:pt idx="246">
                  <c:v>96.750619025646415</c:v>
                </c:pt>
                <c:pt idx="247">
                  <c:v>96.752608074113411</c:v>
                </c:pt>
                <c:pt idx="248">
                  <c:v>96.754584206681315</c:v>
                </c:pt>
                <c:pt idx="249">
                  <c:v>96.756547548747193</c:v>
                </c:pt>
                <c:pt idx="250">
                  <c:v>96.758498224090019</c:v>
                </c:pt>
                <c:pt idx="251">
                  <c:v>96.760436354896868</c:v>
                </c:pt>
                <c:pt idx="252">
                  <c:v>96.762362061788352</c:v>
                </c:pt>
                <c:pt idx="253">
                  <c:v>96.764275463843475</c:v>
                </c:pt>
                <c:pt idx="254">
                  <c:v>96.766176678624277</c:v>
                </c:pt>
                <c:pt idx="255">
                  <c:v>96.768065822200185</c:v>
                </c:pt>
                <c:pt idx="256">
                  <c:v>96.7699430091712</c:v>
                </c:pt>
                <c:pt idx="257">
                  <c:v>96.771808352691153</c:v>
                </c:pt>
                <c:pt idx="258">
                  <c:v>96.773661964491012</c:v>
                </c:pt>
                <c:pt idx="259">
                  <c:v>96.775503954900245</c:v>
                </c:pt>
                <c:pt idx="260">
                  <c:v>96.777334432869338</c:v>
                </c:pt>
                <c:pt idx="261">
                  <c:v>96.779153505991403</c:v>
                </c:pt>
                <c:pt idx="262">
                  <c:v>96.780961280522561</c:v>
                </c:pt>
                <c:pt idx="263">
                  <c:v>96.782757861403354</c:v>
                </c:pt>
                <c:pt idx="264">
                  <c:v>96.784543352278803</c:v>
                </c:pt>
                <c:pt idx="265">
                  <c:v>96.786317855517993</c:v>
                </c:pt>
                <c:pt idx="266">
                  <c:v>96.788081472234268</c:v>
                </c:pt>
                <c:pt idx="267">
                  <c:v>96.789834302303987</c:v>
                </c:pt>
                <c:pt idx="268">
                  <c:v>96.791576444385527</c:v>
                </c:pt>
                <c:pt idx="269">
                  <c:v>96.793307995937624</c:v>
                </c:pt>
                <c:pt idx="270">
                  <c:v>96.795029053237897</c:v>
                </c:pt>
                <c:pt idx="271">
                  <c:v>96.796739711400377</c:v>
                </c:pt>
                <c:pt idx="272">
                  <c:v>96.798440064393262</c:v>
                </c:pt>
                <c:pt idx="273">
                  <c:v>96.800130205055808</c:v>
                </c:pt>
                <c:pt idx="274">
                  <c:v>96.801810225115659</c:v>
                </c:pt>
                <c:pt idx="275">
                  <c:v>96.8034802152049</c:v>
                </c:pt>
                <c:pt idx="276">
                  <c:v>96.805140264877025</c:v>
                </c:pt>
                <c:pt idx="277">
                  <c:v>96.806790462622288</c:v>
                </c:pt>
                <c:pt idx="278">
                  <c:v>96.808430895883788</c:v>
                </c:pt>
                <c:pt idx="279">
                  <c:v>96.810061651073099</c:v>
                </c:pt>
                <c:pt idx="280">
                  <c:v>96.811682813584653</c:v>
                </c:pt>
                <c:pt idx="281">
                  <c:v>96.813294467811843</c:v>
                </c:pt>
                <c:pt idx="282">
                  <c:v>96.814896697160407</c:v>
                </c:pt>
                <c:pt idx="283">
                  <c:v>96.816489584063817</c:v>
                </c:pt>
                <c:pt idx="284">
                  <c:v>96.818073209996854</c:v>
                </c:pt>
                <c:pt idx="285">
                  <c:v>96.819647655489689</c:v>
                </c:pt>
                <c:pt idx="286">
                  <c:v>96.821213000141583</c:v>
                </c:pt>
                <c:pt idx="287">
                  <c:v>96.822769322633974</c:v>
                </c:pt>
                <c:pt idx="288">
                  <c:v>96.824316700744333</c:v>
                </c:pt>
                <c:pt idx="289">
                  <c:v>96.825855211358359</c:v>
                </c:pt>
                <c:pt idx="290">
                  <c:v>96.827384930483078</c:v>
                </c:pt>
                <c:pt idx="291">
                  <c:v>96.828905933259563</c:v>
                </c:pt>
                <c:pt idx="292">
                  <c:v>96.830418293974859</c:v>
                </c:pt>
                <c:pt idx="293">
                  <c:v>96.831922086074186</c:v>
                </c:pt>
                <c:pt idx="294">
                  <c:v>96.833417382172911</c:v>
                </c:pt>
                <c:pt idx="295">
                  <c:v>96.834904254068292</c:v>
                </c:pt>
                <c:pt idx="296">
                  <c:v>96.836382772750682</c:v>
                </c:pt>
                <c:pt idx="297">
                  <c:v>96.837853008415422</c:v>
                </c:pt>
                <c:pt idx="298">
                  <c:v>96.839315030472989</c:v>
                </c:pt>
                <c:pt idx="299">
                  <c:v>96.840768907560872</c:v>
                </c:pt>
                <c:pt idx="300">
                  <c:v>96.84221470755385</c:v>
                </c:pt>
                <c:pt idx="301">
                  <c:v>96.843652497574581</c:v>
                </c:pt>
                <c:pt idx="302">
                  <c:v>96.845082344003984</c:v>
                </c:pt>
                <c:pt idx="303">
                  <c:v>96.846504312491646</c:v>
                </c:pt>
                <c:pt idx="304">
                  <c:v>96.847918467965727</c:v>
                </c:pt>
                <c:pt idx="305">
                  <c:v>96.849324874642576</c:v>
                </c:pt>
                <c:pt idx="306">
                  <c:v>96.850723596037085</c:v>
                </c:pt>
                <c:pt idx="307">
                  <c:v>96.852114694971661</c:v>
                </c:pt>
                <c:pt idx="308">
                  <c:v>96.853498233585881</c:v>
                </c:pt>
                <c:pt idx="309">
                  <c:v>96.854874273345956</c:v>
                </c:pt>
                <c:pt idx="310">
                  <c:v>96.856242875053184</c:v>
                </c:pt>
                <c:pt idx="311">
                  <c:v>96.857604098853685</c:v>
                </c:pt>
                <c:pt idx="312">
                  <c:v>96.858958004246603</c:v>
                </c:pt>
                <c:pt idx="313">
                  <c:v>96.860304650093241</c:v>
                </c:pt>
                <c:pt idx="314">
                  <c:v>96.861644094625163</c:v>
                </c:pt>
                <c:pt idx="315">
                  <c:v>96.862976395452847</c:v>
                </c:pt>
                <c:pt idx="316">
                  <c:v>96.864301609574113</c:v>
                </c:pt>
                <c:pt idx="317">
                  <c:v>96.865619793381683</c:v>
                </c:pt>
                <c:pt idx="318">
                  <c:v>96.866931002671706</c:v>
                </c:pt>
                <c:pt idx="319">
                  <c:v>96.868235292651548</c:v>
                </c:pt>
                <c:pt idx="320">
                  <c:v>96.869532717947308</c:v>
                </c:pt>
                <c:pt idx="321">
                  <c:v>96.870823332611536</c:v>
                </c:pt>
                <c:pt idx="322">
                  <c:v>96.872107190130947</c:v>
                </c:pt>
                <c:pt idx="323">
                  <c:v>96.873384343433557</c:v>
                </c:pt>
                <c:pt idx="324">
                  <c:v>96.874654844896114</c:v>
                </c:pt>
                <c:pt idx="325">
                  <c:v>96.875918746350948</c:v>
                </c:pt>
                <c:pt idx="326">
                  <c:v>96.877176099093688</c:v>
                </c:pt>
                <c:pt idx="327">
                  <c:v>96.878426953889345</c:v>
                </c:pt>
                <c:pt idx="328">
                  <c:v>96.879671360979927</c:v>
                </c:pt>
                <c:pt idx="329">
                  <c:v>96.880909370090592</c:v>
                </c:pt>
                <c:pt idx="330">
                  <c:v>96.882141030436571</c:v>
                </c:pt>
                <c:pt idx="331">
                  <c:v>96.883366390729648</c:v>
                </c:pt>
                <c:pt idx="332">
                  <c:v>96.884585499184553</c:v>
                </c:pt>
                <c:pt idx="333">
                  <c:v>96.885798403525058</c:v>
                </c:pt>
                <c:pt idx="334">
                  <c:v>96.887005150990859</c:v>
                </c:pt>
                <c:pt idx="335">
                  <c:v>96.888205788342901</c:v>
                </c:pt>
                <c:pt idx="336">
                  <c:v>96.889400361869818</c:v>
                </c:pt>
                <c:pt idx="337">
                  <c:v>96.890588917394155</c:v>
                </c:pt>
                <c:pt idx="338">
                  <c:v>96.891771500277684</c:v>
                </c:pt>
                <c:pt idx="339">
                  <c:v>96.892948155427405</c:v>
                </c:pt>
                <c:pt idx="340">
                  <c:v>96.894118927301463</c:v>
                </c:pt>
              </c:numCache>
            </c:numRef>
          </c:yVal>
          <c:smooth val="0"/>
          <c:extLst>
            <c:ext xmlns:c16="http://schemas.microsoft.com/office/drawing/2014/chart" uri="{C3380CC4-5D6E-409C-BE32-E72D297353CC}">
              <c16:uniqueId val="{00000014-81B7-4E57-AAE1-481A5B795BE4}"/>
            </c:ext>
          </c:extLst>
        </c:ser>
        <c:ser>
          <c:idx val="21"/>
          <c:order val="21"/>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W$19:$W$359</c:f>
              <c:numCache>
                <c:formatCode>0.00000</c:formatCode>
                <c:ptCount val="341"/>
                <c:pt idx="0">
                  <c:v>94.258721107281417</c:v>
                </c:pt>
                <c:pt idx="1">
                  <c:v>94.309184127056739</c:v>
                </c:pt>
                <c:pt idx="2">
                  <c:v>94.358019307484454</c:v>
                </c:pt>
                <c:pt idx="3">
                  <c:v>94.405304164724015</c:v>
                </c:pt>
                <c:pt idx="4">
                  <c:v>94.451111370174843</c:v>
                </c:pt>
                <c:pt idx="5">
                  <c:v>94.495509123150242</c:v>
                </c:pt>
                <c:pt idx="6">
                  <c:v>94.538561489671835</c:v>
                </c:pt>
                <c:pt idx="7">
                  <c:v>94.580328710924078</c:v>
                </c:pt>
                <c:pt idx="8">
                  <c:v>94.620867484492507</c:v>
                </c:pt>
                <c:pt idx="9">
                  <c:v>94.660231221145906</c:v>
                </c:pt>
                <c:pt idx="10">
                  <c:v>94.698470279609154</c:v>
                </c:pt>
                <c:pt idx="11">
                  <c:v>94.735632181496015</c:v>
                </c:pt>
                <c:pt idx="12">
                  <c:v>94.771761808330481</c:v>
                </c:pt>
                <c:pt idx="13">
                  <c:v>94.806901582374906</c:v>
                </c:pt>
                <c:pt idx="14">
                  <c:v>94.841091632796548</c:v>
                </c:pt>
                <c:pt idx="15">
                  <c:v>94.874369948540277</c:v>
                </c:pt>
                <c:pt idx="16">
                  <c:v>94.906772519132815</c:v>
                </c:pt>
                <c:pt idx="17">
                  <c:v>94.938333464515225</c:v>
                </c:pt>
                <c:pt idx="18">
                  <c:v>94.969085154887779</c:v>
                </c:pt>
                <c:pt idx="19">
                  <c:v>94.999058321453418</c:v>
                </c:pt>
                <c:pt idx="20">
                  <c:v>95.028282158854921</c:v>
                </c:pt>
                <c:pt idx="21">
                  <c:v>95.056784420024343</c:v>
                </c:pt>
                <c:pt idx="22">
                  <c:v>95.08459150409206</c:v>
                </c:pt>
                <c:pt idx="23">
                  <c:v>95.111728537941232</c:v>
                </c:pt>
                <c:pt idx="24">
                  <c:v>95.138219451936905</c:v>
                </c:pt>
                <c:pt idx="25">
                  <c:v>95.164087050309092</c:v>
                </c:pt>
                <c:pt idx="26">
                  <c:v>95.189353076626134</c:v>
                </c:pt>
                <c:pt idx="27">
                  <c:v>95.214038274752028</c:v>
                </c:pt>
                <c:pt idx="28">
                  <c:v>95.238162445647774</c:v>
                </c:pt>
                <c:pt idx="29">
                  <c:v>95.261744500343596</c:v>
                </c:pt>
                <c:pt idx="30">
                  <c:v>95.284802509379475</c:v>
                </c:pt>
                <c:pt idx="31">
                  <c:v>95.307353748986031</c:v>
                </c:pt>
                <c:pt idx="32">
                  <c:v>95.329414744253299</c:v>
                </c:pt>
                <c:pt idx="33">
                  <c:v>95.3510013095148</c:v>
                </c:pt>
                <c:pt idx="34">
                  <c:v>95.372128586153735</c:v>
                </c:pt>
                <c:pt idx="35">
                  <c:v>95.392811078021325</c:v>
                </c:pt>
                <c:pt idx="36">
                  <c:v>95.413062684641758</c:v>
                </c:pt>
                <c:pt idx="37">
                  <c:v>95.432896732362678</c:v>
                </c:pt>
                <c:pt idx="38">
                  <c:v>95.452326003599524</c:v>
                </c:pt>
                <c:pt idx="39">
                  <c:v>95.471362764306392</c:v>
                </c:pt>
                <c:pt idx="40">
                  <c:v>95.490018789799095</c:v>
                </c:pt>
                <c:pt idx="41">
                  <c:v>95.508305389044381</c:v>
                </c:pt>
                <c:pt idx="42">
                  <c:v>95.526233427520182</c:v>
                </c:pt>
                <c:pt idx="43">
                  <c:v>95.543813348744024</c:v>
                </c:pt>
                <c:pt idx="44">
                  <c:v>95.561055194559685</c:v>
                </c:pt>
                <c:pt idx="45">
                  <c:v>95.577968624264628</c:v>
                </c:pt>
                <c:pt idx="46">
                  <c:v>95.594562932654327</c:v>
                </c:pt>
                <c:pt idx="47">
                  <c:v>95.610847067055445</c:v>
                </c:pt>
                <c:pt idx="48">
                  <c:v>95.626829643412165</c:v>
                </c:pt>
                <c:pt idx="49">
                  <c:v>95.642518961487042</c:v>
                </c:pt>
                <c:pt idx="50">
                  <c:v>95.657923019233294</c:v>
                </c:pt>
                <c:pt idx="51">
                  <c:v>95.673049526389477</c:v>
                </c:pt>
                <c:pt idx="52">
                  <c:v>95.687905917346555</c:v>
                </c:pt>
                <c:pt idx="53">
                  <c:v>95.702499363330872</c:v>
                </c:pt>
                <c:pt idx="54">
                  <c:v>95.716836783947102</c:v>
                </c:pt>
                <c:pt idx="55">
                  <c:v>95.730924858117774</c:v>
                </c:pt>
                <c:pt idx="56">
                  <c:v>95.744770034457872</c:v>
                </c:pt>
                <c:pt idx="57">
                  <c:v>95.758378541117011</c:v>
                </c:pt>
                <c:pt idx="58">
                  <c:v>95.771756395120889</c:v>
                </c:pt>
                <c:pt idx="59">
                  <c:v>95.78490941124241</c:v>
                </c:pt>
                <c:pt idx="60">
                  <c:v>95.797843210428482</c:v>
                </c:pt>
                <c:pt idx="61">
                  <c:v>95.810563227809865</c:v>
                </c:pt>
                <c:pt idx="62">
                  <c:v>95.823074720316143</c:v>
                </c:pt>
                <c:pt idx="63">
                  <c:v>95.835382773919818</c:v>
                </c:pt>
                <c:pt idx="64">
                  <c:v>95.847492310529958</c:v>
                </c:pt>
                <c:pt idx="65">
                  <c:v>95.859408094554311</c:v>
                </c:pt>
                <c:pt idx="66">
                  <c:v>95.871134739149753</c:v>
                </c:pt>
                <c:pt idx="67">
                  <c:v>95.882676712176703</c:v>
                </c:pt>
                <c:pt idx="68">
                  <c:v>95.894038341875174</c:v>
                </c:pt>
                <c:pt idx="69">
                  <c:v>95.905223822275971</c:v>
                </c:pt>
                <c:pt idx="70">
                  <c:v>95.916237218362866</c:v>
                </c:pt>
                <c:pt idx="71">
                  <c:v>95.927082470998073</c:v>
                </c:pt>
                <c:pt idx="72">
                  <c:v>95.937763401623698</c:v>
                </c:pt>
                <c:pt idx="73">
                  <c:v>95.948283716751092</c:v>
                </c:pt>
                <c:pt idx="74">
                  <c:v>95.958647012249784</c:v>
                </c:pt>
                <c:pt idx="75">
                  <c:v>95.968856777444785</c:v>
                </c:pt>
                <c:pt idx="76">
                  <c:v>95.978916399033977</c:v>
                </c:pt>
                <c:pt idx="77">
                  <c:v>95.988829164833604</c:v>
                </c:pt>
                <c:pt idx="78">
                  <c:v>95.998598267360705</c:v>
                </c:pt>
                <c:pt idx="79">
                  <c:v>96.008226807261508</c:v>
                </c:pt>
                <c:pt idx="80">
                  <c:v>96.017717796592308</c:v>
                </c:pt>
                <c:pt idx="81">
                  <c:v>96.027074161961011</c:v>
                </c:pt>
                <c:pt idx="82">
                  <c:v>96.036298747535753</c:v>
                </c:pt>
                <c:pt idx="83">
                  <c:v>96.045394317927617</c:v>
                </c:pt>
                <c:pt idx="84">
                  <c:v>96.054363560952993</c:v>
                </c:pt>
                <c:pt idx="85">
                  <c:v>96.063209090281433</c:v>
                </c:pt>
                <c:pt idx="86">
                  <c:v>96.071933447975226</c:v>
                </c:pt>
                <c:pt idx="87">
                  <c:v>96.080539106924817</c:v>
                </c:pt>
                <c:pt idx="88">
                  <c:v>96.089028473186019</c:v>
                </c:pt>
                <c:pt idx="89">
                  <c:v>96.097403888222232</c:v>
                </c:pt>
                <c:pt idx="90">
                  <c:v>96.105667631057884</c:v>
                </c:pt>
                <c:pt idx="91">
                  <c:v>96.113821920346112</c:v>
                </c:pt>
                <c:pt idx="92">
                  <c:v>96.121868916354117</c:v>
                </c:pt>
                <c:pt idx="93">
                  <c:v>96.129810722871909</c:v>
                </c:pt>
                <c:pt idx="94">
                  <c:v>96.137649389045407</c:v>
                </c:pt>
                <c:pt idx="95">
                  <c:v>96.14538691113907</c:v>
                </c:pt>
                <c:pt idx="96">
                  <c:v>96.153025234231606</c:v>
                </c:pt>
                <c:pt idx="97">
                  <c:v>96.160566253845303</c:v>
                </c:pt>
                <c:pt idx="98">
                  <c:v>96.168011817514412</c:v>
                </c:pt>
                <c:pt idx="99">
                  <c:v>96.175363726294677</c:v>
                </c:pt>
                <c:pt idx="100">
                  <c:v>96.182623736215234</c:v>
                </c:pt>
                <c:pt idx="101">
                  <c:v>96.189793559677099</c:v>
                </c:pt>
                <c:pt idx="102">
                  <c:v>96.196874866799874</c:v>
                </c:pt>
                <c:pt idx="103">
                  <c:v>96.203869286718827</c:v>
                </c:pt>
                <c:pt idx="104">
                  <c:v>96.210778408833747</c:v>
                </c:pt>
                <c:pt idx="105">
                  <c:v>96.217603784014102</c:v>
                </c:pt>
                <c:pt idx="106">
                  <c:v>96.224346925758368</c:v>
                </c:pt>
                <c:pt idx="107">
                  <c:v>96.231009311314196</c:v>
                </c:pt>
                <c:pt idx="108">
                  <c:v>96.237592382756176</c:v>
                </c:pt>
                <c:pt idx="109">
                  <c:v>96.244097548027327</c:v>
                </c:pt>
                <c:pt idx="110">
                  <c:v>96.250526181942334</c:v>
                </c:pt>
                <c:pt idx="111">
                  <c:v>96.256879627156508</c:v>
                </c:pt>
                <c:pt idx="112">
                  <c:v>96.263159195100826</c:v>
                </c:pt>
                <c:pt idx="113">
                  <c:v>96.269366166883884</c:v>
                </c:pt>
                <c:pt idx="114">
                  <c:v>96.275501794163759</c:v>
                </c:pt>
                <c:pt idx="115">
                  <c:v>96.281567299988964</c:v>
                </c:pt>
                <c:pt idx="116">
                  <c:v>96.287563879611625</c:v>
                </c:pt>
                <c:pt idx="117">
                  <c:v>96.293492701272427</c:v>
                </c:pt>
                <c:pt idx="118">
                  <c:v>96.299354906959508</c:v>
                </c:pt>
                <c:pt idx="119">
                  <c:v>96.305151613141717</c:v>
                </c:pt>
                <c:pt idx="120">
                  <c:v>96.31088391147749</c:v>
                </c:pt>
                <c:pt idx="121">
                  <c:v>96.316552869500129</c:v>
                </c:pt>
                <c:pt idx="122">
                  <c:v>96.322159531280732</c:v>
                </c:pt>
                <c:pt idx="123">
                  <c:v>96.327704918069259</c:v>
                </c:pt>
                <c:pt idx="124">
                  <c:v>96.333190028914402</c:v>
                </c:pt>
                <c:pt idx="125">
                  <c:v>96.338615841263916</c:v>
                </c:pt>
                <c:pt idx="126">
                  <c:v>96.343983311545173</c:v>
                </c:pt>
                <c:pt idx="127">
                  <c:v>96.349293375727171</c:v>
                </c:pt>
                <c:pt idx="128">
                  <c:v>96.354546949864613</c:v>
                </c:pt>
                <c:pt idx="129">
                  <c:v>96.35974493062497</c:v>
                </c:pt>
                <c:pt idx="130">
                  <c:v>96.3648881957984</c:v>
                </c:pt>
                <c:pt idx="131">
                  <c:v>96.369977604792012</c:v>
                </c:pt>
                <c:pt idx="132">
                  <c:v>96.375013999108603</c:v>
                </c:pt>
                <c:pt idx="133">
                  <c:v>96.379998202810484</c:v>
                </c:pt>
                <c:pt idx="134">
                  <c:v>96.38493102296907</c:v>
                </c:pt>
                <c:pt idx="135">
                  <c:v>96.389813250100403</c:v>
                </c:pt>
                <c:pt idx="136">
                  <c:v>96.394645658587521</c:v>
                </c:pt>
                <c:pt idx="137">
                  <c:v>96.399429007090006</c:v>
                </c:pt>
                <c:pt idx="138">
                  <c:v>96.404164038940976</c:v>
                </c:pt>
                <c:pt idx="139">
                  <c:v>96.408851482532071</c:v>
                </c:pt>
                <c:pt idx="140">
                  <c:v>96.413492051687285</c:v>
                </c:pt>
                <c:pt idx="141">
                  <c:v>96.418086446025043</c:v>
                </c:pt>
                <c:pt idx="142">
                  <c:v>96.422635351309907</c:v>
                </c:pt>
                <c:pt idx="143">
                  <c:v>96.427139439794004</c:v>
                </c:pt>
                <c:pt idx="144">
                  <c:v>96.431599370547886</c:v>
                </c:pt>
                <c:pt idx="145">
                  <c:v>96.436015789782161</c:v>
                </c:pt>
                <c:pt idx="146">
                  <c:v>96.44038933115975</c:v>
                </c:pt>
                <c:pt idx="147">
                  <c:v>96.444720616098962</c:v>
                </c:pt>
                <c:pt idx="148">
                  <c:v>96.44901025406763</c:v>
                </c:pt>
                <c:pt idx="149">
                  <c:v>96.453258842869047</c:v>
                </c:pt>
                <c:pt idx="150">
                  <c:v>96.457466968920102</c:v>
                </c:pt>
                <c:pt idx="151">
                  <c:v>96.461635207520317</c:v>
                </c:pt>
                <c:pt idx="152">
                  <c:v>96.465764123114909</c:v>
                </c:pt>
                <c:pt idx="153">
                  <c:v>96.469854269549046</c:v>
                </c:pt>
                <c:pt idx="154">
                  <c:v>96.473906190315503</c:v>
                </c:pt>
                <c:pt idx="155">
                  <c:v>96.477920418795762</c:v>
                </c:pt>
                <c:pt idx="156">
                  <c:v>96.481897478493792</c:v>
                </c:pt>
                <c:pt idx="157">
                  <c:v>96.485837883263756</c:v>
                </c:pt>
                <c:pt idx="158">
                  <c:v>96.489742137531181</c:v>
                </c:pt>
                <c:pt idx="159">
                  <c:v>96.493610736508643</c:v>
                </c:pt>
                <c:pt idx="160">
                  <c:v>96.497444166404378</c:v>
                </c:pt>
                <c:pt idx="161">
                  <c:v>96.501242904626878</c:v>
                </c:pt>
                <c:pt idx="162">
                  <c:v>96.505007419982519</c:v>
                </c:pt>
                <c:pt idx="163">
                  <c:v>96.50873817286849</c:v>
                </c:pt>
                <c:pt idx="164">
                  <c:v>96.512435615460987</c:v>
                </c:pt>
                <c:pt idx="165">
                  <c:v>96.516100191897095</c:v>
                </c:pt>
                <c:pt idx="166">
                  <c:v>96.519732338453124</c:v>
                </c:pt>
                <c:pt idx="167">
                  <c:v>96.523332483718008</c:v>
                </c:pt>
                <c:pt idx="168">
                  <c:v>96.526901048761246</c:v>
                </c:pt>
                <c:pt idx="169">
                  <c:v>96.530438447297584</c:v>
                </c:pt>
                <c:pt idx="170">
                  <c:v>96.533945085846625</c:v>
                </c:pt>
                <c:pt idx="171">
                  <c:v>96.537421363888711</c:v>
                </c:pt>
                <c:pt idx="172">
                  <c:v>96.540867674016695</c:v>
                </c:pt>
                <c:pt idx="173">
                  <c:v>96.544284402083463</c:v>
                </c:pt>
                <c:pt idx="174">
                  <c:v>96.5476719273463</c:v>
                </c:pt>
                <c:pt idx="175">
                  <c:v>96.551030622606788</c:v>
                </c:pt>
                <c:pt idx="176">
                  <c:v>96.554360854348204</c:v>
                </c:pt>
                <c:pt idx="177">
                  <c:v>96.557662982868166</c:v>
                </c:pt>
                <c:pt idx="178">
                  <c:v>96.560937362408879</c:v>
                </c:pt>
                <c:pt idx="179">
                  <c:v>96.564184341284104</c:v>
                </c:pt>
                <c:pt idx="180">
                  <c:v>96.567404262001986</c:v>
                </c:pt>
                <c:pt idx="181">
                  <c:v>96.570597461386114</c:v>
                </c:pt>
                <c:pt idx="182">
                  <c:v>96.573764270692678</c:v>
                </c:pt>
                <c:pt idx="183">
                  <c:v>96.576905015725089</c:v>
                </c:pt>
                <c:pt idx="184">
                  <c:v>96.580020016945809</c:v>
                </c:pt>
                <c:pt idx="185">
                  <c:v>96.583109589585121</c:v>
                </c:pt>
                <c:pt idx="186">
                  <c:v>96.586174043747675</c:v>
                </c:pt>
                <c:pt idx="187">
                  <c:v>96.589213684516267</c:v>
                </c:pt>
                <c:pt idx="188">
                  <c:v>96.592228812052696</c:v>
                </c:pt>
                <c:pt idx="189">
                  <c:v>96.595219721697461</c:v>
                </c:pt>
                <c:pt idx="190">
                  <c:v>96.598186704064901</c:v>
                </c:pt>
                <c:pt idx="191">
                  <c:v>96.601130045138675</c:v>
                </c:pt>
                <c:pt idx="192">
                  <c:v>96.604050026362629</c:v>
                </c:pt>
                <c:pt idx="193">
                  <c:v>96.606946924731048</c:v>
                </c:pt>
                <c:pt idx="194">
                  <c:v>96.609821012876068</c:v>
                </c:pt>
                <c:pt idx="195">
                  <c:v>96.612672559153324</c:v>
                </c:pt>
                <c:pt idx="196">
                  <c:v>96.615501827725268</c:v>
                </c:pt>
                <c:pt idx="197">
                  <c:v>96.618309078643009</c:v>
                </c:pt>
                <c:pt idx="198">
                  <c:v>96.621094567925709</c:v>
                </c:pt>
                <c:pt idx="199">
                  <c:v>96.623858547638605</c:v>
                </c:pt>
                <c:pt idx="200">
                  <c:v>96.626601265969185</c:v>
                </c:pt>
                <c:pt idx="201">
                  <c:v>96.629322967300979</c:v>
                </c:pt>
                <c:pt idx="202">
                  <c:v>96.632023892286739</c:v>
                </c:pt>
                <c:pt idx="203">
                  <c:v>96.634704277919056</c:v>
                </c:pt>
                <c:pt idx="204">
                  <c:v>96.637364357599537</c:v>
                </c:pt>
                <c:pt idx="205">
                  <c:v>96.640004361207076</c:v>
                </c:pt>
                <c:pt idx="206">
                  <c:v>96.642624515163305</c:v>
                </c:pt>
                <c:pt idx="207">
                  <c:v>96.645225042498183</c:v>
                </c:pt>
                <c:pt idx="208">
                  <c:v>96.647806162912644</c:v>
                </c:pt>
                <c:pt idx="209">
                  <c:v>96.650368092840708</c:v>
                </c:pt>
                <c:pt idx="210">
                  <c:v>96.652911045510152</c:v>
                </c:pt>
                <c:pt idx="211">
                  <c:v>96.655435231001107</c:v>
                </c:pt>
                <c:pt idx="212">
                  <c:v>96.657940856304705</c:v>
                </c:pt>
                <c:pt idx="213">
                  <c:v>96.660428125378999</c:v>
                </c:pt>
                <c:pt idx="214">
                  <c:v>96.662897239204497</c:v>
                </c:pt>
                <c:pt idx="215">
                  <c:v>96.665348395838564</c:v>
                </c:pt>
                <c:pt idx="216">
                  <c:v>96.667781790468069</c:v>
                </c:pt>
                <c:pt idx="217">
                  <c:v>96.670197615461205</c:v>
                </c:pt>
                <c:pt idx="218">
                  <c:v>96.672596060418485</c:v>
                </c:pt>
                <c:pt idx="219">
                  <c:v>96.674977312221856</c:v>
                </c:pt>
                <c:pt idx="220">
                  <c:v>96.677341555083856</c:v>
                </c:pt>
                <c:pt idx="221">
                  <c:v>96.679688970594484</c:v>
                </c:pt>
                <c:pt idx="222">
                  <c:v>96.682019737768258</c:v>
                </c:pt>
                <c:pt idx="223">
                  <c:v>96.684334033089073</c:v>
                </c:pt>
                <c:pt idx="224">
                  <c:v>96.686632030555572</c:v>
                </c:pt>
                <c:pt idx="225">
                  <c:v>96.688913901724092</c:v>
                </c:pt>
                <c:pt idx="226">
                  <c:v>96.691179815751539</c:v>
                </c:pt>
                <c:pt idx="227">
                  <c:v>96.693429939437365</c:v>
                </c:pt>
                <c:pt idx="228">
                  <c:v>96.695664437264242</c:v>
                </c:pt>
                <c:pt idx="229">
                  <c:v>96.697883471438317</c:v>
                </c:pt>
                <c:pt idx="230">
                  <c:v>96.700087201928454</c:v>
                </c:pt>
                <c:pt idx="231">
                  <c:v>96.702275786504558</c:v>
                </c:pt>
                <c:pt idx="232">
                  <c:v>96.704449380775387</c:v>
                </c:pt>
                <c:pt idx="233">
                  <c:v>96.706608138225178</c:v>
                </c:pt>
                <c:pt idx="234">
                  <c:v>96.708752210250154</c:v>
                </c:pt>
                <c:pt idx="235">
                  <c:v>96.71088174619365</c:v>
                </c:pt>
                <c:pt idx="236">
                  <c:v>96.712996893380748</c:v>
                </c:pt>
                <c:pt idx="237">
                  <c:v>96.715097797152453</c:v>
                </c:pt>
                <c:pt idx="238">
                  <c:v>96.717184600898875</c:v>
                </c:pt>
                <c:pt idx="239">
                  <c:v>96.719257446091746</c:v>
                </c:pt>
                <c:pt idx="240">
                  <c:v>96.721316472316687</c:v>
                </c:pt>
                <c:pt idx="241">
                  <c:v>96.723361817304209</c:v>
                </c:pt>
                <c:pt idx="242">
                  <c:v>96.725393616960758</c:v>
                </c:pt>
                <c:pt idx="243">
                  <c:v>96.727412005398463</c:v>
                </c:pt>
                <c:pt idx="244">
                  <c:v>96.729417114964775</c:v>
                </c:pt>
                <c:pt idx="245">
                  <c:v>96.731409076271746</c:v>
                </c:pt>
                <c:pt idx="246">
                  <c:v>96.733388018223664</c:v>
                </c:pt>
                <c:pt idx="247">
                  <c:v>96.735354068045723</c:v>
                </c:pt>
                <c:pt idx="248">
                  <c:v>96.73730735131042</c:v>
                </c:pt>
                <c:pt idx="249">
                  <c:v>96.73924799196503</c:v>
                </c:pt>
                <c:pt idx="250">
                  <c:v>96.74117611235728</c:v>
                </c:pt>
                <c:pt idx="251">
                  <c:v>96.743091833261502</c:v>
                </c:pt>
                <c:pt idx="252">
                  <c:v>96.744995273903598</c:v>
                </c:pt>
                <c:pt idx="253">
                  <c:v>96.746886551985583</c:v>
                </c:pt>
                <c:pt idx="254">
                  <c:v>96.748765783710397</c:v>
                </c:pt>
                <c:pt idx="255">
                  <c:v>96.750633083805226</c:v>
                </c:pt>
                <c:pt idx="256">
                  <c:v>96.752488565544937</c:v>
                </c:pt>
                <c:pt idx="257">
                  <c:v>96.754332340775349</c:v>
                </c:pt>
                <c:pt idx="258">
                  <c:v>96.756164519935126</c:v>
                </c:pt>
                <c:pt idx="259">
                  <c:v>96.757985212078182</c:v>
                </c:pt>
                <c:pt idx="260">
                  <c:v>96.759794524895355</c:v>
                </c:pt>
                <c:pt idx="261">
                  <c:v>96.761592564735494</c:v>
                </c:pt>
                <c:pt idx="262">
                  <c:v>96.763379436626238</c:v>
                </c:pt>
                <c:pt idx="263">
                  <c:v>96.765155244294874</c:v>
                </c:pt>
                <c:pt idx="264">
                  <c:v>96.766920090187725</c:v>
                </c:pt>
                <c:pt idx="265">
                  <c:v>96.768674075490438</c:v>
                </c:pt>
                <c:pt idx="266">
                  <c:v>96.770417300147145</c:v>
                </c:pt>
                <c:pt idx="267">
                  <c:v>96.772149862879317</c:v>
                </c:pt>
                <c:pt idx="268">
                  <c:v>96.773871861204597</c:v>
                </c:pt>
                <c:pt idx="269">
                  <c:v>96.775583391454958</c:v>
                </c:pt>
                <c:pt idx="270">
                  <c:v>96.777284548794754</c:v>
                </c:pt>
                <c:pt idx="271">
                  <c:v>96.778975427238208</c:v>
                </c:pt>
                <c:pt idx="272">
                  <c:v>96.780656119666901</c:v>
                </c:pt>
                <c:pt idx="273">
                  <c:v>96.782326717846814</c:v>
                </c:pt>
                <c:pt idx="274">
                  <c:v>96.783987312444751</c:v>
                </c:pt>
                <c:pt idx="275">
                  <c:v>96.785637993045214</c:v>
                </c:pt>
                <c:pt idx="276">
                  <c:v>96.78727884816584</c:v>
                </c:pt>
                <c:pt idx="277">
                  <c:v>96.78890996527393</c:v>
                </c:pt>
                <c:pt idx="278">
                  <c:v>96.790531430801408</c:v>
                </c:pt>
                <c:pt idx="279">
                  <c:v>96.792143330160613</c:v>
                </c:pt>
                <c:pt idx="280">
                  <c:v>96.793745747758877</c:v>
                </c:pt>
                <c:pt idx="281">
                  <c:v>96.795338767013462</c:v>
                </c:pt>
                <c:pt idx="282">
                  <c:v>96.796922470366027</c:v>
                </c:pt>
                <c:pt idx="283">
                  <c:v>96.798496939296655</c:v>
                </c:pt>
                <c:pt idx="284">
                  <c:v>96.800062254338172</c:v>
                </c:pt>
                <c:pt idx="285">
                  <c:v>96.801618495089571</c:v>
                </c:pt>
                <c:pt idx="286">
                  <c:v>96.803165740229701</c:v>
                </c:pt>
                <c:pt idx="287">
                  <c:v>96.804704067530409</c:v>
                </c:pt>
                <c:pt idx="288">
                  <c:v>96.806233553869603</c:v>
                </c:pt>
                <c:pt idx="289">
                  <c:v>96.807754275244136</c:v>
                </c:pt>
                <c:pt idx="290">
                  <c:v>96.809266306782206</c:v>
                </c:pt>
                <c:pt idx="291">
                  <c:v>96.810769722755978</c:v>
                </c:pt>
                <c:pt idx="292">
                  <c:v>96.81226459659355</c:v>
                </c:pt>
                <c:pt idx="293">
                  <c:v>96.813751000890932</c:v>
                </c:pt>
                <c:pt idx="294">
                  <c:v>96.815229007423952</c:v>
                </c:pt>
                <c:pt idx="295">
                  <c:v>96.816698687159601</c:v>
                </c:pt>
                <c:pt idx="296">
                  <c:v>96.818160110267513</c:v>
                </c:pt>
                <c:pt idx="297">
                  <c:v>96.819613346131121</c:v>
                </c:pt>
                <c:pt idx="298">
                  <c:v>96.821058463358611</c:v>
                </c:pt>
                <c:pt idx="299">
                  <c:v>96.822495529793727</c:v>
                </c:pt>
                <c:pt idx="300">
                  <c:v>96.823924612526454</c:v>
                </c:pt>
                <c:pt idx="301">
                  <c:v>96.825345777903308</c:v>
                </c:pt>
                <c:pt idx="302">
                  <c:v>96.826759091537809</c:v>
                </c:pt>
                <c:pt idx="303">
                  <c:v>96.828164618320287</c:v>
                </c:pt>
                <c:pt idx="304">
                  <c:v>96.829562422428069</c:v>
                </c:pt>
                <c:pt idx="305">
                  <c:v>96.830952567335373</c:v>
                </c:pt>
                <c:pt idx="306">
                  <c:v>96.832335115822318</c:v>
                </c:pt>
                <c:pt idx="307">
                  <c:v>96.833710129985178</c:v>
                </c:pt>
                <c:pt idx="308">
                  <c:v>96.835077671244917</c:v>
                </c:pt>
                <c:pt idx="309">
                  <c:v>96.836437800356904</c:v>
                </c:pt>
                <c:pt idx="310">
                  <c:v>96.837790577419668</c:v>
                </c:pt>
                <c:pt idx="311">
                  <c:v>96.839136061883707</c:v>
                </c:pt>
                <c:pt idx="312">
                  <c:v>96.840474312560275</c:v>
                </c:pt>
                <c:pt idx="313">
                  <c:v>96.841805387630075</c:v>
                </c:pt>
                <c:pt idx="314">
                  <c:v>96.843129344651317</c:v>
                </c:pt>
                <c:pt idx="315">
                  <c:v>96.844446240568445</c:v>
                </c:pt>
                <c:pt idx="316">
                  <c:v>96.845756131720009</c:v>
                </c:pt>
                <c:pt idx="317">
                  <c:v>96.847059073846992</c:v>
                </c:pt>
                <c:pt idx="318">
                  <c:v>96.848355122100216</c:v>
                </c:pt>
                <c:pt idx="319">
                  <c:v>96.849644331048736</c:v>
                </c:pt>
                <c:pt idx="320">
                  <c:v>96.850926754686924</c:v>
                </c:pt>
                <c:pt idx="321">
                  <c:v>96.852202446442547</c:v>
                </c:pt>
                <c:pt idx="322">
                  <c:v>96.853471459183709</c:v>
                </c:pt>
                <c:pt idx="323">
                  <c:v>96.854733845226548</c:v>
                </c:pt>
                <c:pt idx="324">
                  <c:v>96.855989656342047</c:v>
                </c:pt>
                <c:pt idx="325">
                  <c:v>96.857238943763406</c:v>
                </c:pt>
                <c:pt idx="326">
                  <c:v>96.858481758192937</c:v>
                </c:pt>
                <c:pt idx="327">
                  <c:v>96.859718149808941</c:v>
                </c:pt>
                <c:pt idx="328">
                  <c:v>96.860948168272287</c:v>
                </c:pt>
                <c:pt idx="329">
                  <c:v>96.862171862733163</c:v>
                </c:pt>
                <c:pt idx="330">
                  <c:v>96.863389281837982</c:v>
                </c:pt>
                <c:pt idx="331">
                  <c:v>96.864600473734981</c:v>
                </c:pt>
                <c:pt idx="332">
                  <c:v>96.865805486081484</c:v>
                </c:pt>
                <c:pt idx="333">
                  <c:v>96.867004366049684</c:v>
                </c:pt>
                <c:pt idx="334">
                  <c:v>96.868197160332741</c:v>
                </c:pt>
                <c:pt idx="335">
                  <c:v>96.869383915151047</c:v>
                </c:pt>
                <c:pt idx="336">
                  <c:v>96.870564676258212</c:v>
                </c:pt>
                <c:pt idx="337">
                  <c:v>96.871739488946673</c:v>
                </c:pt>
                <c:pt idx="338">
                  <c:v>96.872908398053724</c:v>
                </c:pt>
                <c:pt idx="339">
                  <c:v>96.874071447967353</c:v>
                </c:pt>
                <c:pt idx="340">
                  <c:v>96.875228682631388</c:v>
                </c:pt>
              </c:numCache>
            </c:numRef>
          </c:yVal>
          <c:smooth val="0"/>
          <c:extLst>
            <c:ext xmlns:c16="http://schemas.microsoft.com/office/drawing/2014/chart" uri="{C3380CC4-5D6E-409C-BE32-E72D297353CC}">
              <c16:uniqueId val="{00000015-81B7-4E57-AAE1-481A5B795BE4}"/>
            </c:ext>
          </c:extLst>
        </c:ser>
        <c:ser>
          <c:idx val="22"/>
          <c:order val="22"/>
          <c:spPr>
            <a:ln w="50800">
              <a:solidFill>
                <a:schemeClr val="tx1"/>
              </a:solidFill>
            </a:ln>
          </c:spPr>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X$19:$X$359</c:f>
              <c:numCache>
                <c:formatCode>0.00000</c:formatCode>
                <c:ptCount val="341"/>
                <c:pt idx="0">
                  <c:v>94.378361089654248</c:v>
                </c:pt>
                <c:pt idx="1">
                  <c:v>94.417828134502741</c:v>
                </c:pt>
                <c:pt idx="2">
                  <c:v>94.456445262893709</c:v>
                </c:pt>
                <c:pt idx="3">
                  <c:v>94.494242910163692</c:v>
                </c:pt>
                <c:pt idx="4">
                  <c:v>94.531250000000028</c:v>
                </c:pt>
                <c:pt idx="5">
                  <c:v>94.567494039770366</c:v>
                </c:pt>
                <c:pt idx="6">
                  <c:v>94.603001208609086</c:v>
                </c:pt>
                <c:pt idx="7">
                  <c:v>94.637796438901148</c:v>
                </c:pt>
                <c:pt idx="8">
                  <c:v>94.671903491738732</c:v>
                </c:pt>
                <c:pt idx="9">
                  <c:v>94.705345026870958</c:v>
                </c:pt>
                <c:pt idx="10">
                  <c:v>94.738142667613744</c:v>
                </c:pt>
                <c:pt idx="11">
                  <c:v>94.770317061143402</c:v>
                </c:pt>
                <c:pt idx="12">
                  <c:v>94.801887934556504</c:v>
                </c:pt>
                <c:pt idx="13">
                  <c:v>94.832874147042759</c:v>
                </c:pt>
                <c:pt idx="14">
                  <c:v>94.863293738484685</c:v>
                </c:pt>
                <c:pt idx="15">
                  <c:v>94.893163974770445</c:v>
                </c:pt>
                <c:pt idx="16">
                  <c:v>94.922501390078068</c:v>
                </c:pt>
                <c:pt idx="17">
                  <c:v>94.951321826368755</c:v>
                </c:pt>
                <c:pt idx="18">
                  <c:v>94.979640470302684</c:v>
                </c:pt>
                <c:pt idx="19">
                  <c:v>95.007471887774898</c:v>
                </c:pt>
                <c:pt idx="20">
                  <c:v>95.034830056250485</c:v>
                </c:pt>
                <c:pt idx="21">
                  <c:v>95.061728395061692</c:v>
                </c:pt>
                <c:pt idx="22">
                  <c:v>95.088179793818654</c:v>
                </c:pt>
                <c:pt idx="23">
                  <c:v>95.114196639069704</c:v>
                </c:pt>
                <c:pt idx="24">
                  <c:v>95.139790839338289</c:v>
                </c:pt>
                <c:pt idx="25">
                  <c:v>95.164973848651215</c:v>
                </c:pt>
                <c:pt idx="26">
                  <c:v>95.189756688665284</c:v>
                </c:pt>
                <c:pt idx="27">
                  <c:v>95.214149969489213</c:v>
                </c:pt>
                <c:pt idx="28">
                  <c:v>95.2381639092916</c:v>
                </c:pt>
                <c:pt idx="29">
                  <c:v>95.26180835277718</c:v>
                </c:pt>
                <c:pt idx="30">
                  <c:v>95.285092788608253</c:v>
                </c:pt>
                <c:pt idx="31">
                  <c:v>95.308026365840973</c:v>
                </c:pt>
                <c:pt idx="32">
                  <c:v>95.330617909442694</c:v>
                </c:pt>
                <c:pt idx="33">
                  <c:v>95.352875934949964</c:v>
                </c:pt>
                <c:pt idx="34">
                  <c:v>95.374808662323048</c:v>
                </c:pt>
                <c:pt idx="35">
                  <c:v>95.396424029047935</c:v>
                </c:pt>
                <c:pt idx="36">
                  <c:v>95.41772970253507</c:v>
                </c:pt>
                <c:pt idx="37">
                  <c:v>95.438733091857685</c:v>
                </c:pt>
                <c:pt idx="38">
                  <c:v>95.459441358871572</c:v>
                </c:pt>
                <c:pt idx="39">
                  <c:v>95.479861428754418</c:v>
                </c:pt>
                <c:pt idx="40">
                  <c:v>95.5</c:v>
                </c:pt>
                <c:pt idx="41">
                  <c:v>95.519863553900564</c:v>
                </c:pt>
                <c:pt idx="42">
                  <c:v>95.539458363547979</c:v>
                </c:pt>
                <c:pt idx="43">
                  <c:v>95.558790502382365</c:v>
                </c:pt>
                <c:pt idx="44">
                  <c:v>95.577865852314602</c:v>
                </c:pt>
                <c:pt idx="45">
                  <c:v>95.596690111447813</c:v>
                </c:pt>
                <c:pt idx="46">
                  <c:v>95.615268801421195</c:v>
                </c:pt>
                <c:pt idx="47">
                  <c:v>95.633607274397846</c:v>
                </c:pt>
                <c:pt idx="48">
                  <c:v>95.651710719716078</c:v>
                </c:pt>
                <c:pt idx="49">
                  <c:v>95.669584170224468</c:v>
                </c:pt>
                <c:pt idx="50">
                  <c:v>95.687232508317493</c:v>
                </c:pt>
                <c:pt idx="51">
                  <c:v>95.704660471687987</c:v>
                </c:pt>
                <c:pt idx="52">
                  <c:v>95.721872658813211</c:v>
                </c:pt>
                <c:pt idx="53">
                  <c:v>95.738873534188187</c:v>
                </c:pt>
                <c:pt idx="54">
                  <c:v>95.755667433319601</c:v>
                </c:pt>
                <c:pt idx="55">
                  <c:v>95.772258567494035</c:v>
                </c:pt>
                <c:pt idx="56">
                  <c:v>95.788651028332325</c:v>
                </c:pt>
                <c:pt idx="57">
                  <c:v>95.804848792140163</c:v>
                </c:pt>
                <c:pt idx="58">
                  <c:v>95.820855724067698</c:v>
                </c:pt>
                <c:pt idx="59">
                  <c:v>95.836675582085817</c:v>
                </c:pt>
                <c:pt idx="60">
                  <c:v>95.852312020790237</c:v>
                </c:pt>
                <c:pt idx="61">
                  <c:v>95.867768595041312</c:v>
                </c:pt>
                <c:pt idx="62">
                  <c:v>95.883048763447817</c:v>
                </c:pt>
                <c:pt idx="63">
                  <c:v>95.898155891703482</c:v>
                </c:pt>
                <c:pt idx="64">
                  <c:v>95.913093255782286</c:v>
                </c:pt>
                <c:pt idx="65">
                  <c:v>95.927864045000462</c:v>
                </c:pt>
                <c:pt idx="66">
                  <c:v>95.942471364951658</c:v>
                </c:pt>
                <c:pt idx="67">
                  <c:v>95.956918240321002</c:v>
                </c:pt>
                <c:pt idx="68">
                  <c:v>95.971207617584056</c:v>
                </c:pt>
                <c:pt idx="69">
                  <c:v>95.985342367596644</c:v>
                </c:pt>
                <c:pt idx="70">
                  <c:v>95.999325288080271</c:v>
                </c:pt>
                <c:pt idx="71">
                  <c:v>96.013159106007791</c:v>
                </c:pt>
                <c:pt idx="72">
                  <c:v>96.026846479895411</c:v>
                </c:pt>
                <c:pt idx="73">
                  <c:v>96.040390002003448</c:v>
                </c:pt>
                <c:pt idx="74">
                  <c:v>96.053792200451355</c:v>
                </c:pt>
                <c:pt idx="75">
                  <c:v>96.067055541251023</c:v>
                </c:pt>
                <c:pt idx="76">
                  <c:v>96.080182430260791</c:v>
                </c:pt>
                <c:pt idx="77">
                  <c:v>96.093175215065813</c:v>
                </c:pt>
                <c:pt idx="78">
                  <c:v>96.1060361867859</c:v>
                </c:pt>
                <c:pt idx="79">
                  <c:v>96.118767581815973</c:v>
                </c:pt>
                <c:pt idx="80">
                  <c:v>96.131371583500254</c:v>
                </c:pt>
                <c:pt idx="81">
                  <c:v>96.143850323745411</c:v>
                </c:pt>
                <c:pt idx="82">
                  <c:v>96.156205884572884</c:v>
                </c:pt>
                <c:pt idx="83">
                  <c:v>96.168440299614858</c:v>
                </c:pt>
                <c:pt idx="84">
                  <c:v>96.180555555555529</c:v>
                </c:pt>
                <c:pt idx="85">
                  <c:v>96.192553593519889</c:v>
                </c:pt>
                <c:pt idx="86">
                  <c:v>96.204436310412788</c:v>
                </c:pt>
                <c:pt idx="87">
                  <c:v>96.216205560210213</c:v>
                </c:pt>
                <c:pt idx="88">
                  <c:v>96.227863155203906</c:v>
                </c:pt>
                <c:pt idx="89">
                  <c:v>96.239410867203446</c:v>
                </c:pt>
                <c:pt idx="90">
                  <c:v>96.250850428694676</c:v>
                </c:pt>
                <c:pt idx="91">
                  <c:v>96.262183533958748</c:v>
                </c:pt>
                <c:pt idx="92">
                  <c:v>96.273411840151937</c:v>
                </c:pt>
                <c:pt idx="93">
                  <c:v>96.284536968348746</c:v>
                </c:pt>
                <c:pt idx="94">
                  <c:v>96.295560504548433</c:v>
                </c:pt>
                <c:pt idx="95">
                  <c:v>96.306484000648808</c:v>
                </c:pt>
                <c:pt idx="96">
                  <c:v>96.317308975385643</c:v>
                </c:pt>
                <c:pt idx="97">
                  <c:v>96.328036915241483</c:v>
                </c:pt>
                <c:pt idx="98">
                  <c:v>96.338669275323895</c:v>
                </c:pt>
                <c:pt idx="99">
                  <c:v>96.349207480214361</c:v>
                </c:pt>
                <c:pt idx="100">
                  <c:v>96.359652924789501</c:v>
                </c:pt>
                <c:pt idx="101">
                  <c:v>96.37000697501567</c:v>
                </c:pt>
                <c:pt idx="102">
                  <c:v>96.380270968716715</c:v>
                </c:pt>
                <c:pt idx="103">
                  <c:v>96.390446216317883</c:v>
                </c:pt>
                <c:pt idx="104">
                  <c:v>96.400534001565347</c:v>
                </c:pt>
                <c:pt idx="105">
                  <c:v>96.410535582222693</c:v>
                </c:pt>
                <c:pt idx="106">
                  <c:v>96.420452190745408</c:v>
                </c:pt>
                <c:pt idx="107">
                  <c:v>96.430285034934116</c:v>
                </c:pt>
                <c:pt idx="108">
                  <c:v>96.440035298566755</c:v>
                </c:pt>
                <c:pt idx="109">
                  <c:v>96.449704142011839</c:v>
                </c:pt>
                <c:pt idx="110">
                  <c:v>96.459292702821941</c:v>
                </c:pt>
                <c:pt idx="111">
                  <c:v>96.468802096309318</c:v>
                </c:pt>
                <c:pt idx="112">
                  <c:v>96.478233416103478</c:v>
                </c:pt>
                <c:pt idx="113">
                  <c:v>96.4875877346919</c:v>
                </c:pt>
                <c:pt idx="114">
                  <c:v>96.496866103944569</c:v>
                </c:pt>
                <c:pt idx="115">
                  <c:v>96.50606955562202</c:v>
                </c:pt>
                <c:pt idx="116">
                  <c:v>96.515199101868873</c:v>
                </c:pt>
                <c:pt idx="117">
                  <c:v>96.524255735692066</c:v>
                </c:pt>
                <c:pt idx="118">
                  <c:v>96.533240431425185</c:v>
                </c:pt>
                <c:pt idx="119">
                  <c:v>96.542154145178898</c:v>
                </c:pt>
                <c:pt idx="120">
                  <c:v>96.550997815278109</c:v>
                </c:pt>
                <c:pt idx="121">
                  <c:v>96.559772362686743</c:v>
                </c:pt>
                <c:pt idx="122">
                  <c:v>96.568478691419742</c:v>
                </c:pt>
                <c:pt idx="123">
                  <c:v>96.577117688943005</c:v>
                </c:pt>
                <c:pt idx="124">
                  <c:v>96.585690226562349</c:v>
                </c:pt>
                <c:pt idx="125">
                  <c:v>96.59419715980124</c:v>
                </c:pt>
                <c:pt idx="126">
                  <c:v>96.602639328767239</c:v>
                </c:pt>
                <c:pt idx="127">
                  <c:v>96.611017558508706</c:v>
                </c:pt>
                <c:pt idx="128">
                  <c:v>96.619332659361149</c:v>
                </c:pt>
                <c:pt idx="129">
                  <c:v>96.627585427283719</c:v>
                </c:pt>
                <c:pt idx="130">
                  <c:v>96.635776644186734</c:v>
                </c:pt>
                <c:pt idx="131">
                  <c:v>96.643907078249939</c:v>
                </c:pt>
                <c:pt idx="132">
                  <c:v>96.651977484231509</c:v>
                </c:pt>
                <c:pt idx="133">
                  <c:v>96.659988603769435</c:v>
                </c:pt>
                <c:pt idx="134">
                  <c:v>96.667941165674179</c:v>
                </c:pt>
                <c:pt idx="135">
                  <c:v>96.675835886213036</c:v>
                </c:pt>
                <c:pt idx="136">
                  <c:v>96.683673469387784</c:v>
                </c:pt>
                <c:pt idx="137">
                  <c:v>96.691454607203497</c:v>
                </c:pt>
                <c:pt idx="138">
                  <c:v>96.699179979931742</c:v>
                </c:pt>
                <c:pt idx="139">
                  <c:v>96.706850256365357</c:v>
                </c:pt>
                <c:pt idx="140">
                  <c:v>96.714466094067291</c:v>
                </c:pt>
                <c:pt idx="141">
                  <c:v>96.722028139612448</c:v>
                </c:pt>
                <c:pt idx="142">
                  <c:v>96.729537028823756</c:v>
                </c:pt>
                <c:pt idx="143">
                  <c:v>96.736993387001235</c:v>
                </c:pt>
                <c:pt idx="144">
                  <c:v>96.744397829145697</c:v>
                </c:pt>
                <c:pt idx="145">
                  <c:v>96.751750960176523</c:v>
                </c:pt>
                <c:pt idx="146">
                  <c:v>96.759053375143864</c:v>
                </c:pt>
                <c:pt idx="147">
                  <c:v>96.766305659435233</c:v>
                </c:pt>
                <c:pt idx="148">
                  <c:v>96.773508388976907</c:v>
                </c:pt>
                <c:pt idx="149">
                  <c:v>96.780662130430372</c:v>
                </c:pt>
                <c:pt idx="150">
                  <c:v>96.787767441383465</c:v>
                </c:pt>
                <c:pt idx="151">
                  <c:v>96.794824870536985</c:v>
                </c:pt>
                <c:pt idx="152">
                  <c:v>96.801834957886499</c:v>
                </c:pt>
                <c:pt idx="153">
                  <c:v>96.808798234899825</c:v>
                </c:pt>
                <c:pt idx="154">
                  <c:v>96.81571522468974</c:v>
                </c:pt>
                <c:pt idx="155">
                  <c:v>96.822586442182484</c:v>
                </c:pt>
                <c:pt idx="156">
                  <c:v>96.829412394282585</c:v>
                </c:pt>
                <c:pt idx="157">
                  <c:v>96.836193580033125</c:v>
                </c:pt>
                <c:pt idx="158">
                  <c:v>96.842930490772162</c:v>
                </c:pt>
                <c:pt idx="159">
                  <c:v>96.849623610285704</c:v>
                </c:pt>
                <c:pt idx="160">
                  <c:v>96.856273414956519</c:v>
                </c:pt>
                <c:pt idx="161">
                  <c:v>96.862880373909789</c:v>
                </c:pt>
                <c:pt idx="162">
                  <c:v>96.869444949155124</c:v>
                </c:pt>
                <c:pt idx="163">
                  <c:v>96.875967595724589</c:v>
                </c:pt>
                <c:pt idx="164">
                  <c:v>96.882448761808988</c:v>
                </c:pt>
                <c:pt idx="165">
                  <c:v>96.888888888888843</c:v>
                </c:pt>
                <c:pt idx="166">
                  <c:v>96.895288411864371</c:v>
                </c:pt>
                <c:pt idx="167">
                  <c:v>96.901647759180761</c:v>
                </c:pt>
                <c:pt idx="168">
                  <c:v>96.907967352951403</c:v>
                </c:pt>
                <c:pt idx="169">
                  <c:v>96.91424760907833</c:v>
                </c:pt>
                <c:pt idx="170">
                  <c:v>96.920488937368859</c:v>
                </c:pt>
                <c:pt idx="171">
                  <c:v>96.926691741651368</c:v>
                </c:pt>
                <c:pt idx="172">
                  <c:v>96.932856419886249</c:v>
                </c:pt>
                <c:pt idx="173">
                  <c:v>96.938983364276027</c:v>
                </c:pt>
                <c:pt idx="174">
                  <c:v>96.94507296137219</c:v>
                </c:pt>
                <c:pt idx="175">
                  <c:v>96.951125592179594</c:v>
                </c:pt>
                <c:pt idx="176">
                  <c:v>96.957141632259052</c:v>
                </c:pt>
                <c:pt idx="177">
                  <c:v>96.963121451826865</c:v>
                </c:pt>
                <c:pt idx="178">
                  <c:v>96.969065415852626</c:v>
                </c:pt>
                <c:pt idx="179">
                  <c:v>96.97497388415475</c:v>
                </c:pt>
                <c:pt idx="180">
                  <c:v>96.980847211493767</c:v>
                </c:pt>
                <c:pt idx="181">
                  <c:v>96.986685747663898</c:v>
                </c:pt>
                <c:pt idx="182">
                  <c:v>96.992489837581743</c:v>
                </c:pt>
                <c:pt idx="183">
                  <c:v>96.998259821374546</c:v>
                </c:pt>
                <c:pt idx="184">
                  <c:v>97.003996034464436</c:v>
                </c:pt>
                <c:pt idx="185">
                  <c:v>97.009698807653308</c:v>
                </c:pt>
                <c:pt idx="186">
                  <c:v>97.015368467203629</c:v>
                </c:pt>
                <c:pt idx="187">
                  <c:v>97.021005334918684</c:v>
                </c:pt>
                <c:pt idx="188">
                  <c:v>97.026609728221047</c:v>
                </c:pt>
                <c:pt idx="189">
                  <c:v>97.032181960229011</c:v>
                </c:pt>
                <c:pt idx="190">
                  <c:v>97.037722339831618</c:v>
                </c:pt>
                <c:pt idx="191">
                  <c:v>97.043231171761988</c:v>
                </c:pt>
                <c:pt idx="192">
                  <c:v>97.048708756669086</c:v>
                </c:pt>
                <c:pt idx="193">
                  <c:v>97.054155391188374</c:v>
                </c:pt>
                <c:pt idx="194">
                  <c:v>97.059571368009969</c:v>
                </c:pt>
                <c:pt idx="195">
                  <c:v>97.064956975946842</c:v>
                </c:pt>
                <c:pt idx="196">
                  <c:v>97.070312499999972</c:v>
                </c:pt>
                <c:pt idx="197">
                  <c:v>97.075638221423816</c:v>
                </c:pt>
                <c:pt idx="198">
                  <c:v>97.080934417788924</c:v>
                </c:pt>
                <c:pt idx="199">
                  <c:v>97.086201363044182</c:v>
                </c:pt>
                <c:pt idx="200">
                  <c:v>97.091439327577476</c:v>
                </c:pt>
                <c:pt idx="201">
                  <c:v>97.096648578275193</c:v>
                </c:pt>
                <c:pt idx="202">
                  <c:v>97.101829378580419</c:v>
                </c:pt>
                <c:pt idx="203">
                  <c:v>97.106981988550018</c:v>
                </c:pt>
                <c:pt idx="204">
                  <c:v>97.112106664910627</c:v>
                </c:pt>
                <c:pt idx="205">
                  <c:v>97.117203661113322</c:v>
                </c:pt>
                <c:pt idx="206">
                  <c:v>97.122273227387183</c:v>
                </c:pt>
                <c:pt idx="207">
                  <c:v>97.127315610792479</c:v>
                </c:pt>
                <c:pt idx="208">
                  <c:v>97.132331055271436</c:v>
                </c:pt>
                <c:pt idx="209">
                  <c:v>97.137319801699476</c:v>
                </c:pt>
                <c:pt idx="210">
                  <c:v>97.142282087934248</c:v>
                </c:pt>
                <c:pt idx="211">
                  <c:v>97.147218148864511</c:v>
                </c:pt>
                <c:pt idx="212">
                  <c:v>97.152128216457555</c:v>
                </c:pt>
                <c:pt idx="213">
                  <c:v>97.157012519806159</c:v>
                </c:pt>
                <c:pt idx="214">
                  <c:v>97.161871285173945</c:v>
                </c:pt>
                <c:pt idx="215">
                  <c:v>97.166704736040558</c:v>
                </c:pt>
                <c:pt idx="216">
                  <c:v>97.171513093145634</c:v>
                </c:pt>
                <c:pt idx="217">
                  <c:v>97.176296574531847</c:v>
                </c:pt>
                <c:pt idx="218">
                  <c:v>97.181055395587578</c:v>
                </c:pt>
                <c:pt idx="219">
                  <c:v>97.185789769087776</c:v>
                </c:pt>
                <c:pt idx="220">
                  <c:v>97.19049990523547</c:v>
                </c:pt>
                <c:pt idx="221">
                  <c:v>97.195186011700997</c:v>
                </c:pt>
                <c:pt idx="222">
                  <c:v>97.199848293661873</c:v>
                </c:pt>
                <c:pt idx="223">
                  <c:v>97.204486953840856</c:v>
                </c:pt>
                <c:pt idx="224">
                  <c:v>97.209102192543497</c:v>
                </c:pt>
                <c:pt idx="225">
                  <c:v>97.213694207695767</c:v>
                </c:pt>
                <c:pt idx="226">
                  <c:v>97.218263194879782</c:v>
                </c:pt>
                <c:pt idx="227">
                  <c:v>97.222809347369761</c:v>
                </c:pt>
                <c:pt idx="228">
                  <c:v>97.227332856167124</c:v>
                </c:pt>
                <c:pt idx="229">
                  <c:v>97.231833910034609</c:v>
                </c:pt>
                <c:pt idx="230">
                  <c:v>97.236312695529918</c:v>
                </c:pt>
                <c:pt idx="231">
                  <c:v>97.240769397039202</c:v>
                </c:pt>
                <c:pt idx="232">
                  <c:v>97.245204196809055</c:v>
                </c:pt>
                <c:pt idx="233">
                  <c:v>97.249617274978931</c:v>
                </c:pt>
                <c:pt idx="234">
                  <c:v>97.254008809611832</c:v>
                </c:pt>
                <c:pt idx="235">
                  <c:v>97.258378976725751</c:v>
                </c:pt>
                <c:pt idx="236">
                  <c:v>97.262727950323438</c:v>
                </c:pt>
                <c:pt idx="237">
                  <c:v>97.267055902421859</c:v>
                </c:pt>
                <c:pt idx="238">
                  <c:v>97.271363003081859</c:v>
                </c:pt>
                <c:pt idx="239">
                  <c:v>97.275649420436352</c:v>
                </c:pt>
                <c:pt idx="240">
                  <c:v>97.279915320718544</c:v>
                </c:pt>
                <c:pt idx="241">
                  <c:v>97.284160868289462</c:v>
                </c:pt>
                <c:pt idx="242">
                  <c:v>97.288386225665079</c:v>
                </c:pt>
                <c:pt idx="243">
                  <c:v>97.292591553543048</c:v>
                </c:pt>
                <c:pt idx="244">
                  <c:v>97.296777010828436</c:v>
                </c:pt>
                <c:pt idx="245">
                  <c:v>97.300942754660127</c:v>
                </c:pt>
                <c:pt idx="246">
                  <c:v>97.305088940435269</c:v>
                </c:pt>
                <c:pt idx="247">
                  <c:v>97.309215721834647</c:v>
                </c:pt>
                <c:pt idx="248">
                  <c:v>97.313323250846707</c:v>
                </c:pt>
                <c:pt idx="249">
                  <c:v>97.317411677791753</c:v>
                </c:pt>
                <c:pt idx="250">
                  <c:v>97.32148115134531</c:v>
                </c:pt>
                <c:pt idx="251">
                  <c:v>97.325531818561259</c:v>
                </c:pt>
                <c:pt idx="252">
                  <c:v>97.329563824894919</c:v>
                </c:pt>
                <c:pt idx="253">
                  <c:v>97.333577314224513</c:v>
                </c:pt>
                <c:pt idx="254">
                  <c:v>97.33757242887431</c:v>
                </c:pt>
                <c:pt idx="255">
                  <c:v>97.341549309635127</c:v>
                </c:pt>
                <c:pt idx="256">
                  <c:v>97.345508095786172</c:v>
                </c:pt>
                <c:pt idx="257">
                  <c:v>97.349448925115965</c:v>
                </c:pt>
                <c:pt idx="258">
                  <c:v>97.35337193394227</c:v>
                </c:pt>
                <c:pt idx="259">
                  <c:v>97.357277257132949</c:v>
                </c:pt>
                <c:pt idx="260">
                  <c:v>97.361165028125285</c:v>
                </c:pt>
                <c:pt idx="261">
                  <c:v>97.365035378945649</c:v>
                </c:pt>
                <c:pt idx="262">
                  <c:v>97.368888440228801</c:v>
                </c:pt>
                <c:pt idx="263">
                  <c:v>97.372724341236619</c:v>
                </c:pt>
                <c:pt idx="264">
                  <c:v>97.376543209876544</c:v>
                </c:pt>
                <c:pt idx="265">
                  <c:v>97.380345172719956</c:v>
                </c:pt>
                <c:pt idx="266">
                  <c:v>97.384130355020247</c:v>
                </c:pt>
                <c:pt idx="267">
                  <c:v>97.387898880730077</c:v>
                </c:pt>
                <c:pt idx="268">
                  <c:v>97.391650872519079</c:v>
                </c:pt>
                <c:pt idx="269">
                  <c:v>97.395386451790699</c:v>
                </c:pt>
                <c:pt idx="270">
                  <c:v>97.399105738699248</c:v>
                </c:pt>
                <c:pt idx="271">
                  <c:v>97.402808852166075</c:v>
                </c:pt>
                <c:pt idx="272">
                  <c:v>97.406495909896293</c:v>
                </c:pt>
                <c:pt idx="273">
                  <c:v>97.410167028394227</c:v>
                </c:pt>
                <c:pt idx="274">
                  <c:v>97.413822322979485</c:v>
                </c:pt>
                <c:pt idx="275">
                  <c:v>97.417461907802561</c:v>
                </c:pt>
                <c:pt idx="276">
                  <c:v>97.421085895859619</c:v>
                </c:pt>
                <c:pt idx="277">
                  <c:v>97.424694399008061</c:v>
                </c:pt>
                <c:pt idx="278">
                  <c:v>97.428287527980714</c:v>
                </c:pt>
                <c:pt idx="279">
                  <c:v>97.43186539240088</c:v>
                </c:pt>
                <c:pt idx="280">
                  <c:v>97.435428100796173</c:v>
                </c:pt>
                <c:pt idx="281">
                  <c:v>97.43897576061299</c:v>
                </c:pt>
                <c:pt idx="282">
                  <c:v>97.442508478229982</c:v>
                </c:pt>
                <c:pt idx="283">
                  <c:v>97.446026358971991</c:v>
                </c:pt>
                <c:pt idx="284">
                  <c:v>97.449529507123387</c:v>
                </c:pt>
                <c:pt idx="285">
                  <c:v>97.453018025941063</c:v>
                </c:pt>
                <c:pt idx="286">
                  <c:v>97.456492017667841</c:v>
                </c:pt>
                <c:pt idx="287">
                  <c:v>97.459951583545077</c:v>
                </c:pt>
                <c:pt idx="288">
                  <c:v>97.46339682382505</c:v>
                </c:pt>
                <c:pt idx="289">
                  <c:v>97.466827837783725</c:v>
                </c:pt>
                <c:pt idx="290">
                  <c:v>97.47024472373289</c:v>
                </c:pt>
                <c:pt idx="291">
                  <c:v>97.473647579032033</c:v>
                </c:pt>
                <c:pt idx="292">
                  <c:v>97.477036500100311</c:v>
                </c:pt>
                <c:pt idx="293">
                  <c:v>97.480411582428303</c:v>
                </c:pt>
                <c:pt idx="294">
                  <c:v>97.483772920589374</c:v>
                </c:pt>
                <c:pt idx="295">
                  <c:v>97.487120608251175</c:v>
                </c:pt>
                <c:pt idx="296">
                  <c:v>97.490454738186372</c:v>
                </c:pt>
                <c:pt idx="297">
                  <c:v>97.493775402284129</c:v>
                </c:pt>
                <c:pt idx="298">
                  <c:v>97.49708269156082</c:v>
                </c:pt>
                <c:pt idx="299">
                  <c:v>97.500376696170377</c:v>
                </c:pt>
                <c:pt idx="300">
                  <c:v>97.503657505415234</c:v>
                </c:pt>
                <c:pt idx="301">
                  <c:v>97.506925207756211</c:v>
                </c:pt>
                <c:pt idx="302">
                  <c:v>97.510179890823153</c:v>
                </c:pt>
                <c:pt idx="303">
                  <c:v>97.513421641424571</c:v>
                </c:pt>
                <c:pt idx="304">
                  <c:v>97.516650545557866</c:v>
                </c:pt>
                <c:pt idx="305">
                  <c:v>97.519866688418816</c:v>
                </c:pt>
                <c:pt idx="306">
                  <c:v>97.523070154411286</c:v>
                </c:pt>
                <c:pt idx="307">
                  <c:v>97.526261027156949</c:v>
                </c:pt>
                <c:pt idx="308">
                  <c:v>97.529439389503949</c:v>
                </c:pt>
                <c:pt idx="309">
                  <c:v>97.532605323536743</c:v>
                </c:pt>
                <c:pt idx="310">
                  <c:v>97.53575891058486</c:v>
                </c:pt>
                <c:pt idx="311">
                  <c:v>97.538900231232063</c:v>
                </c:pt>
                <c:pt idx="312">
                  <c:v>97.542029365324495</c:v>
                </c:pt>
                <c:pt idx="313">
                  <c:v>97.545146391980168</c:v>
                </c:pt>
                <c:pt idx="314">
                  <c:v>97.548251389597127</c:v>
                </c:pt>
                <c:pt idx="315">
                  <c:v>97.551344435861708</c:v>
                </c:pt>
                <c:pt idx="316">
                  <c:v>97.554425607757267</c:v>
                </c:pt>
                <c:pt idx="317">
                  <c:v>97.557494981571935</c:v>
                </c:pt>
                <c:pt idx="318">
                  <c:v>97.560552632906919</c:v>
                </c:pt>
                <c:pt idx="319">
                  <c:v>97.563598636684404</c:v>
                </c:pt>
                <c:pt idx="320">
                  <c:v>97.566633067155536</c:v>
                </c:pt>
                <c:pt idx="321">
                  <c:v>97.569655997907745</c:v>
                </c:pt>
                <c:pt idx="322">
                  <c:v>97.572667501872772</c:v>
                </c:pt>
                <c:pt idx="323">
                  <c:v>97.575667651334072</c:v>
                </c:pt>
                <c:pt idx="324">
                  <c:v>97.578656517934135</c:v>
                </c:pt>
                <c:pt idx="325">
                  <c:v>97.581634172681959</c:v>
                </c:pt>
                <c:pt idx="326">
                  <c:v>97.584600685960098</c:v>
                </c:pt>
                <c:pt idx="327">
                  <c:v>97.587556127531499</c:v>
                </c:pt>
                <c:pt idx="328">
                  <c:v>97.590500566547391</c:v>
                </c:pt>
                <c:pt idx="329">
                  <c:v>97.593434071553219</c:v>
                </c:pt>
                <c:pt idx="330">
                  <c:v>97.596356710495925</c:v>
                </c:pt>
                <c:pt idx="331">
                  <c:v>97.599268550730798</c:v>
                </c:pt>
                <c:pt idx="332">
                  <c:v>97.602169659027666</c:v>
                </c:pt>
                <c:pt idx="333">
                  <c:v>97.605060101577706</c:v>
                </c:pt>
                <c:pt idx="334">
                  <c:v>97.607939944000123</c:v>
                </c:pt>
                <c:pt idx="335">
                  <c:v>97.610809251347916</c:v>
                </c:pt>
                <c:pt idx="336">
                  <c:v>97.613668088114594</c:v>
                </c:pt>
                <c:pt idx="337">
                  <c:v>97.616516518240402</c:v>
                </c:pt>
                <c:pt idx="338">
                  <c:v>97.619354605118119</c:v>
                </c:pt>
                <c:pt idx="339">
                  <c:v>97.622182411599155</c:v>
                </c:pt>
                <c:pt idx="340">
                  <c:v>97.624999999999986</c:v>
                </c:pt>
              </c:numCache>
            </c:numRef>
          </c:yVal>
          <c:smooth val="0"/>
          <c:extLst>
            <c:ext xmlns:c16="http://schemas.microsoft.com/office/drawing/2014/chart" uri="{C3380CC4-5D6E-409C-BE32-E72D297353CC}">
              <c16:uniqueId val="{00000016-81B7-4E57-AAE1-481A5B795BE4}"/>
            </c:ext>
          </c:extLst>
        </c:ser>
        <c:dLbls>
          <c:showLegendKey val="0"/>
          <c:showVal val="0"/>
          <c:showCatName val="0"/>
          <c:showSerName val="0"/>
          <c:showPercent val="0"/>
          <c:showBubbleSize val="0"/>
        </c:dLbls>
        <c:axId val="104665856"/>
        <c:axId val="104667776"/>
      </c:scatterChart>
      <c:valAx>
        <c:axId val="104665856"/>
        <c:scaling>
          <c:orientation val="minMax"/>
          <c:max val="100"/>
        </c:scaling>
        <c:delete val="0"/>
        <c:axPos val="b"/>
        <c:title>
          <c:tx>
            <c:rich>
              <a:bodyPr/>
              <a:lstStyle/>
              <a:p>
                <a:pPr>
                  <a:defRPr/>
                </a:pPr>
                <a:r>
                  <a:rPr lang="en-US" sz="1400"/>
                  <a:t>Percent Passing</a:t>
                </a:r>
              </a:p>
            </c:rich>
          </c:tx>
          <c:overlay val="0"/>
        </c:title>
        <c:numFmt formatCode="General" sourceLinked="1"/>
        <c:majorTickMark val="out"/>
        <c:minorTickMark val="none"/>
        <c:tickLblPos val="nextTo"/>
        <c:crossAx val="104667776"/>
        <c:crosses val="autoZero"/>
        <c:crossBetween val="midCat"/>
      </c:valAx>
      <c:valAx>
        <c:axId val="104667776"/>
        <c:scaling>
          <c:orientation val="minMax"/>
          <c:min val="92"/>
        </c:scaling>
        <c:delete val="0"/>
        <c:axPos val="l"/>
        <c:title>
          <c:tx>
            <c:rich>
              <a:bodyPr rot="-5400000" vert="horz"/>
              <a:lstStyle/>
              <a:p>
                <a:pPr>
                  <a:defRPr/>
                </a:pPr>
                <a:r>
                  <a:rPr lang="en-US" sz="1400"/>
                  <a:t>Bid Per Unit of Housing Services</a:t>
                </a:r>
              </a:p>
            </c:rich>
          </c:tx>
          <c:overlay val="0"/>
        </c:title>
        <c:numFmt formatCode="0.00000" sourceLinked="1"/>
        <c:majorTickMark val="out"/>
        <c:minorTickMark val="none"/>
        <c:tickLblPos val="none"/>
        <c:crossAx val="104665856"/>
        <c:crosses val="autoZero"/>
        <c:crossBetween val="midCat"/>
      </c:valAx>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Figure 1.  Example of a Linear Hedonic Envelope</a:t>
            </a:r>
          </a:p>
        </c:rich>
      </c:tx>
      <c:overlay val="0"/>
    </c:title>
    <c:autoTitleDeleted val="0"/>
    <c:plotArea>
      <c:layout/>
      <c:scatterChart>
        <c:scatterStyle val="lineMarker"/>
        <c:varyColors val="0"/>
        <c:ser>
          <c:idx val="0"/>
          <c:order val="0"/>
          <c:marker>
            <c:symbol val="none"/>
          </c:marker>
          <c:xVal>
            <c:numRef>
              <c:f>Sheet7!$A$8:$A$93</c:f>
              <c:numCache>
                <c:formatCode>General</c:formatCode>
                <c:ptCount val="8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pt idx="76">
                  <c:v>91</c:v>
                </c:pt>
                <c:pt idx="77">
                  <c:v>92</c:v>
                </c:pt>
                <c:pt idx="78">
                  <c:v>93</c:v>
                </c:pt>
                <c:pt idx="79">
                  <c:v>94</c:v>
                </c:pt>
                <c:pt idx="80">
                  <c:v>95</c:v>
                </c:pt>
                <c:pt idx="81">
                  <c:v>96</c:v>
                </c:pt>
                <c:pt idx="82">
                  <c:v>97</c:v>
                </c:pt>
                <c:pt idx="83">
                  <c:v>98</c:v>
                </c:pt>
                <c:pt idx="84">
                  <c:v>99</c:v>
                </c:pt>
                <c:pt idx="85">
                  <c:v>100</c:v>
                </c:pt>
              </c:numCache>
            </c:numRef>
          </c:xVal>
          <c:yVal>
            <c:numRef>
              <c:f>Sheet7!$B$8:$B$93</c:f>
              <c:numCache>
                <c:formatCode>General</c:formatCode>
                <c:ptCount val="86"/>
                <c:pt idx="0">
                  <c:v>9.4324583655185421</c:v>
                </c:pt>
                <c:pt idx="1">
                  <c:v>9.75</c:v>
                </c:pt>
                <c:pt idx="2">
                  <c:v>10.05776406404415</c:v>
                </c:pt>
                <c:pt idx="3">
                  <c:v>10.356601717798213</c:v>
                </c:pt>
                <c:pt idx="4">
                  <c:v>10.647247358851686</c:v>
                </c:pt>
                <c:pt idx="5">
                  <c:v>10.930339887498949</c:v>
                </c:pt>
                <c:pt idx="6">
                  <c:v>11.206439237389599</c:v>
                </c:pt>
                <c:pt idx="7">
                  <c:v>11.476039399558573</c:v>
                </c:pt>
                <c:pt idx="8">
                  <c:v>11.739578808281799</c:v>
                </c:pt>
                <c:pt idx="9">
                  <c:v>11.99744871391589</c:v>
                </c:pt>
                <c:pt idx="10">
                  <c:v>12.25</c:v>
                </c:pt>
                <c:pt idx="11">
                  <c:v>12.497548783981962</c:v>
                </c:pt>
                <c:pt idx="12">
                  <c:v>12.74038105676658</c:v>
                </c:pt>
                <c:pt idx="13">
                  <c:v>12.978756555322953</c:v>
                </c:pt>
                <c:pt idx="14">
                  <c:v>13.21291201783626</c:v>
                </c:pt>
                <c:pt idx="15">
                  <c:v>13.443063937629155</c:v>
                </c:pt>
                <c:pt idx="16">
                  <c:v>13.669410907075054</c:v>
                </c:pt>
                <c:pt idx="17">
                  <c:v>13.892135623730951</c:v>
                </c:pt>
                <c:pt idx="18">
                  <c:v>14.111406616345072</c:v>
                </c:pt>
                <c:pt idx="19">
                  <c:v>14.327379737113251</c:v>
                </c:pt>
                <c:pt idx="20">
                  <c:v>14.54019945774904</c:v>
                </c:pt>
                <c:pt idx="21">
                  <c:v>14.75</c:v>
                </c:pt>
                <c:pt idx="22">
                  <c:v>14.95690632574555</c:v>
                </c:pt>
                <c:pt idx="23">
                  <c:v>15.161035007422441</c:v>
                </c:pt>
                <c:pt idx="24">
                  <c:v>15.362494995995995</c:v>
                </c:pt>
                <c:pt idx="25">
                  <c:v>15.561388300841898</c:v>
                </c:pt>
                <c:pt idx="26">
                  <c:v>15.757810593582121</c:v>
                </c:pt>
                <c:pt idx="27">
                  <c:v>15.951851746019649</c:v>
                </c:pt>
                <c:pt idx="28">
                  <c:v>16.143596310755001</c:v>
                </c:pt>
                <c:pt idx="29">
                  <c:v>16.333123951776997</c:v>
                </c:pt>
                <c:pt idx="30">
                  <c:v>16.520509831248425</c:v>
                </c:pt>
                <c:pt idx="31">
                  <c:v>16.705824957813171</c:v>
                </c:pt>
                <c:pt idx="32">
                  <c:v>16.889136501002611</c:v>
                </c:pt>
                <c:pt idx="33">
                  <c:v>17.070508075688771</c:v>
                </c:pt>
                <c:pt idx="34">
                  <c:v>17.25</c:v>
                </c:pt>
                <c:pt idx="35">
                  <c:v>17.427669529663689</c:v>
                </c:pt>
                <c:pt idx="36">
                  <c:v>17.603571071357127</c:v>
                </c:pt>
                <c:pt idx="37">
                  <c:v>17.777756377319946</c:v>
                </c:pt>
                <c:pt idx="38">
                  <c:v>17.950274723201296</c:v>
                </c:pt>
                <c:pt idx="39">
                  <c:v>18.121173070873837</c:v>
                </c:pt>
                <c:pt idx="40">
                  <c:v>18.290496217739157</c:v>
                </c:pt>
                <c:pt idx="41">
                  <c:v>18.458286933869708</c:v>
                </c:pt>
                <c:pt idx="42">
                  <c:v>18.624586088176876</c:v>
                </c:pt>
                <c:pt idx="43">
                  <c:v>18.789432764659772</c:v>
                </c:pt>
                <c:pt idx="44">
                  <c:v>18.95286436967152</c:v>
                </c:pt>
                <c:pt idx="45">
                  <c:v>19.114916731037084</c:v>
                </c:pt>
                <c:pt idx="46">
                  <c:v>19.275624189766635</c:v>
                </c:pt>
                <c:pt idx="47">
                  <c:v>19.435019685029527</c:v>
                </c:pt>
                <c:pt idx="48">
                  <c:v>19.593134832984429</c:v>
                </c:pt>
                <c:pt idx="49">
                  <c:v>19.75</c:v>
                </c:pt>
                <c:pt idx="50">
                  <c:v>19.905644370746373</c:v>
                </c:pt>
                <c:pt idx="51">
                  <c:v>20.060096011589902</c:v>
                </c:pt>
                <c:pt idx="52">
                  <c:v>20.213381929681127</c:v>
                </c:pt>
                <c:pt idx="53">
                  <c:v>20.365528128088304</c:v>
                </c:pt>
                <c:pt idx="54">
                  <c:v>20.516559657295186</c:v>
                </c:pt>
                <c:pt idx="55">
                  <c:v>20.66650066335189</c:v>
                </c:pt>
                <c:pt idx="56">
                  <c:v>20.815374432940899</c:v>
                </c:pt>
                <c:pt idx="57">
                  <c:v>20.963203435596423</c:v>
                </c:pt>
                <c:pt idx="58">
                  <c:v>21.110009363293827</c:v>
                </c:pt>
                <c:pt idx="59">
                  <c:v>21.255813167606568</c:v>
                </c:pt>
                <c:pt idx="60">
                  <c:v>21.400635094610969</c:v>
                </c:pt>
                <c:pt idx="61">
                  <c:v>21.544494717703369</c:v>
                </c:pt>
                <c:pt idx="62">
                  <c:v>21.687410968480307</c:v>
                </c:pt>
                <c:pt idx="63">
                  <c:v>21.829402165819619</c:v>
                </c:pt>
                <c:pt idx="64">
                  <c:v>21.970486043288972</c:v>
                </c:pt>
                <c:pt idx="65">
                  <c:v>22.110679774997898</c:v>
                </c:pt>
                <c:pt idx="66">
                  <c:v>22.25</c:v>
                </c:pt>
                <c:pt idx="67">
                  <c:v>22.388462845343543</c:v>
                </c:pt>
                <c:pt idx="68">
                  <c:v>22.526083947860748</c:v>
                </c:pt>
                <c:pt idx="69">
                  <c:v>22.662878474779198</c:v>
                </c:pt>
                <c:pt idx="70">
                  <c:v>22.798861143232216</c:v>
                </c:pt>
                <c:pt idx="71">
                  <c:v>22.93404623873926</c:v>
                </c:pt>
                <c:pt idx="72">
                  <c:v>23.068447632722041</c:v>
                </c:pt>
                <c:pt idx="73">
                  <c:v>23.20207879911715</c:v>
                </c:pt>
                <c:pt idx="74">
                  <c:v>23.334952830141507</c:v>
                </c:pt>
                <c:pt idx="75">
                  <c:v>23.467082451262847</c:v>
                </c:pt>
              </c:numCache>
            </c:numRef>
          </c:yVal>
          <c:smooth val="0"/>
          <c:extLst>
            <c:ext xmlns:c16="http://schemas.microsoft.com/office/drawing/2014/chart" uri="{C3380CC4-5D6E-409C-BE32-E72D297353CC}">
              <c16:uniqueId val="{00000000-81C9-41A7-ADB4-0C207B5174B1}"/>
            </c:ext>
          </c:extLst>
        </c:ser>
        <c:ser>
          <c:idx val="1"/>
          <c:order val="1"/>
          <c:marker>
            <c:symbol val="none"/>
          </c:marker>
          <c:xVal>
            <c:numRef>
              <c:f>Sheet7!$A$8:$A$93</c:f>
              <c:numCache>
                <c:formatCode>General</c:formatCode>
                <c:ptCount val="8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pt idx="76">
                  <c:v>91</c:v>
                </c:pt>
                <c:pt idx="77">
                  <c:v>92</c:v>
                </c:pt>
                <c:pt idx="78">
                  <c:v>93</c:v>
                </c:pt>
                <c:pt idx="79">
                  <c:v>94</c:v>
                </c:pt>
                <c:pt idx="80">
                  <c:v>95</c:v>
                </c:pt>
                <c:pt idx="81">
                  <c:v>96</c:v>
                </c:pt>
                <c:pt idx="82">
                  <c:v>97</c:v>
                </c:pt>
                <c:pt idx="83">
                  <c:v>98</c:v>
                </c:pt>
                <c:pt idx="84">
                  <c:v>99</c:v>
                </c:pt>
                <c:pt idx="85">
                  <c:v>100</c:v>
                </c:pt>
              </c:numCache>
            </c:numRef>
          </c:xVal>
          <c:yVal>
            <c:numRef>
              <c:f>Sheet7!$C$8:$C$93</c:f>
              <c:numCache>
                <c:formatCode>General</c:formatCode>
                <c:ptCount val="86"/>
                <c:pt idx="0">
                  <c:v>9.088204202070397</c:v>
                </c:pt>
                <c:pt idx="1">
                  <c:v>9.4375</c:v>
                </c:pt>
                <c:pt idx="2">
                  <c:v>9.7760404704485673</c:v>
                </c:pt>
                <c:pt idx="3">
                  <c:v>10.104761889578032</c:v>
                </c:pt>
                <c:pt idx="4">
                  <c:v>10.424472094736853</c:v>
                </c:pt>
                <c:pt idx="5">
                  <c:v>10.735873876248846</c:v>
                </c:pt>
                <c:pt idx="6">
                  <c:v>11.039583161128562</c:v>
                </c:pt>
                <c:pt idx="7">
                  <c:v>11.336143339514432</c:v>
                </c:pt>
                <c:pt idx="8">
                  <c:v>11.626036689109977</c:v>
                </c:pt>
                <c:pt idx="9">
                  <c:v>11.90969358530748</c:v>
                </c:pt>
                <c:pt idx="10">
                  <c:v>12.1875</c:v>
                </c:pt>
                <c:pt idx="11">
                  <c:v>12.459803662380157</c:v>
                </c:pt>
                <c:pt idx="12">
                  <c:v>12.726919162443238</c:v>
                </c:pt>
                <c:pt idx="13">
                  <c:v>12.989132210855249</c:v>
                </c:pt>
                <c:pt idx="14">
                  <c:v>13.246703219619885</c:v>
                </c:pt>
                <c:pt idx="15">
                  <c:v>13.499870331392067</c:v>
                </c:pt>
                <c:pt idx="16">
                  <c:v>13.748851997782559</c:v>
                </c:pt>
                <c:pt idx="17">
                  <c:v>13.993849186104047</c:v>
                </c:pt>
                <c:pt idx="18">
                  <c:v>14.235047277979579</c:v>
                </c:pt>
                <c:pt idx="19">
                  <c:v>14.472617710824576</c:v>
                </c:pt>
                <c:pt idx="20">
                  <c:v>14.706719403523945</c:v>
                </c:pt>
                <c:pt idx="21">
                  <c:v>14.9375</c:v>
                </c:pt>
                <c:pt idx="22">
                  <c:v>15.165096958320103</c:v>
                </c:pt>
                <c:pt idx="23">
                  <c:v>15.389638508164683</c:v>
                </c:pt>
                <c:pt idx="24">
                  <c:v>15.611244495595596</c:v>
                </c:pt>
                <c:pt idx="25">
                  <c:v>15.830027130926087</c:v>
                </c:pt>
                <c:pt idx="26">
                  <c:v>16.046091652940333</c:v>
                </c:pt>
                <c:pt idx="27">
                  <c:v>16.259536920621617</c:v>
                </c:pt>
                <c:pt idx="28">
                  <c:v>16.470455941830501</c:v>
                </c:pt>
                <c:pt idx="29">
                  <c:v>16.6789363469547</c:v>
                </c:pt>
                <c:pt idx="30">
                  <c:v>16.885060814373265</c:v>
                </c:pt>
                <c:pt idx="31">
                  <c:v>17.088907453594487</c:v>
                </c:pt>
                <c:pt idx="32">
                  <c:v>17.29055015110287</c:v>
                </c:pt>
                <c:pt idx="33">
                  <c:v>17.49005888325765</c:v>
                </c:pt>
                <c:pt idx="34">
                  <c:v>17.6875</c:v>
                </c:pt>
                <c:pt idx="35">
                  <c:v>17.882936482630058</c:v>
                </c:pt>
                <c:pt idx="36">
                  <c:v>18.07642817849284</c:v>
                </c:pt>
                <c:pt idx="37">
                  <c:v>18.26803201505194</c:v>
                </c:pt>
                <c:pt idx="38">
                  <c:v>18.457802195521424</c:v>
                </c:pt>
                <c:pt idx="39">
                  <c:v>18.64579037796122</c:v>
                </c:pt>
                <c:pt idx="40">
                  <c:v>18.832045839513071</c:v>
                </c:pt>
                <c:pt idx="41">
                  <c:v>19.016615627256677</c:v>
                </c:pt>
                <c:pt idx="42">
                  <c:v>19.199544696994561</c:v>
                </c:pt>
                <c:pt idx="43">
                  <c:v>19.380876041125749</c:v>
                </c:pt>
                <c:pt idx="44">
                  <c:v>19.560650806638673</c:v>
                </c:pt>
                <c:pt idx="45">
                  <c:v>19.738908404140794</c:v>
                </c:pt>
                <c:pt idx="46">
                  <c:v>19.9156866087433</c:v>
                </c:pt>
                <c:pt idx="47">
                  <c:v>20.091021653532479</c:v>
                </c:pt>
                <c:pt idx="48">
                  <c:v>20.264948316282872</c:v>
                </c:pt>
                <c:pt idx="49">
                  <c:v>20.4375</c:v>
                </c:pt>
                <c:pt idx="50">
                  <c:v>20.60870880782101</c:v>
                </c:pt>
                <c:pt idx="51">
                  <c:v>20.778605612748891</c:v>
                </c:pt>
                <c:pt idx="52">
                  <c:v>20.947220122649238</c:v>
                </c:pt>
                <c:pt idx="53">
                  <c:v>21.114580940897135</c:v>
                </c:pt>
                <c:pt idx="54">
                  <c:v>21.280715623024705</c:v>
                </c:pt>
                <c:pt idx="55">
                  <c:v>21.445650729687078</c:v>
                </c:pt>
                <c:pt idx="56">
                  <c:v>21.609411876234986</c:v>
                </c:pt>
                <c:pt idx="57">
                  <c:v>21.772023779156065</c:v>
                </c:pt>
                <c:pt idx="58">
                  <c:v>21.933510299623208</c:v>
                </c:pt>
                <c:pt idx="59">
                  <c:v>22.093894484367222</c:v>
                </c:pt>
                <c:pt idx="60">
                  <c:v>22.253198604072065</c:v>
                </c:pt>
                <c:pt idx="61">
                  <c:v>22.411444189473706</c:v>
                </c:pt>
                <c:pt idx="62">
                  <c:v>22.568652065328337</c:v>
                </c:pt>
                <c:pt idx="63">
                  <c:v>22.724842382401583</c:v>
                </c:pt>
                <c:pt idx="64">
                  <c:v>22.880034647617869</c:v>
                </c:pt>
                <c:pt idx="65">
                  <c:v>23.034247752497688</c:v>
                </c:pt>
                <c:pt idx="66">
                  <c:v>23.1875</c:v>
                </c:pt>
                <c:pt idx="67">
                  <c:v>23.339809129877899</c:v>
                </c:pt>
                <c:pt idx="68">
                  <c:v>23.491192342646823</c:v>
                </c:pt>
                <c:pt idx="69">
                  <c:v>23.64166632225712</c:v>
                </c:pt>
                <c:pt idx="70">
                  <c:v>23.79124725755544</c:v>
                </c:pt>
                <c:pt idx="71">
                  <c:v>23.939950862613188</c:v>
                </c:pt>
                <c:pt idx="72">
                  <c:v>24.087792395994242</c:v>
                </c:pt>
                <c:pt idx="73">
                  <c:v>24.234786679028865</c:v>
                </c:pt>
                <c:pt idx="74">
                  <c:v>24.380948113155657</c:v>
                </c:pt>
                <c:pt idx="75">
                  <c:v>24.526290696389125</c:v>
                </c:pt>
              </c:numCache>
            </c:numRef>
          </c:yVal>
          <c:smooth val="0"/>
          <c:extLst>
            <c:ext xmlns:c16="http://schemas.microsoft.com/office/drawing/2014/chart" uri="{C3380CC4-5D6E-409C-BE32-E72D297353CC}">
              <c16:uniqueId val="{00000001-81C9-41A7-ADB4-0C207B5174B1}"/>
            </c:ext>
          </c:extLst>
        </c:ser>
        <c:ser>
          <c:idx val="2"/>
          <c:order val="2"/>
          <c:marker>
            <c:symbol val="none"/>
          </c:marker>
          <c:xVal>
            <c:numRef>
              <c:f>Sheet7!$A$8:$A$93</c:f>
              <c:numCache>
                <c:formatCode>General</c:formatCode>
                <c:ptCount val="8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pt idx="76">
                  <c:v>91</c:v>
                </c:pt>
                <c:pt idx="77">
                  <c:v>92</c:v>
                </c:pt>
                <c:pt idx="78">
                  <c:v>93</c:v>
                </c:pt>
                <c:pt idx="79">
                  <c:v>94</c:v>
                </c:pt>
                <c:pt idx="80">
                  <c:v>95</c:v>
                </c:pt>
                <c:pt idx="81">
                  <c:v>96</c:v>
                </c:pt>
                <c:pt idx="82">
                  <c:v>97</c:v>
                </c:pt>
                <c:pt idx="83">
                  <c:v>98</c:v>
                </c:pt>
                <c:pt idx="84">
                  <c:v>99</c:v>
                </c:pt>
                <c:pt idx="85">
                  <c:v>100</c:v>
                </c:pt>
              </c:numCache>
            </c:numRef>
          </c:xVal>
          <c:yVal>
            <c:numRef>
              <c:f>Sheet7!$D$8:$D$93</c:f>
              <c:numCache>
                <c:formatCode>General</c:formatCode>
                <c:ptCount val="86"/>
                <c:pt idx="0">
                  <c:v>8.618950038622252</c:v>
                </c:pt>
                <c:pt idx="1">
                  <c:v>9</c:v>
                </c:pt>
                <c:pt idx="2">
                  <c:v>9.3693168768529809</c:v>
                </c:pt>
                <c:pt idx="3">
                  <c:v>9.7279220613578552</c:v>
                </c:pt>
                <c:pt idx="4">
                  <c:v>10.076696830622023</c:v>
                </c:pt>
                <c:pt idx="5">
                  <c:v>10.416407864998739</c:v>
                </c:pt>
                <c:pt idx="6">
                  <c:v>10.74772708486752</c:v>
                </c:pt>
                <c:pt idx="7">
                  <c:v>11.071247279470288</c:v>
                </c:pt>
                <c:pt idx="8">
                  <c:v>11.387494569938156</c:v>
                </c:pt>
                <c:pt idx="9">
                  <c:v>11.696938456699066</c:v>
                </c:pt>
                <c:pt idx="10">
                  <c:v>12</c:v>
                </c:pt>
                <c:pt idx="11">
                  <c:v>12.297058540778352</c:v>
                </c:pt>
                <c:pt idx="12">
                  <c:v>12.588457268119896</c:v>
                </c:pt>
                <c:pt idx="13">
                  <c:v>12.874507866387546</c:v>
                </c:pt>
                <c:pt idx="14">
                  <c:v>13.15549442140351</c:v>
                </c:pt>
                <c:pt idx="15">
                  <c:v>13.431676725154983</c:v>
                </c:pt>
                <c:pt idx="16">
                  <c:v>13.703293088490064</c:v>
                </c:pt>
                <c:pt idx="17">
                  <c:v>13.970562748477143</c:v>
                </c:pt>
                <c:pt idx="18">
                  <c:v>14.233687939614086</c:v>
                </c:pt>
                <c:pt idx="19">
                  <c:v>14.492855684535904</c:v>
                </c:pt>
                <c:pt idx="20">
                  <c:v>14.748239349298849</c:v>
                </c:pt>
                <c:pt idx="21">
                  <c:v>15</c:v>
                </c:pt>
                <c:pt idx="22">
                  <c:v>15.248287590894659</c:v>
                </c:pt>
                <c:pt idx="23">
                  <c:v>15.493242008906929</c:v>
                </c:pt>
                <c:pt idx="24">
                  <c:v>15.734993995195197</c:v>
                </c:pt>
                <c:pt idx="25">
                  <c:v>15.973665961010276</c:v>
                </c:pt>
                <c:pt idx="26">
                  <c:v>16.209372712298546</c:v>
                </c:pt>
                <c:pt idx="27">
                  <c:v>16.442222095223581</c:v>
                </c:pt>
                <c:pt idx="28">
                  <c:v>16.672315572906001</c:v>
                </c:pt>
                <c:pt idx="29">
                  <c:v>16.899748742132399</c:v>
                </c:pt>
                <c:pt idx="30">
                  <c:v>17.124611797498108</c:v>
                </c:pt>
                <c:pt idx="31">
                  <c:v>17.346989949375804</c:v>
                </c:pt>
                <c:pt idx="32">
                  <c:v>17.56696380120313</c:v>
                </c:pt>
                <c:pt idx="33">
                  <c:v>17.784609690826528</c:v>
                </c:pt>
                <c:pt idx="34">
                  <c:v>18</c:v>
                </c:pt>
                <c:pt idx="35">
                  <c:v>18.213203435596427</c:v>
                </c:pt>
                <c:pt idx="36">
                  <c:v>18.42428528562855</c:v>
                </c:pt>
                <c:pt idx="37">
                  <c:v>18.633307652783934</c:v>
                </c:pt>
                <c:pt idx="38">
                  <c:v>18.840329667841555</c:v>
                </c:pt>
                <c:pt idx="39">
                  <c:v>19.045407685048602</c:v>
                </c:pt>
                <c:pt idx="40">
                  <c:v>19.248595461286989</c:v>
                </c:pt>
                <c:pt idx="41">
                  <c:v>19.449944320643649</c:v>
                </c:pt>
                <c:pt idx="42">
                  <c:v>19.649503305812249</c:v>
                </c:pt>
                <c:pt idx="43">
                  <c:v>19.847319317591726</c:v>
                </c:pt>
                <c:pt idx="44">
                  <c:v>20.043437243605823</c:v>
                </c:pt>
                <c:pt idx="45">
                  <c:v>20.237900077244504</c:v>
                </c:pt>
                <c:pt idx="46">
                  <c:v>20.430749027719962</c:v>
                </c:pt>
                <c:pt idx="47">
                  <c:v>20.622023622035435</c:v>
                </c:pt>
                <c:pt idx="48">
                  <c:v>20.811761799581316</c:v>
                </c:pt>
                <c:pt idx="49">
                  <c:v>21</c:v>
                </c:pt>
                <c:pt idx="50">
                  <c:v>21.186773244895647</c:v>
                </c:pt>
                <c:pt idx="51">
                  <c:v>21.372115213907882</c:v>
                </c:pt>
                <c:pt idx="52">
                  <c:v>21.556058315617349</c:v>
                </c:pt>
                <c:pt idx="53">
                  <c:v>21.738633753705962</c:v>
                </c:pt>
                <c:pt idx="54">
                  <c:v>21.919871588754226</c:v>
                </c:pt>
                <c:pt idx="55">
                  <c:v>22.099800796022265</c:v>
                </c:pt>
                <c:pt idx="56">
                  <c:v>22.278449319529077</c:v>
                </c:pt>
                <c:pt idx="57">
                  <c:v>22.45584412271571</c:v>
                </c:pt>
                <c:pt idx="58">
                  <c:v>22.632011235952589</c:v>
                </c:pt>
                <c:pt idx="59">
                  <c:v>22.80697580112788</c:v>
                </c:pt>
                <c:pt idx="60">
                  <c:v>22.98076211353316</c:v>
                </c:pt>
                <c:pt idx="61">
                  <c:v>23.153393661244046</c:v>
                </c:pt>
                <c:pt idx="62">
                  <c:v>23.324893162176366</c:v>
                </c:pt>
                <c:pt idx="63">
                  <c:v>23.495282598983543</c:v>
                </c:pt>
                <c:pt idx="64">
                  <c:v>23.664583251946766</c:v>
                </c:pt>
                <c:pt idx="65">
                  <c:v>23.832815729997478</c:v>
                </c:pt>
                <c:pt idx="66">
                  <c:v>24</c:v>
                </c:pt>
                <c:pt idx="67">
                  <c:v>24.166155414412252</c:v>
                </c:pt>
                <c:pt idx="68">
                  <c:v>24.331300737432898</c:v>
                </c:pt>
                <c:pt idx="69">
                  <c:v>24.495454169735041</c:v>
                </c:pt>
                <c:pt idx="70">
                  <c:v>24.658633371878665</c:v>
                </c:pt>
                <c:pt idx="71">
                  <c:v>24.820855486487112</c:v>
                </c:pt>
                <c:pt idx="72">
                  <c:v>24.982137159266443</c:v>
                </c:pt>
                <c:pt idx="73">
                  <c:v>25.142494558940577</c:v>
                </c:pt>
                <c:pt idx="74">
                  <c:v>25.301943396169811</c:v>
                </c:pt>
                <c:pt idx="75">
                  <c:v>25.460498941515411</c:v>
                </c:pt>
              </c:numCache>
            </c:numRef>
          </c:yVal>
          <c:smooth val="0"/>
          <c:extLst>
            <c:ext xmlns:c16="http://schemas.microsoft.com/office/drawing/2014/chart" uri="{C3380CC4-5D6E-409C-BE32-E72D297353CC}">
              <c16:uniqueId val="{00000002-81C9-41A7-ADB4-0C207B5174B1}"/>
            </c:ext>
          </c:extLst>
        </c:ser>
        <c:ser>
          <c:idx val="3"/>
          <c:order val="3"/>
          <c:marker>
            <c:symbol val="none"/>
          </c:marker>
          <c:xVal>
            <c:numRef>
              <c:f>Sheet7!$A$8:$A$93</c:f>
              <c:numCache>
                <c:formatCode>General</c:formatCode>
                <c:ptCount val="8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pt idx="76">
                  <c:v>91</c:v>
                </c:pt>
                <c:pt idx="77">
                  <c:v>92</c:v>
                </c:pt>
                <c:pt idx="78">
                  <c:v>93</c:v>
                </c:pt>
                <c:pt idx="79">
                  <c:v>94</c:v>
                </c:pt>
                <c:pt idx="80">
                  <c:v>95</c:v>
                </c:pt>
                <c:pt idx="81">
                  <c:v>96</c:v>
                </c:pt>
                <c:pt idx="82">
                  <c:v>97</c:v>
                </c:pt>
                <c:pt idx="83">
                  <c:v>98</c:v>
                </c:pt>
                <c:pt idx="84">
                  <c:v>99</c:v>
                </c:pt>
                <c:pt idx="85">
                  <c:v>100</c:v>
                </c:pt>
              </c:numCache>
            </c:numRef>
          </c:xVal>
          <c:yVal>
            <c:numRef>
              <c:f>Sheet7!$E$8:$E$93</c:f>
              <c:numCache>
                <c:formatCode>General</c:formatCode>
                <c:ptCount val="86"/>
                <c:pt idx="0">
                  <c:v>8.0246958751741033</c:v>
                </c:pt>
                <c:pt idx="1">
                  <c:v>8.4375</c:v>
                </c:pt>
                <c:pt idx="2">
                  <c:v>8.837593283257398</c:v>
                </c:pt>
                <c:pt idx="3">
                  <c:v>9.2260822331376744</c:v>
                </c:pt>
                <c:pt idx="4">
                  <c:v>9.6039215665071893</c:v>
                </c:pt>
                <c:pt idx="5">
                  <c:v>9.971941853748632</c:v>
                </c:pt>
                <c:pt idx="6">
                  <c:v>10.330871008606479</c:v>
                </c:pt>
                <c:pt idx="7">
                  <c:v>10.681351219426148</c:v>
                </c:pt>
                <c:pt idx="8">
                  <c:v>11.023952450766338</c:v>
                </c:pt>
                <c:pt idx="9">
                  <c:v>11.359183328090658</c:v>
                </c:pt>
                <c:pt idx="10">
                  <c:v>11.6875</c:v>
                </c:pt>
                <c:pt idx="11">
                  <c:v>12.00931341917655</c:v>
                </c:pt>
                <c:pt idx="12">
                  <c:v>12.324995373796554</c:v>
                </c:pt>
                <c:pt idx="13">
                  <c:v>12.634883521919839</c:v>
                </c:pt>
                <c:pt idx="14">
                  <c:v>12.939285623187136</c:v>
                </c:pt>
                <c:pt idx="15">
                  <c:v>13.238483118917898</c:v>
                </c:pt>
                <c:pt idx="16">
                  <c:v>13.532734179197568</c:v>
                </c:pt>
                <c:pt idx="17">
                  <c:v>13.822276310850238</c:v>
                </c:pt>
                <c:pt idx="18">
                  <c:v>14.107328601248593</c:v>
                </c:pt>
                <c:pt idx="19">
                  <c:v>14.388093658247229</c:v>
                </c:pt>
                <c:pt idx="20">
                  <c:v>14.664759295073754</c:v>
                </c:pt>
                <c:pt idx="21">
                  <c:v>14.9375</c:v>
                </c:pt>
                <c:pt idx="22">
                  <c:v>15.206478223469212</c:v>
                </c:pt>
                <c:pt idx="23">
                  <c:v>15.471845509649171</c:v>
                </c:pt>
                <c:pt idx="24">
                  <c:v>15.733743494794794</c:v>
                </c:pt>
                <c:pt idx="25">
                  <c:v>15.992304791094465</c:v>
                </c:pt>
                <c:pt idx="26">
                  <c:v>16.247653771656758</c:v>
                </c:pt>
                <c:pt idx="27">
                  <c:v>16.499907269825545</c:v>
                </c:pt>
                <c:pt idx="28">
                  <c:v>16.749175203981501</c:v>
                </c:pt>
                <c:pt idx="29">
                  <c:v>16.995561137310098</c:v>
                </c:pt>
                <c:pt idx="30">
                  <c:v>17.239162780622951</c:v>
                </c:pt>
                <c:pt idx="31">
                  <c:v>17.48007244515712</c:v>
                </c:pt>
                <c:pt idx="32">
                  <c:v>17.718377451303393</c:v>
                </c:pt>
                <c:pt idx="33">
                  <c:v>17.954160498395403</c:v>
                </c:pt>
                <c:pt idx="34">
                  <c:v>18.1875</c:v>
                </c:pt>
                <c:pt idx="35">
                  <c:v>18.418470388562795</c:v>
                </c:pt>
                <c:pt idx="36">
                  <c:v>18.647142392764263</c:v>
                </c:pt>
                <c:pt idx="37">
                  <c:v>18.873583290515928</c:v>
                </c:pt>
                <c:pt idx="38">
                  <c:v>19.097857140161683</c:v>
                </c:pt>
                <c:pt idx="39">
                  <c:v>19.320024992135988</c:v>
                </c:pt>
                <c:pt idx="40">
                  <c:v>19.540145083060906</c:v>
                </c:pt>
                <c:pt idx="41">
                  <c:v>19.758273014030618</c:v>
                </c:pt>
                <c:pt idx="42">
                  <c:v>19.974461914629938</c:v>
                </c:pt>
                <c:pt idx="43">
                  <c:v>20.188762594057703</c:v>
                </c:pt>
                <c:pt idx="44">
                  <c:v>20.401223680572976</c:v>
                </c:pt>
                <c:pt idx="45">
                  <c:v>20.61189175034821</c:v>
                </c:pt>
                <c:pt idx="46">
                  <c:v>20.820811446696624</c:v>
                </c:pt>
                <c:pt idx="47">
                  <c:v>21.028025590538387</c:v>
                </c:pt>
                <c:pt idx="48">
                  <c:v>21.233575282879759</c:v>
                </c:pt>
                <c:pt idx="49">
                  <c:v>21.4375</c:v>
                </c:pt>
                <c:pt idx="50">
                  <c:v>21.639837681970285</c:v>
                </c:pt>
                <c:pt idx="51">
                  <c:v>21.840624815066874</c:v>
                </c:pt>
                <c:pt idx="52">
                  <c:v>22.039896508585464</c:v>
                </c:pt>
                <c:pt idx="53">
                  <c:v>22.237686566514796</c:v>
                </c:pt>
                <c:pt idx="54">
                  <c:v>22.434027554483748</c:v>
                </c:pt>
                <c:pt idx="55">
                  <c:v>22.628950862357456</c:v>
                </c:pt>
                <c:pt idx="56">
                  <c:v>22.822486762823168</c:v>
                </c:pt>
                <c:pt idx="57">
                  <c:v>23.014664466275349</c:v>
                </c:pt>
                <c:pt idx="58">
                  <c:v>23.205512172281971</c:v>
                </c:pt>
                <c:pt idx="59">
                  <c:v>23.395057117888541</c:v>
                </c:pt>
                <c:pt idx="60">
                  <c:v>23.583325622994259</c:v>
                </c:pt>
                <c:pt idx="61">
                  <c:v>23.770343133014379</c:v>
                </c:pt>
                <c:pt idx="62">
                  <c:v>23.956134259024395</c:v>
                </c:pt>
                <c:pt idx="63">
                  <c:v>24.140722815565503</c:v>
                </c:pt>
                <c:pt idx="64">
                  <c:v>24.324131856275663</c:v>
                </c:pt>
                <c:pt idx="65">
                  <c:v>24.506383707497264</c:v>
                </c:pt>
                <c:pt idx="66">
                  <c:v>24.6875</c:v>
                </c:pt>
                <c:pt idx="67">
                  <c:v>24.867501698946604</c:v>
                </c:pt>
                <c:pt idx="68">
                  <c:v>25.046409132218969</c:v>
                </c:pt>
                <c:pt idx="69">
                  <c:v>25.224242017212958</c:v>
                </c:pt>
                <c:pt idx="70">
                  <c:v>25.401019486201882</c:v>
                </c:pt>
                <c:pt idx="71">
                  <c:v>25.576760110361036</c:v>
                </c:pt>
                <c:pt idx="72">
                  <c:v>25.751481922538652</c:v>
                </c:pt>
                <c:pt idx="73">
                  <c:v>25.925202438852295</c:v>
                </c:pt>
                <c:pt idx="74">
                  <c:v>26.097938679183962</c:v>
                </c:pt>
                <c:pt idx="75">
                  <c:v>26.269707186641696</c:v>
                </c:pt>
              </c:numCache>
            </c:numRef>
          </c:yVal>
          <c:smooth val="0"/>
          <c:extLst>
            <c:ext xmlns:c16="http://schemas.microsoft.com/office/drawing/2014/chart" uri="{C3380CC4-5D6E-409C-BE32-E72D297353CC}">
              <c16:uniqueId val="{00000003-81C9-41A7-ADB4-0C207B5174B1}"/>
            </c:ext>
          </c:extLst>
        </c:ser>
        <c:ser>
          <c:idx val="4"/>
          <c:order val="4"/>
          <c:marker>
            <c:symbol val="none"/>
          </c:marker>
          <c:xVal>
            <c:numRef>
              <c:f>Sheet7!$A$8:$A$93</c:f>
              <c:numCache>
                <c:formatCode>General</c:formatCode>
                <c:ptCount val="8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pt idx="76">
                  <c:v>91</c:v>
                </c:pt>
                <c:pt idx="77">
                  <c:v>92</c:v>
                </c:pt>
                <c:pt idx="78">
                  <c:v>93</c:v>
                </c:pt>
                <c:pt idx="79">
                  <c:v>94</c:v>
                </c:pt>
                <c:pt idx="80">
                  <c:v>95</c:v>
                </c:pt>
                <c:pt idx="81">
                  <c:v>96</c:v>
                </c:pt>
                <c:pt idx="82">
                  <c:v>97</c:v>
                </c:pt>
                <c:pt idx="83">
                  <c:v>98</c:v>
                </c:pt>
                <c:pt idx="84">
                  <c:v>99</c:v>
                </c:pt>
                <c:pt idx="85">
                  <c:v>100</c:v>
                </c:pt>
              </c:numCache>
            </c:numRef>
          </c:xVal>
          <c:yVal>
            <c:numRef>
              <c:f>Sheet7!$F$8:$F$93</c:f>
              <c:numCache>
                <c:formatCode>General</c:formatCode>
                <c:ptCount val="86"/>
                <c:pt idx="0">
                  <c:v>7.3054417117259618</c:v>
                </c:pt>
                <c:pt idx="1">
                  <c:v>7.75</c:v>
                </c:pt>
                <c:pt idx="2">
                  <c:v>8.1808696896618116</c:v>
                </c:pt>
                <c:pt idx="3">
                  <c:v>8.5992424049174971</c:v>
                </c:pt>
                <c:pt idx="4">
                  <c:v>9.0061463023923594</c:v>
                </c:pt>
                <c:pt idx="5">
                  <c:v>9.4024758424985286</c:v>
                </c:pt>
                <c:pt idx="6">
                  <c:v>9.7890149323454381</c:v>
                </c:pt>
                <c:pt idx="7">
                  <c:v>10.166455159382004</c:v>
                </c:pt>
                <c:pt idx="8">
                  <c:v>10.535410331594516</c:v>
                </c:pt>
                <c:pt idx="9">
                  <c:v>10.896428199482244</c:v>
                </c:pt>
                <c:pt idx="10">
                  <c:v>11.25</c:v>
                </c:pt>
                <c:pt idx="11">
                  <c:v>11.596568297574745</c:v>
                </c:pt>
                <c:pt idx="12">
                  <c:v>11.936533479473212</c:v>
                </c:pt>
                <c:pt idx="13">
                  <c:v>12.270259177452136</c:v>
                </c:pt>
                <c:pt idx="14">
                  <c:v>12.598076824970764</c:v>
                </c:pt>
                <c:pt idx="15">
                  <c:v>12.920289512680814</c:v>
                </c:pt>
                <c:pt idx="16">
                  <c:v>13.237175269905077</c:v>
                </c:pt>
                <c:pt idx="17">
                  <c:v>13.548989873223331</c:v>
                </c:pt>
                <c:pt idx="18">
                  <c:v>13.8559692628831</c:v>
                </c:pt>
                <c:pt idx="19">
                  <c:v>14.158331631958553</c:v>
                </c:pt>
                <c:pt idx="20">
                  <c:v>14.456279240848655</c:v>
                </c:pt>
                <c:pt idx="21">
                  <c:v>14.75</c:v>
                </c:pt>
                <c:pt idx="22">
                  <c:v>15.039668856043768</c:v>
                </c:pt>
                <c:pt idx="23">
                  <c:v>15.325449010391416</c:v>
                </c:pt>
                <c:pt idx="24">
                  <c:v>15.607492994394395</c:v>
                </c:pt>
                <c:pt idx="25">
                  <c:v>15.885943621178658</c:v>
                </c:pt>
                <c:pt idx="26">
                  <c:v>16.16093483101497</c:v>
                </c:pt>
                <c:pt idx="27">
                  <c:v>16.432592444427513</c:v>
                </c:pt>
                <c:pt idx="28">
                  <c:v>16.701034835057001</c:v>
                </c:pt>
                <c:pt idx="29">
                  <c:v>16.9663735324878</c:v>
                </c:pt>
                <c:pt idx="30">
                  <c:v>17.228713763747791</c:v>
                </c:pt>
                <c:pt idx="31">
                  <c:v>17.48815494093844</c:v>
                </c:pt>
                <c:pt idx="32">
                  <c:v>17.744791101403653</c:v>
                </c:pt>
                <c:pt idx="33">
                  <c:v>17.998711305964282</c:v>
                </c:pt>
                <c:pt idx="34">
                  <c:v>18.25</c:v>
                </c:pt>
                <c:pt idx="35">
                  <c:v>18.498737341529164</c:v>
                </c:pt>
                <c:pt idx="36">
                  <c:v>18.744999499899976</c:v>
                </c:pt>
                <c:pt idx="37">
                  <c:v>18.988858928247925</c:v>
                </c:pt>
                <c:pt idx="38">
                  <c:v>19.230384612481814</c:v>
                </c:pt>
                <c:pt idx="39">
                  <c:v>19.46964229922337</c:v>
                </c:pt>
                <c:pt idx="40">
                  <c:v>19.70669470483482</c:v>
                </c:pt>
                <c:pt idx="41">
                  <c:v>19.94160170741759</c:v>
                </c:pt>
                <c:pt idx="42">
                  <c:v>20.174420523447623</c:v>
                </c:pt>
                <c:pt idx="43">
                  <c:v>20.40520587052368</c:v>
                </c:pt>
                <c:pt idx="44">
                  <c:v>20.634010117540129</c:v>
                </c:pt>
                <c:pt idx="45">
                  <c:v>20.860883423451924</c:v>
                </c:pt>
                <c:pt idx="46">
                  <c:v>21.085873865673292</c:v>
                </c:pt>
                <c:pt idx="47">
                  <c:v>21.30902755904134</c:v>
                </c:pt>
                <c:pt idx="48">
                  <c:v>21.530388766178206</c:v>
                </c:pt>
                <c:pt idx="49">
                  <c:v>21.75</c:v>
                </c:pt>
                <c:pt idx="50">
                  <c:v>21.967902119044922</c:v>
                </c:pt>
                <c:pt idx="51">
                  <c:v>22.184134416225859</c:v>
                </c:pt>
                <c:pt idx="52">
                  <c:v>22.398734701553579</c:v>
                </c:pt>
                <c:pt idx="53">
                  <c:v>22.611739379323623</c:v>
                </c:pt>
                <c:pt idx="54">
                  <c:v>22.823183520213263</c:v>
                </c:pt>
                <c:pt idx="55">
                  <c:v>23.033100928692647</c:v>
                </c:pt>
                <c:pt idx="56">
                  <c:v>23.241524206117255</c:v>
                </c:pt>
                <c:pt idx="57">
                  <c:v>23.448484809834994</c:v>
                </c:pt>
                <c:pt idx="58">
                  <c:v>23.654013108611352</c:v>
                </c:pt>
                <c:pt idx="59">
                  <c:v>23.858138434649192</c:v>
                </c:pt>
                <c:pt idx="60">
                  <c:v>24.060889132455358</c:v>
                </c:pt>
                <c:pt idx="61">
                  <c:v>24.262292604784719</c:v>
                </c:pt>
                <c:pt idx="62">
                  <c:v>24.462375355872425</c:v>
                </c:pt>
                <c:pt idx="63">
                  <c:v>24.661163032147471</c:v>
                </c:pt>
                <c:pt idx="64">
                  <c:v>24.85868046060456</c:v>
                </c:pt>
                <c:pt idx="65">
                  <c:v>25.054951684997057</c:v>
                </c:pt>
                <c:pt idx="66">
                  <c:v>25.25</c:v>
                </c:pt>
                <c:pt idx="67">
                  <c:v>25.443847983480964</c:v>
                </c:pt>
                <c:pt idx="68">
                  <c:v>25.636517527005047</c:v>
                </c:pt>
                <c:pt idx="69">
                  <c:v>25.828029864690876</c:v>
                </c:pt>
                <c:pt idx="70">
                  <c:v>26.018405600525107</c:v>
                </c:pt>
                <c:pt idx="71">
                  <c:v>26.207664734234967</c:v>
                </c:pt>
                <c:pt idx="72">
                  <c:v>26.395826685810853</c:v>
                </c:pt>
                <c:pt idx="73">
                  <c:v>26.582910318764007</c:v>
                </c:pt>
                <c:pt idx="74">
                  <c:v>26.768933962198112</c:v>
                </c:pt>
                <c:pt idx="75">
                  <c:v>26.953915431767982</c:v>
                </c:pt>
              </c:numCache>
            </c:numRef>
          </c:yVal>
          <c:smooth val="0"/>
          <c:extLst>
            <c:ext xmlns:c16="http://schemas.microsoft.com/office/drawing/2014/chart" uri="{C3380CC4-5D6E-409C-BE32-E72D297353CC}">
              <c16:uniqueId val="{00000004-81C9-41A7-ADB4-0C207B5174B1}"/>
            </c:ext>
          </c:extLst>
        </c:ser>
        <c:ser>
          <c:idx val="5"/>
          <c:order val="5"/>
          <c:marker>
            <c:symbol val="none"/>
          </c:marker>
          <c:xVal>
            <c:numRef>
              <c:f>Sheet7!$A$8:$A$93</c:f>
              <c:numCache>
                <c:formatCode>General</c:formatCode>
                <c:ptCount val="8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pt idx="76">
                  <c:v>91</c:v>
                </c:pt>
                <c:pt idx="77">
                  <c:v>92</c:v>
                </c:pt>
                <c:pt idx="78">
                  <c:v>93</c:v>
                </c:pt>
                <c:pt idx="79">
                  <c:v>94</c:v>
                </c:pt>
                <c:pt idx="80">
                  <c:v>95</c:v>
                </c:pt>
                <c:pt idx="81">
                  <c:v>96</c:v>
                </c:pt>
                <c:pt idx="82">
                  <c:v>97</c:v>
                </c:pt>
                <c:pt idx="83">
                  <c:v>98</c:v>
                </c:pt>
                <c:pt idx="84">
                  <c:v>99</c:v>
                </c:pt>
                <c:pt idx="85">
                  <c:v>100</c:v>
                </c:pt>
              </c:numCache>
            </c:numRef>
          </c:xVal>
          <c:yVal>
            <c:numRef>
              <c:f>Sheet7!$G$8:$G$93</c:f>
              <c:numCache>
                <c:formatCode>General</c:formatCode>
                <c:ptCount val="86"/>
                <c:pt idx="0">
                  <c:v>6.4611875482778132</c:v>
                </c:pt>
                <c:pt idx="1">
                  <c:v>6.9375</c:v>
                </c:pt>
                <c:pt idx="2">
                  <c:v>7.3991460960662252</c:v>
                </c:pt>
                <c:pt idx="3">
                  <c:v>7.8474025766973199</c:v>
                </c:pt>
                <c:pt idx="4">
                  <c:v>8.2833710382775259</c:v>
                </c:pt>
                <c:pt idx="5">
                  <c:v>8.7080098312484253</c:v>
                </c:pt>
                <c:pt idx="6">
                  <c:v>9.1221588560844005</c:v>
                </c:pt>
                <c:pt idx="7">
                  <c:v>9.526559099337863</c:v>
                </c:pt>
                <c:pt idx="8">
                  <c:v>9.921868212422698</c:v>
                </c:pt>
                <c:pt idx="9">
                  <c:v>10.308673070873834</c:v>
                </c:pt>
                <c:pt idx="10">
                  <c:v>10.6875</c:v>
                </c:pt>
                <c:pt idx="11">
                  <c:v>11.058823175972943</c:v>
                </c:pt>
                <c:pt idx="12">
                  <c:v>11.42307158514987</c:v>
                </c:pt>
                <c:pt idx="13">
                  <c:v>11.780634832984429</c:v>
                </c:pt>
                <c:pt idx="14">
                  <c:v>12.13186802675439</c:v>
                </c:pt>
                <c:pt idx="15">
                  <c:v>12.477095906443729</c:v>
                </c:pt>
                <c:pt idx="16">
                  <c:v>12.816616360612581</c:v>
                </c:pt>
                <c:pt idx="17">
                  <c:v>13.150703435596427</c:v>
                </c:pt>
                <c:pt idx="18">
                  <c:v>13.479609924517607</c:v>
                </c:pt>
                <c:pt idx="19">
                  <c:v>13.803569605669878</c:v>
                </c:pt>
                <c:pt idx="20">
                  <c:v>14.12279918662356</c:v>
                </c:pt>
                <c:pt idx="21">
                  <c:v>14.4375</c:v>
                </c:pt>
                <c:pt idx="22">
                  <c:v>14.747859488618321</c:v>
                </c:pt>
                <c:pt idx="23">
                  <c:v>15.054052511133658</c:v>
                </c:pt>
                <c:pt idx="24">
                  <c:v>15.356242493993992</c:v>
                </c:pt>
                <c:pt idx="25">
                  <c:v>15.654582451262847</c:v>
                </c:pt>
                <c:pt idx="26">
                  <c:v>15.949215890373182</c:v>
                </c:pt>
                <c:pt idx="27">
                  <c:v>16.240277619029477</c:v>
                </c:pt>
                <c:pt idx="28">
                  <c:v>16.527894466132501</c:v>
                </c:pt>
                <c:pt idx="29">
                  <c:v>16.812185927665499</c:v>
                </c:pt>
                <c:pt idx="30">
                  <c:v>17.093264746872634</c:v>
                </c:pt>
                <c:pt idx="31">
                  <c:v>17.371237436719756</c:v>
                </c:pt>
                <c:pt idx="32">
                  <c:v>17.646204751503916</c:v>
                </c:pt>
                <c:pt idx="33">
                  <c:v>17.918262113533157</c:v>
                </c:pt>
                <c:pt idx="34">
                  <c:v>18.1875</c:v>
                </c:pt>
                <c:pt idx="35">
                  <c:v>18.454004294495533</c:v>
                </c:pt>
                <c:pt idx="36">
                  <c:v>18.717856607035685</c:v>
                </c:pt>
                <c:pt idx="37">
                  <c:v>18.979134565979919</c:v>
                </c:pt>
                <c:pt idx="38">
                  <c:v>19.237912084801941</c:v>
                </c:pt>
                <c:pt idx="39">
                  <c:v>19.494259606310756</c:v>
                </c:pt>
                <c:pt idx="40">
                  <c:v>19.748244326608734</c:v>
                </c:pt>
                <c:pt idx="41">
                  <c:v>19.999930400804558</c:v>
                </c:pt>
                <c:pt idx="42">
                  <c:v>20.249379132265311</c:v>
                </c:pt>
                <c:pt idx="43">
                  <c:v>20.496649146989654</c:v>
                </c:pt>
                <c:pt idx="44">
                  <c:v>20.741796554507275</c:v>
                </c:pt>
                <c:pt idx="45">
                  <c:v>20.984875096555626</c:v>
                </c:pt>
                <c:pt idx="46">
                  <c:v>21.225936284649954</c:v>
                </c:pt>
                <c:pt idx="47">
                  <c:v>21.465029527544289</c:v>
                </c:pt>
                <c:pt idx="48">
                  <c:v>21.702202249476642</c:v>
                </c:pt>
                <c:pt idx="49">
                  <c:v>21.9375</c:v>
                </c:pt>
                <c:pt idx="50">
                  <c:v>22.170966556119559</c:v>
                </c:pt>
                <c:pt idx="51">
                  <c:v>22.402644017384851</c:v>
                </c:pt>
                <c:pt idx="52">
                  <c:v>22.632572894521687</c:v>
                </c:pt>
                <c:pt idx="53">
                  <c:v>22.86079219213245</c:v>
                </c:pt>
                <c:pt idx="54">
                  <c:v>23.087339485942778</c:v>
                </c:pt>
                <c:pt idx="55">
                  <c:v>23.312250995027838</c:v>
                </c:pt>
                <c:pt idx="56">
                  <c:v>23.535561649411349</c:v>
                </c:pt>
                <c:pt idx="57">
                  <c:v>23.75730515339464</c:v>
                </c:pt>
                <c:pt idx="58">
                  <c:v>23.97751404494074</c:v>
                </c:pt>
                <c:pt idx="59">
                  <c:v>24.196219751409849</c:v>
                </c:pt>
                <c:pt idx="60">
                  <c:v>24.41345264191645</c:v>
                </c:pt>
                <c:pt idx="61">
                  <c:v>24.629242076555052</c:v>
                </c:pt>
                <c:pt idx="62">
                  <c:v>24.843616452720461</c:v>
                </c:pt>
                <c:pt idx="63">
                  <c:v>25.056603248729431</c:v>
                </c:pt>
                <c:pt idx="64">
                  <c:v>25.268229064933458</c:v>
                </c:pt>
                <c:pt idx="65">
                  <c:v>25.478519662496851</c:v>
                </c:pt>
                <c:pt idx="66">
                  <c:v>25.6875</c:v>
                </c:pt>
                <c:pt idx="67">
                  <c:v>25.895194268015317</c:v>
                </c:pt>
                <c:pt idx="68">
                  <c:v>26.101625921791126</c:v>
                </c:pt>
                <c:pt idx="69">
                  <c:v>26.306817712168801</c:v>
                </c:pt>
                <c:pt idx="70">
                  <c:v>26.510791714848324</c:v>
                </c:pt>
                <c:pt idx="71">
                  <c:v>26.713569358108892</c:v>
                </c:pt>
                <c:pt idx="72">
                  <c:v>26.915171449083061</c:v>
                </c:pt>
                <c:pt idx="73">
                  <c:v>27.115618198675726</c:v>
                </c:pt>
                <c:pt idx="74">
                  <c:v>27.314929245212262</c:v>
                </c:pt>
                <c:pt idx="75">
                  <c:v>27.513123676894267</c:v>
                </c:pt>
              </c:numCache>
            </c:numRef>
          </c:yVal>
          <c:smooth val="0"/>
          <c:extLst>
            <c:ext xmlns:c16="http://schemas.microsoft.com/office/drawing/2014/chart" uri="{C3380CC4-5D6E-409C-BE32-E72D297353CC}">
              <c16:uniqueId val="{00000005-81C9-41A7-ADB4-0C207B5174B1}"/>
            </c:ext>
          </c:extLst>
        </c:ser>
        <c:ser>
          <c:idx val="6"/>
          <c:order val="6"/>
          <c:marker>
            <c:symbol val="none"/>
          </c:marker>
          <c:xVal>
            <c:numRef>
              <c:f>Sheet7!$A$8:$A$93</c:f>
              <c:numCache>
                <c:formatCode>General</c:formatCode>
                <c:ptCount val="8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pt idx="76">
                  <c:v>91</c:v>
                </c:pt>
                <c:pt idx="77">
                  <c:v>92</c:v>
                </c:pt>
                <c:pt idx="78">
                  <c:v>93</c:v>
                </c:pt>
                <c:pt idx="79">
                  <c:v>94</c:v>
                </c:pt>
                <c:pt idx="80">
                  <c:v>95</c:v>
                </c:pt>
                <c:pt idx="81">
                  <c:v>96</c:v>
                </c:pt>
                <c:pt idx="82">
                  <c:v>97</c:v>
                </c:pt>
                <c:pt idx="83">
                  <c:v>98</c:v>
                </c:pt>
                <c:pt idx="84">
                  <c:v>99</c:v>
                </c:pt>
                <c:pt idx="85">
                  <c:v>100</c:v>
                </c:pt>
              </c:numCache>
            </c:numRef>
          </c:xVal>
          <c:yVal>
            <c:numRef>
              <c:f>Sheet7!$H$8:$H$93</c:f>
              <c:numCache>
                <c:formatCode>General</c:formatCode>
                <c:ptCount val="86"/>
                <c:pt idx="0">
                  <c:v>5.4919333848296681</c:v>
                </c:pt>
                <c:pt idx="1">
                  <c:v>6</c:v>
                </c:pt>
                <c:pt idx="2">
                  <c:v>6.4924225024706423</c:v>
                </c:pt>
                <c:pt idx="3">
                  <c:v>6.9705627484771391</c:v>
                </c:pt>
                <c:pt idx="4">
                  <c:v>7.4355957741626959</c:v>
                </c:pt>
                <c:pt idx="5">
                  <c:v>7.8885438199983184</c:v>
                </c:pt>
                <c:pt idx="6">
                  <c:v>8.3303027798233593</c:v>
                </c:pt>
                <c:pt idx="7">
                  <c:v>8.7616630392937189</c:v>
                </c:pt>
                <c:pt idx="8">
                  <c:v>9.1833260932508765</c:v>
                </c:pt>
                <c:pt idx="9">
                  <c:v>9.5959179422654231</c:v>
                </c:pt>
                <c:pt idx="10">
                  <c:v>10</c:v>
                </c:pt>
                <c:pt idx="11">
                  <c:v>10.396078054371138</c:v>
                </c:pt>
                <c:pt idx="12">
                  <c:v>10.784609690826528</c:v>
                </c:pt>
                <c:pt idx="13">
                  <c:v>11.166010488516726</c:v>
                </c:pt>
                <c:pt idx="14">
                  <c:v>11.540659228538015</c:v>
                </c:pt>
                <c:pt idx="15">
                  <c:v>11.908902300206645</c:v>
                </c:pt>
                <c:pt idx="16">
                  <c:v>12.271057451320086</c:v>
                </c:pt>
                <c:pt idx="17">
                  <c:v>12.627416997969522</c:v>
                </c:pt>
                <c:pt idx="18">
                  <c:v>12.978250586152114</c:v>
                </c:pt>
                <c:pt idx="19">
                  <c:v>13.323807579381203</c:v>
                </c:pt>
                <c:pt idx="20">
                  <c:v>13.664319132398465</c:v>
                </c:pt>
                <c:pt idx="21">
                  <c:v>14</c:v>
                </c:pt>
                <c:pt idx="22">
                  <c:v>14.331050121192877</c:v>
                </c:pt>
                <c:pt idx="23">
                  <c:v>14.657656011875904</c:v>
                </c:pt>
                <c:pt idx="24">
                  <c:v>14.979991993593593</c:v>
                </c:pt>
                <c:pt idx="25">
                  <c:v>15.298221281347036</c:v>
                </c:pt>
                <c:pt idx="26">
                  <c:v>15.612496949731394</c:v>
                </c:pt>
                <c:pt idx="27">
                  <c:v>15.922962793631442</c:v>
                </c:pt>
                <c:pt idx="28">
                  <c:v>16.229754097208001</c:v>
                </c:pt>
                <c:pt idx="29">
                  <c:v>16.532998322843198</c:v>
                </c:pt>
                <c:pt idx="30">
                  <c:v>16.832815729997478</c:v>
                </c:pt>
                <c:pt idx="31">
                  <c:v>17.129319932501076</c:v>
                </c:pt>
                <c:pt idx="32">
                  <c:v>17.422618401604176</c:v>
                </c:pt>
                <c:pt idx="33">
                  <c:v>17.712812921102035</c:v>
                </c:pt>
                <c:pt idx="34">
                  <c:v>18</c:v>
                </c:pt>
                <c:pt idx="35">
                  <c:v>18.284271247461902</c:v>
                </c:pt>
                <c:pt idx="36">
                  <c:v>18.565713714171402</c:v>
                </c:pt>
                <c:pt idx="37">
                  <c:v>18.844410203711917</c:v>
                </c:pt>
                <c:pt idx="38">
                  <c:v>19.120439557122069</c:v>
                </c:pt>
                <c:pt idx="39">
                  <c:v>19.393876913398138</c:v>
                </c:pt>
                <c:pt idx="40">
                  <c:v>19.664793948382652</c:v>
                </c:pt>
                <c:pt idx="41">
                  <c:v>19.933259094191527</c:v>
                </c:pt>
                <c:pt idx="42">
                  <c:v>20.199337741082999</c:v>
                </c:pt>
                <c:pt idx="43">
                  <c:v>20.463092423455635</c:v>
                </c:pt>
                <c:pt idx="44">
                  <c:v>20.724582991474435</c:v>
                </c:pt>
                <c:pt idx="45">
                  <c:v>20.983866769659336</c:v>
                </c:pt>
                <c:pt idx="46">
                  <c:v>21.240998703626616</c:v>
                </c:pt>
                <c:pt idx="47">
                  <c:v>21.496031496047245</c:v>
                </c:pt>
                <c:pt idx="48">
                  <c:v>21.749015732775092</c:v>
                </c:pt>
                <c:pt idx="49">
                  <c:v>22</c:v>
                </c:pt>
                <c:pt idx="50">
                  <c:v>22.249030993194197</c:v>
                </c:pt>
                <c:pt idx="51">
                  <c:v>22.496153618543843</c:v>
                </c:pt>
                <c:pt idx="52">
                  <c:v>22.741411087489801</c:v>
                </c:pt>
                <c:pt idx="53">
                  <c:v>22.984845004941285</c:v>
                </c:pt>
                <c:pt idx="54">
                  <c:v>23.226495451672299</c:v>
                </c:pt>
                <c:pt idx="55">
                  <c:v>23.466401061363023</c:v>
                </c:pt>
                <c:pt idx="56">
                  <c:v>23.704599092705436</c:v>
                </c:pt>
                <c:pt idx="57">
                  <c:v>23.941125496954278</c:v>
                </c:pt>
                <c:pt idx="58">
                  <c:v>24.176014981270121</c:v>
                </c:pt>
                <c:pt idx="59">
                  <c:v>24.409301068170507</c:v>
                </c:pt>
                <c:pt idx="60">
                  <c:v>24.641016151377549</c:v>
                </c:pt>
                <c:pt idx="61">
                  <c:v>24.871191548325392</c:v>
                </c:pt>
                <c:pt idx="62">
                  <c:v>25.09985754956849</c:v>
                </c:pt>
                <c:pt idx="63">
                  <c:v>25.327043465311391</c:v>
                </c:pt>
                <c:pt idx="64">
                  <c:v>25.552777669262355</c:v>
                </c:pt>
                <c:pt idx="65">
                  <c:v>25.777087639996637</c:v>
                </c:pt>
                <c:pt idx="66">
                  <c:v>26</c:v>
                </c:pt>
                <c:pt idx="67">
                  <c:v>26.221540552549669</c:v>
                </c:pt>
                <c:pt idx="68">
                  <c:v>26.441734316577197</c:v>
                </c:pt>
                <c:pt idx="69">
                  <c:v>26.660605559646719</c:v>
                </c:pt>
                <c:pt idx="70">
                  <c:v>26.878177829171548</c:v>
                </c:pt>
                <c:pt idx="71">
                  <c:v>27.094473981982816</c:v>
                </c:pt>
                <c:pt idx="72">
                  <c:v>27.309516212355263</c:v>
                </c:pt>
                <c:pt idx="73">
                  <c:v>27.523326078587438</c:v>
                </c:pt>
                <c:pt idx="74">
                  <c:v>27.735924528226413</c:v>
                </c:pt>
                <c:pt idx="75">
                  <c:v>27.947331922020552</c:v>
                </c:pt>
              </c:numCache>
            </c:numRef>
          </c:yVal>
          <c:smooth val="0"/>
          <c:extLst>
            <c:ext xmlns:c16="http://schemas.microsoft.com/office/drawing/2014/chart" uri="{C3380CC4-5D6E-409C-BE32-E72D297353CC}">
              <c16:uniqueId val="{00000006-81C9-41A7-ADB4-0C207B5174B1}"/>
            </c:ext>
          </c:extLst>
        </c:ser>
        <c:ser>
          <c:idx val="7"/>
          <c:order val="7"/>
          <c:marker>
            <c:symbol val="none"/>
          </c:marker>
          <c:xVal>
            <c:numRef>
              <c:f>Sheet7!$A$8:$A$93</c:f>
              <c:numCache>
                <c:formatCode>General</c:formatCode>
                <c:ptCount val="8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pt idx="76">
                  <c:v>91</c:v>
                </c:pt>
                <c:pt idx="77">
                  <c:v>92</c:v>
                </c:pt>
                <c:pt idx="78">
                  <c:v>93</c:v>
                </c:pt>
                <c:pt idx="79">
                  <c:v>94</c:v>
                </c:pt>
                <c:pt idx="80">
                  <c:v>95</c:v>
                </c:pt>
                <c:pt idx="81">
                  <c:v>96</c:v>
                </c:pt>
                <c:pt idx="82">
                  <c:v>97</c:v>
                </c:pt>
                <c:pt idx="83">
                  <c:v>98</c:v>
                </c:pt>
                <c:pt idx="84">
                  <c:v>99</c:v>
                </c:pt>
                <c:pt idx="85">
                  <c:v>100</c:v>
                </c:pt>
              </c:numCache>
            </c:numRef>
          </c:xVal>
          <c:yVal>
            <c:numRef>
              <c:f>Sheet7!$I$8:$I$93</c:f>
              <c:numCache>
                <c:formatCode>General</c:formatCode>
                <c:ptCount val="86"/>
                <c:pt idx="0">
                  <c:v>4.397679221381523</c:v>
                </c:pt>
                <c:pt idx="1">
                  <c:v>4.9375</c:v>
                </c:pt>
                <c:pt idx="2">
                  <c:v>5.4606989088750559</c:v>
                </c:pt>
                <c:pt idx="3">
                  <c:v>5.9687229202569618</c:v>
                </c:pt>
                <c:pt idx="4">
                  <c:v>6.462820510047866</c:v>
                </c:pt>
                <c:pt idx="5">
                  <c:v>6.9440778087482116</c:v>
                </c:pt>
                <c:pt idx="6">
                  <c:v>7.4134467035623182</c:v>
                </c:pt>
                <c:pt idx="7">
                  <c:v>7.8717669792495748</c:v>
                </c:pt>
                <c:pt idx="8">
                  <c:v>8.3197839740790549</c:v>
                </c:pt>
                <c:pt idx="9">
                  <c:v>8.7581628136570124</c:v>
                </c:pt>
                <c:pt idx="10">
                  <c:v>9.1875</c:v>
                </c:pt>
                <c:pt idx="11">
                  <c:v>9.6083329327693328</c:v>
                </c:pt>
                <c:pt idx="12">
                  <c:v>10.021147796503186</c:v>
                </c:pt>
                <c:pt idx="13">
                  <c:v>10.426386144049022</c:v>
                </c:pt>
                <c:pt idx="14">
                  <c:v>10.82445043032164</c:v>
                </c:pt>
                <c:pt idx="15">
                  <c:v>11.21570869396956</c:v>
                </c:pt>
                <c:pt idx="16">
                  <c:v>11.600498542027591</c:v>
                </c:pt>
                <c:pt idx="17">
                  <c:v>11.979130560342618</c:v>
                </c:pt>
                <c:pt idx="18">
                  <c:v>12.351891247786622</c:v>
                </c:pt>
                <c:pt idx="19">
                  <c:v>12.719045553092528</c:v>
                </c:pt>
                <c:pt idx="20">
                  <c:v>13.080839078173369</c:v>
                </c:pt>
                <c:pt idx="21">
                  <c:v>13.4375</c:v>
                </c:pt>
                <c:pt idx="22">
                  <c:v>13.789240753767434</c:v>
                </c:pt>
                <c:pt idx="23">
                  <c:v>14.136259512618153</c:v>
                </c:pt>
                <c:pt idx="24">
                  <c:v>14.478741493193198</c:v>
                </c:pt>
                <c:pt idx="25">
                  <c:v>14.816860111431225</c:v>
                </c:pt>
                <c:pt idx="26">
                  <c:v>15.150778009089606</c:v>
                </c:pt>
                <c:pt idx="27">
                  <c:v>15.480647968233406</c:v>
                </c:pt>
                <c:pt idx="28">
                  <c:v>15.806613728283502</c:v>
                </c:pt>
                <c:pt idx="29">
                  <c:v>16.128810718020901</c:v>
                </c:pt>
                <c:pt idx="30">
                  <c:v>16.447366713122321</c:v>
                </c:pt>
                <c:pt idx="31">
                  <c:v>16.762402428282385</c:v>
                </c:pt>
                <c:pt idx="32">
                  <c:v>17.074032051704435</c:v>
                </c:pt>
                <c:pt idx="33">
                  <c:v>17.38236372867091</c:v>
                </c:pt>
                <c:pt idx="34">
                  <c:v>17.6875</c:v>
                </c:pt>
                <c:pt idx="35">
                  <c:v>17.989538200428271</c:v>
                </c:pt>
                <c:pt idx="36">
                  <c:v>18.288570821307118</c:v>
                </c:pt>
                <c:pt idx="37">
                  <c:v>18.584685841443907</c:v>
                </c:pt>
                <c:pt idx="38">
                  <c:v>18.877967029442203</c:v>
                </c:pt>
                <c:pt idx="39">
                  <c:v>19.16849422048552</c:v>
                </c:pt>
                <c:pt idx="40">
                  <c:v>19.456343570156569</c:v>
                </c:pt>
                <c:pt idx="41">
                  <c:v>19.741587787578503</c:v>
                </c:pt>
                <c:pt idx="42">
                  <c:v>20.024296349900688</c:v>
                </c:pt>
                <c:pt idx="43">
                  <c:v>20.304535699921615</c:v>
                </c:pt>
                <c:pt idx="44">
                  <c:v>20.582369428441581</c:v>
                </c:pt>
                <c:pt idx="45">
                  <c:v>20.857858442763046</c:v>
                </c:pt>
                <c:pt idx="46">
                  <c:v>21.131061122603278</c:v>
                </c:pt>
                <c:pt idx="47">
                  <c:v>21.4020334645502</c:v>
                </c:pt>
                <c:pt idx="48">
                  <c:v>21.670829216073528</c:v>
                </c:pt>
                <c:pt idx="49">
                  <c:v>21.9375</c:v>
                </c:pt>
                <c:pt idx="50">
                  <c:v>22.202095430268834</c:v>
                </c:pt>
                <c:pt idx="51">
                  <c:v>22.464663219702835</c:v>
                </c:pt>
                <c:pt idx="52">
                  <c:v>22.725249280457916</c:v>
                </c:pt>
                <c:pt idx="53">
                  <c:v>22.983897817750112</c:v>
                </c:pt>
                <c:pt idx="54">
                  <c:v>23.240651417401821</c:v>
                </c:pt>
                <c:pt idx="55">
                  <c:v>23.495551127698214</c:v>
                </c:pt>
                <c:pt idx="56">
                  <c:v>23.748636535999523</c:v>
                </c:pt>
                <c:pt idx="57">
                  <c:v>23.999945840513924</c:v>
                </c:pt>
                <c:pt idx="58">
                  <c:v>24.249515917599503</c:v>
                </c:pt>
                <c:pt idx="59">
                  <c:v>24.497382384931164</c:v>
                </c:pt>
                <c:pt idx="60">
                  <c:v>24.743579660838648</c:v>
                </c:pt>
                <c:pt idx="61">
                  <c:v>24.988141020095732</c:v>
                </c:pt>
                <c:pt idx="62">
                  <c:v>25.23109864641652</c:v>
                </c:pt>
                <c:pt idx="63">
                  <c:v>25.472483681893351</c:v>
                </c:pt>
                <c:pt idx="64">
                  <c:v>25.712326273591252</c:v>
                </c:pt>
                <c:pt idx="65">
                  <c:v>25.950655617496423</c:v>
                </c:pt>
                <c:pt idx="66">
                  <c:v>26.1875</c:v>
                </c:pt>
                <c:pt idx="67">
                  <c:v>26.422886837084022</c:v>
                </c:pt>
                <c:pt idx="68">
                  <c:v>26.656842711363268</c:v>
                </c:pt>
                <c:pt idx="69">
                  <c:v>26.889393407124636</c:v>
                </c:pt>
                <c:pt idx="70">
                  <c:v>27.120563943494773</c:v>
                </c:pt>
                <c:pt idx="71">
                  <c:v>27.35037860585674</c:v>
                </c:pt>
                <c:pt idx="72">
                  <c:v>27.578860975627464</c:v>
                </c:pt>
                <c:pt idx="73">
                  <c:v>27.80603395849915</c:v>
                </c:pt>
                <c:pt idx="74">
                  <c:v>28.031919811240563</c:v>
                </c:pt>
                <c:pt idx="75">
                  <c:v>28.256540167146838</c:v>
                </c:pt>
              </c:numCache>
            </c:numRef>
          </c:yVal>
          <c:smooth val="0"/>
          <c:extLst>
            <c:ext xmlns:c16="http://schemas.microsoft.com/office/drawing/2014/chart" uri="{C3380CC4-5D6E-409C-BE32-E72D297353CC}">
              <c16:uniqueId val="{00000007-81C9-41A7-ADB4-0C207B5174B1}"/>
            </c:ext>
          </c:extLst>
        </c:ser>
        <c:ser>
          <c:idx val="8"/>
          <c:order val="8"/>
          <c:marker>
            <c:symbol val="none"/>
          </c:marker>
          <c:xVal>
            <c:numRef>
              <c:f>Sheet7!$A$8:$A$93</c:f>
              <c:numCache>
                <c:formatCode>General</c:formatCode>
                <c:ptCount val="8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pt idx="76">
                  <c:v>91</c:v>
                </c:pt>
                <c:pt idx="77">
                  <c:v>92</c:v>
                </c:pt>
                <c:pt idx="78">
                  <c:v>93</c:v>
                </c:pt>
                <c:pt idx="79">
                  <c:v>94</c:v>
                </c:pt>
                <c:pt idx="80">
                  <c:v>95</c:v>
                </c:pt>
                <c:pt idx="81">
                  <c:v>96</c:v>
                </c:pt>
                <c:pt idx="82">
                  <c:v>97</c:v>
                </c:pt>
                <c:pt idx="83">
                  <c:v>98</c:v>
                </c:pt>
                <c:pt idx="84">
                  <c:v>99</c:v>
                </c:pt>
                <c:pt idx="85">
                  <c:v>100</c:v>
                </c:pt>
              </c:numCache>
            </c:numRef>
          </c:xVal>
          <c:yVal>
            <c:numRef>
              <c:f>Sheet7!$J$8:$J$93</c:f>
              <c:numCache>
                <c:formatCode>General</c:formatCode>
                <c:ptCount val="86"/>
                <c:pt idx="0">
                  <c:v>3.1784250579333779</c:v>
                </c:pt>
                <c:pt idx="1">
                  <c:v>3.75</c:v>
                </c:pt>
                <c:pt idx="2">
                  <c:v>4.3039753152794731</c:v>
                </c:pt>
                <c:pt idx="3">
                  <c:v>4.841883092036781</c:v>
                </c:pt>
                <c:pt idx="4">
                  <c:v>5.3650452459330324</c:v>
                </c:pt>
                <c:pt idx="5">
                  <c:v>5.8746117974981082</c:v>
                </c:pt>
                <c:pt idx="6">
                  <c:v>6.3715906273012806</c:v>
                </c:pt>
                <c:pt idx="7">
                  <c:v>6.8568709192054342</c:v>
                </c:pt>
                <c:pt idx="8">
                  <c:v>7.3312418549072369</c:v>
                </c:pt>
                <c:pt idx="9">
                  <c:v>7.7954076850486018</c:v>
                </c:pt>
                <c:pt idx="10">
                  <c:v>8.25</c:v>
                </c:pt>
                <c:pt idx="11">
                  <c:v>8.6955878111675311</c:v>
                </c:pt>
                <c:pt idx="12">
                  <c:v>9.1326859021798441</c:v>
                </c:pt>
                <c:pt idx="13">
                  <c:v>9.5617617995813156</c:v>
                </c:pt>
                <c:pt idx="14">
                  <c:v>9.9832416321052655</c:v>
                </c:pt>
                <c:pt idx="15">
                  <c:v>10.397515087732476</c:v>
                </c:pt>
                <c:pt idx="16">
                  <c:v>10.804939632735096</c:v>
                </c:pt>
                <c:pt idx="17">
                  <c:v>11.205844122715714</c:v>
                </c:pt>
                <c:pt idx="18">
                  <c:v>11.600531909421129</c:v>
                </c:pt>
                <c:pt idx="19">
                  <c:v>11.989283526803852</c:v>
                </c:pt>
                <c:pt idx="20">
                  <c:v>12.372359023948277</c:v>
                </c:pt>
                <c:pt idx="21">
                  <c:v>12.75</c:v>
                </c:pt>
                <c:pt idx="22">
                  <c:v>13.122431386341987</c:v>
                </c:pt>
                <c:pt idx="23">
                  <c:v>13.489863013360392</c:v>
                </c:pt>
                <c:pt idx="24">
                  <c:v>13.852490992792795</c:v>
                </c:pt>
                <c:pt idx="25">
                  <c:v>14.210498941515411</c:v>
                </c:pt>
                <c:pt idx="26">
                  <c:v>14.564059068447818</c:v>
                </c:pt>
                <c:pt idx="27">
                  <c:v>14.91333314283537</c:v>
                </c:pt>
                <c:pt idx="28">
                  <c:v>15.258473359359002</c:v>
                </c:pt>
                <c:pt idx="29">
                  <c:v>15.599623113198597</c:v>
                </c:pt>
                <c:pt idx="30">
                  <c:v>15.936917696247164</c:v>
                </c:pt>
                <c:pt idx="31">
                  <c:v>16.270484924063709</c:v>
                </c:pt>
                <c:pt idx="32">
                  <c:v>16.600445701804702</c:v>
                </c:pt>
                <c:pt idx="33">
                  <c:v>16.926914536239792</c:v>
                </c:pt>
                <c:pt idx="34">
                  <c:v>17.25</c:v>
                </c:pt>
                <c:pt idx="35">
                  <c:v>17.56980515339464</c:v>
                </c:pt>
                <c:pt idx="36">
                  <c:v>17.886427928442828</c:v>
                </c:pt>
                <c:pt idx="37">
                  <c:v>18.199961479175904</c:v>
                </c:pt>
                <c:pt idx="38">
                  <c:v>18.510494501762331</c:v>
                </c:pt>
                <c:pt idx="39">
                  <c:v>18.818111527572903</c:v>
                </c:pt>
                <c:pt idx="40">
                  <c:v>19.122893191930487</c:v>
                </c:pt>
                <c:pt idx="41">
                  <c:v>19.424916480965472</c:v>
                </c:pt>
                <c:pt idx="42">
                  <c:v>19.724254958718376</c:v>
                </c:pt>
                <c:pt idx="43">
                  <c:v>20.020978976387589</c:v>
                </c:pt>
                <c:pt idx="44">
                  <c:v>20.315155865408734</c:v>
                </c:pt>
                <c:pt idx="45">
                  <c:v>20.606850115866756</c:v>
                </c:pt>
                <c:pt idx="46">
                  <c:v>20.896123541579939</c:v>
                </c:pt>
                <c:pt idx="47">
                  <c:v>21.183035433053149</c:v>
                </c:pt>
                <c:pt idx="48">
                  <c:v>21.467642699371972</c:v>
                </c:pt>
                <c:pt idx="49">
                  <c:v>21.75</c:v>
                </c:pt>
                <c:pt idx="50">
                  <c:v>22.030159867343471</c:v>
                </c:pt>
                <c:pt idx="51">
                  <c:v>22.308172820861827</c:v>
                </c:pt>
                <c:pt idx="52">
                  <c:v>22.584087473426024</c:v>
                </c:pt>
                <c:pt idx="53">
                  <c:v>22.857950630558946</c:v>
                </c:pt>
                <c:pt idx="54">
                  <c:v>23.129807383131336</c:v>
                </c:pt>
                <c:pt idx="55">
                  <c:v>23.399701194033398</c:v>
                </c:pt>
                <c:pt idx="56">
                  <c:v>23.667673979293617</c:v>
                </c:pt>
                <c:pt idx="57">
                  <c:v>23.933766184073562</c:v>
                </c:pt>
                <c:pt idx="58">
                  <c:v>24.198016853928884</c:v>
                </c:pt>
                <c:pt idx="59">
                  <c:v>24.460463701691822</c:v>
                </c:pt>
                <c:pt idx="60">
                  <c:v>24.72114317029974</c:v>
                </c:pt>
                <c:pt idx="61">
                  <c:v>24.980090491866065</c:v>
                </c:pt>
                <c:pt idx="62">
                  <c:v>25.237339743264549</c:v>
                </c:pt>
                <c:pt idx="63">
                  <c:v>25.492923898475311</c:v>
                </c:pt>
                <c:pt idx="64">
                  <c:v>25.746874877920149</c:v>
                </c:pt>
                <c:pt idx="65">
                  <c:v>25.999223594996216</c:v>
                </c:pt>
                <c:pt idx="66">
                  <c:v>26.25</c:v>
                </c:pt>
                <c:pt idx="67">
                  <c:v>26.499233121618374</c:v>
                </c:pt>
                <c:pt idx="68">
                  <c:v>26.746951106149346</c:v>
                </c:pt>
                <c:pt idx="69">
                  <c:v>26.993181254602561</c:v>
                </c:pt>
                <c:pt idx="70">
                  <c:v>27.23795005781799</c:v>
                </c:pt>
                <c:pt idx="71">
                  <c:v>27.481283229730664</c:v>
                </c:pt>
                <c:pt idx="72">
                  <c:v>27.723205738899672</c:v>
                </c:pt>
                <c:pt idx="73">
                  <c:v>27.963741838410868</c:v>
                </c:pt>
                <c:pt idx="74">
                  <c:v>28.202915094254713</c:v>
                </c:pt>
                <c:pt idx="75">
                  <c:v>28.440748412273123</c:v>
                </c:pt>
              </c:numCache>
            </c:numRef>
          </c:yVal>
          <c:smooth val="0"/>
          <c:extLst>
            <c:ext xmlns:c16="http://schemas.microsoft.com/office/drawing/2014/chart" uri="{C3380CC4-5D6E-409C-BE32-E72D297353CC}">
              <c16:uniqueId val="{00000008-81C9-41A7-ADB4-0C207B5174B1}"/>
            </c:ext>
          </c:extLst>
        </c:ser>
        <c:ser>
          <c:idx val="9"/>
          <c:order val="9"/>
          <c:marker>
            <c:symbol val="none"/>
          </c:marker>
          <c:xVal>
            <c:numRef>
              <c:f>Sheet7!$A$8:$A$93</c:f>
              <c:numCache>
                <c:formatCode>General</c:formatCode>
                <c:ptCount val="8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pt idx="76">
                  <c:v>91</c:v>
                </c:pt>
                <c:pt idx="77">
                  <c:v>92</c:v>
                </c:pt>
                <c:pt idx="78">
                  <c:v>93</c:v>
                </c:pt>
                <c:pt idx="79">
                  <c:v>94</c:v>
                </c:pt>
                <c:pt idx="80">
                  <c:v>95</c:v>
                </c:pt>
                <c:pt idx="81">
                  <c:v>96</c:v>
                </c:pt>
                <c:pt idx="82">
                  <c:v>97</c:v>
                </c:pt>
                <c:pt idx="83">
                  <c:v>98</c:v>
                </c:pt>
                <c:pt idx="84">
                  <c:v>99</c:v>
                </c:pt>
                <c:pt idx="85">
                  <c:v>100</c:v>
                </c:pt>
              </c:numCache>
            </c:numRef>
          </c:xVal>
          <c:yVal>
            <c:numRef>
              <c:f>Sheet7!$K$8:$K$93</c:f>
              <c:numCache>
                <c:formatCode>General</c:formatCode>
                <c:ptCount val="86"/>
                <c:pt idx="0">
                  <c:v>1.8341708944852293</c:v>
                </c:pt>
                <c:pt idx="1">
                  <c:v>2.4375</c:v>
                </c:pt>
                <c:pt idx="2">
                  <c:v>3.0222517216838867</c:v>
                </c:pt>
                <c:pt idx="3">
                  <c:v>3.5900432638166038</c:v>
                </c:pt>
                <c:pt idx="4">
                  <c:v>4.1422699818182025</c:v>
                </c:pt>
                <c:pt idx="5">
                  <c:v>4.6801457862480049</c:v>
                </c:pt>
                <c:pt idx="6">
                  <c:v>5.2047345510402394</c:v>
                </c:pt>
                <c:pt idx="7">
                  <c:v>5.7169748591612901</c:v>
                </c:pt>
                <c:pt idx="8">
                  <c:v>6.2176997357354153</c:v>
                </c:pt>
                <c:pt idx="9">
                  <c:v>6.7076525564401912</c:v>
                </c:pt>
                <c:pt idx="10">
                  <c:v>7.1875</c:v>
                </c:pt>
                <c:pt idx="11">
                  <c:v>7.6578426895657259</c:v>
                </c:pt>
                <c:pt idx="12">
                  <c:v>8.1192240078565021</c:v>
                </c:pt>
                <c:pt idx="13">
                  <c:v>8.5721374551136122</c:v>
                </c:pt>
                <c:pt idx="14">
                  <c:v>9.0170328338888943</c:v>
                </c:pt>
                <c:pt idx="15">
                  <c:v>9.4543214814953913</c:v>
                </c:pt>
                <c:pt idx="16">
                  <c:v>9.8843807234426038</c:v>
                </c:pt>
                <c:pt idx="17">
                  <c:v>10.30755768508881</c:v>
                </c:pt>
                <c:pt idx="18">
                  <c:v>10.724172571055632</c:v>
                </c:pt>
                <c:pt idx="19">
                  <c:v>11.134521500515177</c:v>
                </c:pt>
                <c:pt idx="20">
                  <c:v>11.538878969723172</c:v>
                </c:pt>
                <c:pt idx="21">
                  <c:v>11.9375</c:v>
                </c:pt>
                <c:pt idx="22">
                  <c:v>12.330622018916543</c:v>
                </c:pt>
                <c:pt idx="23">
                  <c:v>12.718466514102637</c:v>
                </c:pt>
                <c:pt idx="24">
                  <c:v>13.101240492392392</c:v>
                </c:pt>
                <c:pt idx="25">
                  <c:v>13.479137771599611</c:v>
                </c:pt>
                <c:pt idx="26">
                  <c:v>13.852340127806031</c:v>
                </c:pt>
                <c:pt idx="27">
                  <c:v>14.221018317437341</c:v>
                </c:pt>
                <c:pt idx="28">
                  <c:v>14.585332990434502</c:v>
                </c:pt>
                <c:pt idx="29">
                  <c:v>14.945435508376299</c:v>
                </c:pt>
                <c:pt idx="30">
                  <c:v>15.301468679372007</c:v>
                </c:pt>
                <c:pt idx="31">
                  <c:v>15.653567419845025</c:v>
                </c:pt>
                <c:pt idx="32">
                  <c:v>16.001859351904962</c:v>
                </c:pt>
                <c:pt idx="33">
                  <c:v>16.346465343808667</c:v>
                </c:pt>
                <c:pt idx="34">
                  <c:v>16.6875</c:v>
                </c:pt>
                <c:pt idx="35">
                  <c:v>17.025072106361009</c:v>
                </c:pt>
                <c:pt idx="36">
                  <c:v>17.359285035578537</c:v>
                </c:pt>
                <c:pt idx="37">
                  <c:v>17.690237116907895</c:v>
                </c:pt>
                <c:pt idx="38">
                  <c:v>18.018021974082458</c:v>
                </c:pt>
                <c:pt idx="39">
                  <c:v>18.342728834660292</c:v>
                </c:pt>
                <c:pt idx="40">
                  <c:v>18.664442813704397</c:v>
                </c:pt>
                <c:pt idx="41">
                  <c:v>18.98324517435244</c:v>
                </c:pt>
                <c:pt idx="42">
                  <c:v>19.299213567536064</c:v>
                </c:pt>
                <c:pt idx="43">
                  <c:v>19.612422252853563</c:v>
                </c:pt>
                <c:pt idx="44">
                  <c:v>19.922942302375887</c:v>
                </c:pt>
                <c:pt idx="45">
                  <c:v>20.230841788970459</c:v>
                </c:pt>
                <c:pt idx="46">
                  <c:v>20.536185960556608</c:v>
                </c:pt>
                <c:pt idx="47">
                  <c:v>20.839037401556105</c:v>
                </c:pt>
                <c:pt idx="48">
                  <c:v>21.139456182670415</c:v>
                </c:pt>
                <c:pt idx="49">
                  <c:v>21.4375</c:v>
                </c:pt>
                <c:pt idx="50">
                  <c:v>21.733224304418108</c:v>
                </c:pt>
                <c:pt idx="51">
                  <c:v>22.026682422020812</c:v>
                </c:pt>
                <c:pt idx="52">
                  <c:v>22.317925666394139</c:v>
                </c:pt>
                <c:pt idx="53">
                  <c:v>22.607003443367773</c:v>
                </c:pt>
                <c:pt idx="54">
                  <c:v>22.893963348860858</c:v>
                </c:pt>
                <c:pt idx="55">
                  <c:v>23.178851260368589</c:v>
                </c:pt>
                <c:pt idx="56">
                  <c:v>23.461711422587705</c:v>
                </c:pt>
                <c:pt idx="57">
                  <c:v>23.742586527633208</c:v>
                </c:pt>
                <c:pt idx="58">
                  <c:v>24.021517790258272</c:v>
                </c:pt>
                <c:pt idx="59">
                  <c:v>24.298545018452479</c:v>
                </c:pt>
                <c:pt idx="60">
                  <c:v>24.573706679760839</c:v>
                </c:pt>
                <c:pt idx="61">
                  <c:v>24.847039963636405</c:v>
                </c:pt>
                <c:pt idx="62">
                  <c:v>25.118580840112585</c:v>
                </c:pt>
                <c:pt idx="63">
                  <c:v>25.388364115057279</c:v>
                </c:pt>
                <c:pt idx="64">
                  <c:v>25.656423482249046</c:v>
                </c:pt>
                <c:pt idx="65">
                  <c:v>25.92279157249601</c:v>
                </c:pt>
                <c:pt idx="66">
                  <c:v>26.1875</c:v>
                </c:pt>
                <c:pt idx="67">
                  <c:v>26.450579406152734</c:v>
                </c:pt>
                <c:pt idx="68">
                  <c:v>26.712059500935425</c:v>
                </c:pt>
                <c:pt idx="69">
                  <c:v>26.971969102080479</c:v>
                </c:pt>
                <c:pt idx="70">
                  <c:v>27.230336172141214</c:v>
                </c:pt>
                <c:pt idx="71">
                  <c:v>27.487187853604595</c:v>
                </c:pt>
                <c:pt idx="72">
                  <c:v>27.742550502171873</c:v>
                </c:pt>
                <c:pt idx="73">
                  <c:v>27.99644971832258</c:v>
                </c:pt>
                <c:pt idx="74">
                  <c:v>28.248910377268864</c:v>
                </c:pt>
                <c:pt idx="75">
                  <c:v>28.499956657399409</c:v>
                </c:pt>
              </c:numCache>
            </c:numRef>
          </c:yVal>
          <c:smooth val="0"/>
          <c:extLst>
            <c:ext xmlns:c16="http://schemas.microsoft.com/office/drawing/2014/chart" uri="{C3380CC4-5D6E-409C-BE32-E72D297353CC}">
              <c16:uniqueId val="{00000009-81C9-41A7-ADB4-0C207B5174B1}"/>
            </c:ext>
          </c:extLst>
        </c:ser>
        <c:ser>
          <c:idx val="10"/>
          <c:order val="10"/>
          <c:marker>
            <c:symbol val="none"/>
          </c:marker>
          <c:xVal>
            <c:numRef>
              <c:f>Sheet7!$A$8:$A$93</c:f>
              <c:numCache>
                <c:formatCode>General</c:formatCode>
                <c:ptCount val="8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pt idx="76">
                  <c:v>91</c:v>
                </c:pt>
                <c:pt idx="77">
                  <c:v>92</c:v>
                </c:pt>
                <c:pt idx="78">
                  <c:v>93</c:v>
                </c:pt>
                <c:pt idx="79">
                  <c:v>94</c:v>
                </c:pt>
                <c:pt idx="80">
                  <c:v>95</c:v>
                </c:pt>
                <c:pt idx="81">
                  <c:v>96</c:v>
                </c:pt>
                <c:pt idx="82">
                  <c:v>97</c:v>
                </c:pt>
                <c:pt idx="83">
                  <c:v>98</c:v>
                </c:pt>
                <c:pt idx="84">
                  <c:v>99</c:v>
                </c:pt>
                <c:pt idx="85">
                  <c:v>100</c:v>
                </c:pt>
              </c:numCache>
            </c:numRef>
          </c:xVal>
          <c:yVal>
            <c:numRef>
              <c:f>Sheet7!$L$8:$L$93</c:f>
              <c:numCache>
                <c:formatCode>General</c:formatCode>
                <c:ptCount val="86"/>
                <c:pt idx="0">
                  <c:v>0.36491673103708422</c:v>
                </c:pt>
                <c:pt idx="1">
                  <c:v>1</c:v>
                </c:pt>
                <c:pt idx="2">
                  <c:v>1.6155281280883038</c:v>
                </c:pt>
                <c:pt idx="3">
                  <c:v>2.213203435596423</c:v>
                </c:pt>
                <c:pt idx="4">
                  <c:v>2.794494717703369</c:v>
                </c:pt>
                <c:pt idx="5">
                  <c:v>3.3606797749978981</c:v>
                </c:pt>
                <c:pt idx="6">
                  <c:v>3.9128784747791983</c:v>
                </c:pt>
                <c:pt idx="7">
                  <c:v>4.4520787991171495</c:v>
                </c:pt>
                <c:pt idx="8">
                  <c:v>4.9791576165635973</c:v>
                </c:pt>
                <c:pt idx="9">
                  <c:v>5.4948974278317806</c:v>
                </c:pt>
                <c:pt idx="10">
                  <c:v>6</c:v>
                </c:pt>
                <c:pt idx="11">
                  <c:v>6.4950975679639242</c:v>
                </c:pt>
                <c:pt idx="12">
                  <c:v>6.9807621135331601</c:v>
                </c:pt>
                <c:pt idx="13">
                  <c:v>7.4575131106459054</c:v>
                </c:pt>
                <c:pt idx="14">
                  <c:v>7.9258240356725196</c:v>
                </c:pt>
                <c:pt idx="15">
                  <c:v>8.3861278752583104</c:v>
                </c:pt>
                <c:pt idx="16">
                  <c:v>8.8388218141501085</c:v>
                </c:pt>
                <c:pt idx="17">
                  <c:v>9.284271247461902</c:v>
                </c:pt>
                <c:pt idx="18">
                  <c:v>9.7228132326901431</c:v>
                </c:pt>
                <c:pt idx="19">
                  <c:v>10.154759474226502</c:v>
                </c:pt>
                <c:pt idx="20">
                  <c:v>10.58039891549808</c:v>
                </c:pt>
                <c:pt idx="21">
                  <c:v>11</c:v>
                </c:pt>
                <c:pt idx="22">
                  <c:v>11.413812651491099</c:v>
                </c:pt>
                <c:pt idx="23">
                  <c:v>11.822070014844883</c:v>
                </c:pt>
                <c:pt idx="24">
                  <c:v>12.22498999199199</c:v>
                </c:pt>
                <c:pt idx="25">
                  <c:v>12.622776601683796</c:v>
                </c:pt>
                <c:pt idx="26">
                  <c:v>13.015621187164243</c:v>
                </c:pt>
                <c:pt idx="27">
                  <c:v>13.403703492039298</c:v>
                </c:pt>
                <c:pt idx="28">
                  <c:v>13.787192621510002</c:v>
                </c:pt>
                <c:pt idx="29">
                  <c:v>14.166247903553995</c:v>
                </c:pt>
                <c:pt idx="30">
                  <c:v>14.541019662496851</c:v>
                </c:pt>
                <c:pt idx="31">
                  <c:v>14.911649915626342</c:v>
                </c:pt>
                <c:pt idx="32">
                  <c:v>15.278273002005221</c:v>
                </c:pt>
                <c:pt idx="33">
                  <c:v>15.641016151377542</c:v>
                </c:pt>
                <c:pt idx="34">
                  <c:v>16</c:v>
                </c:pt>
                <c:pt idx="35">
                  <c:v>16.355339059327378</c:v>
                </c:pt>
                <c:pt idx="36">
                  <c:v>16.707142142714254</c:v>
                </c:pt>
                <c:pt idx="37">
                  <c:v>17.055512754639892</c:v>
                </c:pt>
                <c:pt idx="38">
                  <c:v>17.400549446402593</c:v>
                </c:pt>
                <c:pt idx="39">
                  <c:v>17.742346141747674</c:v>
                </c:pt>
                <c:pt idx="40">
                  <c:v>18.080992435478315</c:v>
                </c:pt>
                <c:pt idx="41">
                  <c:v>18.416573867739416</c:v>
                </c:pt>
                <c:pt idx="42">
                  <c:v>18.749172176353753</c:v>
                </c:pt>
                <c:pt idx="43">
                  <c:v>19.078865529319543</c:v>
                </c:pt>
                <c:pt idx="44">
                  <c:v>19.40572873934304</c:v>
                </c:pt>
                <c:pt idx="45">
                  <c:v>19.729833462074168</c:v>
                </c:pt>
                <c:pt idx="46">
                  <c:v>20.05124837953327</c:v>
                </c:pt>
                <c:pt idx="47">
                  <c:v>20.370039370059054</c:v>
                </c:pt>
                <c:pt idx="48">
                  <c:v>20.686269665968858</c:v>
                </c:pt>
                <c:pt idx="49">
                  <c:v>21</c:v>
                </c:pt>
                <c:pt idx="50">
                  <c:v>21.311288741492746</c:v>
                </c:pt>
                <c:pt idx="51">
                  <c:v>21.620192023179804</c:v>
                </c:pt>
                <c:pt idx="52">
                  <c:v>21.926763859362254</c:v>
                </c:pt>
                <c:pt idx="53">
                  <c:v>22.231056256176608</c:v>
                </c:pt>
                <c:pt idx="54">
                  <c:v>22.533119314590373</c:v>
                </c:pt>
                <c:pt idx="55">
                  <c:v>22.83300132670378</c:v>
                </c:pt>
                <c:pt idx="56">
                  <c:v>23.130748865881799</c:v>
                </c:pt>
                <c:pt idx="57">
                  <c:v>23.426406871192846</c:v>
                </c:pt>
                <c:pt idx="58">
                  <c:v>23.720018726587654</c:v>
                </c:pt>
                <c:pt idx="59">
                  <c:v>24.011626335213137</c:v>
                </c:pt>
                <c:pt idx="60">
                  <c:v>24.301270189221938</c:v>
                </c:pt>
                <c:pt idx="61">
                  <c:v>24.588989435406738</c:v>
                </c:pt>
                <c:pt idx="62">
                  <c:v>24.874821936960615</c:v>
                </c:pt>
                <c:pt idx="63">
                  <c:v>25.158804331639239</c:v>
                </c:pt>
                <c:pt idx="64">
                  <c:v>25.440972086577943</c:v>
                </c:pt>
                <c:pt idx="65">
                  <c:v>25.721359549995796</c:v>
                </c:pt>
                <c:pt idx="66">
                  <c:v>26</c:v>
                </c:pt>
                <c:pt idx="67">
                  <c:v>26.276925690687087</c:v>
                </c:pt>
                <c:pt idx="68">
                  <c:v>26.552167895721496</c:v>
                </c:pt>
                <c:pt idx="69">
                  <c:v>26.825756949558397</c:v>
                </c:pt>
                <c:pt idx="70">
                  <c:v>27.097722286464432</c:v>
                </c:pt>
                <c:pt idx="71">
                  <c:v>27.36809247747852</c:v>
                </c:pt>
                <c:pt idx="72">
                  <c:v>27.636895265444082</c:v>
                </c:pt>
                <c:pt idx="73">
                  <c:v>27.904157598234299</c:v>
                </c:pt>
                <c:pt idx="74">
                  <c:v>28.169905660283014</c:v>
                </c:pt>
                <c:pt idx="75">
                  <c:v>28.434164902525694</c:v>
                </c:pt>
              </c:numCache>
            </c:numRef>
          </c:yVal>
          <c:smooth val="0"/>
          <c:extLst>
            <c:ext xmlns:c16="http://schemas.microsoft.com/office/drawing/2014/chart" uri="{C3380CC4-5D6E-409C-BE32-E72D297353CC}">
              <c16:uniqueId val="{0000000A-81C9-41A7-ADB4-0C207B5174B1}"/>
            </c:ext>
          </c:extLst>
        </c:ser>
        <c:ser>
          <c:idx val="11"/>
          <c:order val="11"/>
          <c:spPr>
            <a:ln w="50800">
              <a:solidFill>
                <a:schemeClr val="tx1"/>
              </a:solidFill>
            </a:ln>
          </c:spPr>
          <c:marker>
            <c:symbol val="none"/>
          </c:marker>
          <c:xVal>
            <c:numRef>
              <c:f>Sheet7!$A$8:$A$93</c:f>
              <c:numCache>
                <c:formatCode>General</c:formatCode>
                <c:ptCount val="8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pt idx="76">
                  <c:v>91</c:v>
                </c:pt>
                <c:pt idx="77">
                  <c:v>92</c:v>
                </c:pt>
                <c:pt idx="78">
                  <c:v>93</c:v>
                </c:pt>
                <c:pt idx="79">
                  <c:v>94</c:v>
                </c:pt>
                <c:pt idx="80">
                  <c:v>95</c:v>
                </c:pt>
                <c:pt idx="81">
                  <c:v>96</c:v>
                </c:pt>
                <c:pt idx="82">
                  <c:v>97</c:v>
                </c:pt>
                <c:pt idx="83">
                  <c:v>98</c:v>
                </c:pt>
                <c:pt idx="84">
                  <c:v>99</c:v>
                </c:pt>
                <c:pt idx="85">
                  <c:v>100</c:v>
                </c:pt>
              </c:numCache>
            </c:numRef>
          </c:xVal>
          <c:yVal>
            <c:numRef>
              <c:f>Sheet7!$M$8:$M$93</c:f>
              <c:numCache>
                <c:formatCode>General</c:formatCode>
                <c:ptCount val="86"/>
                <c:pt idx="0">
                  <c:v>9.75</c:v>
                </c:pt>
                <c:pt idx="1">
                  <c:v>10</c:v>
                </c:pt>
                <c:pt idx="2">
                  <c:v>10.25</c:v>
                </c:pt>
                <c:pt idx="3">
                  <c:v>10.5</c:v>
                </c:pt>
                <c:pt idx="4">
                  <c:v>10.75</c:v>
                </c:pt>
                <c:pt idx="5">
                  <c:v>11</c:v>
                </c:pt>
                <c:pt idx="6">
                  <c:v>11.25</c:v>
                </c:pt>
                <c:pt idx="7">
                  <c:v>11.5</c:v>
                </c:pt>
                <c:pt idx="8">
                  <c:v>11.75</c:v>
                </c:pt>
                <c:pt idx="9">
                  <c:v>12</c:v>
                </c:pt>
                <c:pt idx="10">
                  <c:v>12.25</c:v>
                </c:pt>
                <c:pt idx="11">
                  <c:v>12.5</c:v>
                </c:pt>
                <c:pt idx="12">
                  <c:v>12.75</c:v>
                </c:pt>
                <c:pt idx="13">
                  <c:v>13</c:v>
                </c:pt>
                <c:pt idx="14">
                  <c:v>13.25</c:v>
                </c:pt>
                <c:pt idx="15">
                  <c:v>13.5</c:v>
                </c:pt>
                <c:pt idx="16">
                  <c:v>13.75</c:v>
                </c:pt>
                <c:pt idx="17">
                  <c:v>14</c:v>
                </c:pt>
                <c:pt idx="18">
                  <c:v>14.25</c:v>
                </c:pt>
                <c:pt idx="19">
                  <c:v>14.5</c:v>
                </c:pt>
                <c:pt idx="20">
                  <c:v>14.75</c:v>
                </c:pt>
                <c:pt idx="21">
                  <c:v>15</c:v>
                </c:pt>
                <c:pt idx="22">
                  <c:v>15.25</c:v>
                </c:pt>
                <c:pt idx="23">
                  <c:v>15.5</c:v>
                </c:pt>
                <c:pt idx="24">
                  <c:v>15.75</c:v>
                </c:pt>
                <c:pt idx="25">
                  <c:v>16</c:v>
                </c:pt>
                <c:pt idx="26">
                  <c:v>16.25</c:v>
                </c:pt>
                <c:pt idx="27">
                  <c:v>16.5</c:v>
                </c:pt>
                <c:pt idx="28">
                  <c:v>16.75</c:v>
                </c:pt>
                <c:pt idx="29">
                  <c:v>17</c:v>
                </c:pt>
                <c:pt idx="30">
                  <c:v>17.25</c:v>
                </c:pt>
                <c:pt idx="31">
                  <c:v>17.5</c:v>
                </c:pt>
                <c:pt idx="32">
                  <c:v>17.75</c:v>
                </c:pt>
                <c:pt idx="33">
                  <c:v>18</c:v>
                </c:pt>
                <c:pt idx="34">
                  <c:v>18.25</c:v>
                </c:pt>
                <c:pt idx="35">
                  <c:v>18.5</c:v>
                </c:pt>
                <c:pt idx="36">
                  <c:v>18.75</c:v>
                </c:pt>
                <c:pt idx="37">
                  <c:v>19</c:v>
                </c:pt>
                <c:pt idx="38">
                  <c:v>19.25</c:v>
                </c:pt>
                <c:pt idx="39">
                  <c:v>19.5</c:v>
                </c:pt>
                <c:pt idx="40">
                  <c:v>19.75</c:v>
                </c:pt>
                <c:pt idx="41">
                  <c:v>20</c:v>
                </c:pt>
                <c:pt idx="42">
                  <c:v>20.25</c:v>
                </c:pt>
                <c:pt idx="43">
                  <c:v>20.5</c:v>
                </c:pt>
                <c:pt idx="44">
                  <c:v>20.75</c:v>
                </c:pt>
                <c:pt idx="45">
                  <c:v>21</c:v>
                </c:pt>
                <c:pt idx="46">
                  <c:v>21.25</c:v>
                </c:pt>
                <c:pt idx="47">
                  <c:v>21.5</c:v>
                </c:pt>
                <c:pt idx="48">
                  <c:v>21.75</c:v>
                </c:pt>
                <c:pt idx="49">
                  <c:v>22</c:v>
                </c:pt>
                <c:pt idx="50">
                  <c:v>22.25</c:v>
                </c:pt>
                <c:pt idx="51">
                  <c:v>22.5</c:v>
                </c:pt>
                <c:pt idx="52">
                  <c:v>22.75</c:v>
                </c:pt>
                <c:pt idx="53">
                  <c:v>23</c:v>
                </c:pt>
                <c:pt idx="54">
                  <c:v>23.25</c:v>
                </c:pt>
                <c:pt idx="55">
                  <c:v>23.5</c:v>
                </c:pt>
                <c:pt idx="56">
                  <c:v>23.75</c:v>
                </c:pt>
                <c:pt idx="57">
                  <c:v>24</c:v>
                </c:pt>
                <c:pt idx="58">
                  <c:v>24.25</c:v>
                </c:pt>
                <c:pt idx="59">
                  <c:v>24.5</c:v>
                </c:pt>
                <c:pt idx="60">
                  <c:v>24.75</c:v>
                </c:pt>
                <c:pt idx="61">
                  <c:v>25</c:v>
                </c:pt>
                <c:pt idx="62">
                  <c:v>25.25</c:v>
                </c:pt>
                <c:pt idx="63">
                  <c:v>25.5</c:v>
                </c:pt>
                <c:pt idx="64">
                  <c:v>25.75</c:v>
                </c:pt>
                <c:pt idx="65">
                  <c:v>26</c:v>
                </c:pt>
                <c:pt idx="66">
                  <c:v>26.25</c:v>
                </c:pt>
                <c:pt idx="67">
                  <c:v>26.5</c:v>
                </c:pt>
                <c:pt idx="68">
                  <c:v>26.75</c:v>
                </c:pt>
                <c:pt idx="69">
                  <c:v>27</c:v>
                </c:pt>
                <c:pt idx="70">
                  <c:v>27.25</c:v>
                </c:pt>
                <c:pt idx="71">
                  <c:v>27.5</c:v>
                </c:pt>
                <c:pt idx="72">
                  <c:v>27.75</c:v>
                </c:pt>
                <c:pt idx="73">
                  <c:v>28</c:v>
                </c:pt>
                <c:pt idx="74">
                  <c:v>28.25</c:v>
                </c:pt>
                <c:pt idx="75">
                  <c:v>28.5</c:v>
                </c:pt>
              </c:numCache>
            </c:numRef>
          </c:yVal>
          <c:smooth val="0"/>
          <c:extLst>
            <c:ext xmlns:c16="http://schemas.microsoft.com/office/drawing/2014/chart" uri="{C3380CC4-5D6E-409C-BE32-E72D297353CC}">
              <c16:uniqueId val="{0000000B-81C9-41A7-ADB4-0C207B5174B1}"/>
            </c:ext>
          </c:extLst>
        </c:ser>
        <c:dLbls>
          <c:showLegendKey val="0"/>
          <c:showVal val="0"/>
          <c:showCatName val="0"/>
          <c:showSerName val="0"/>
          <c:showPercent val="0"/>
          <c:showBubbleSize val="0"/>
        </c:dLbls>
        <c:axId val="77532544"/>
        <c:axId val="77538816"/>
      </c:scatterChart>
      <c:valAx>
        <c:axId val="77532544"/>
        <c:scaling>
          <c:orientation val="minMax"/>
          <c:max val="100"/>
        </c:scaling>
        <c:delete val="0"/>
        <c:axPos val="b"/>
        <c:title>
          <c:tx>
            <c:rich>
              <a:bodyPr/>
              <a:lstStyle/>
              <a:p>
                <a:pPr>
                  <a:defRPr sz="1400"/>
                </a:pPr>
                <a:r>
                  <a:rPr lang="en-US" sz="1400"/>
                  <a:t>School Passing Rate (Percent)</a:t>
                </a:r>
              </a:p>
            </c:rich>
          </c:tx>
          <c:overlay val="0"/>
        </c:title>
        <c:numFmt formatCode="General" sourceLinked="1"/>
        <c:majorTickMark val="out"/>
        <c:minorTickMark val="none"/>
        <c:tickLblPos val="nextTo"/>
        <c:crossAx val="77538816"/>
        <c:crosses val="autoZero"/>
        <c:crossBetween val="midCat"/>
      </c:valAx>
      <c:valAx>
        <c:axId val="77538816"/>
        <c:scaling>
          <c:orientation val="minMax"/>
        </c:scaling>
        <c:delete val="0"/>
        <c:axPos val="l"/>
        <c:title>
          <c:tx>
            <c:rich>
              <a:bodyPr rot="-5400000" vert="horz"/>
              <a:lstStyle/>
              <a:p>
                <a:pPr>
                  <a:defRPr sz="1400" i="1">
                    <a:latin typeface="Times New Roman" pitchFamily="18" charset="0"/>
                    <a:cs typeface="Times New Roman" pitchFamily="18" charset="0"/>
                  </a:defRPr>
                </a:pPr>
                <a:r>
                  <a:rPr lang="en-US" sz="1400" i="1">
                    <a:latin typeface="Times New Roman" pitchFamily="18" charset="0"/>
                    <a:cs typeface="Times New Roman" pitchFamily="18" charset="0"/>
                  </a:rPr>
                  <a:t>P</a:t>
                </a:r>
                <a:r>
                  <a:rPr lang="en-US" sz="1400" i="1" baseline="30000">
                    <a:latin typeface="Times New Roman" pitchFamily="18" charset="0"/>
                    <a:cs typeface="Times New Roman" pitchFamily="18" charset="0"/>
                  </a:rPr>
                  <a:t>E</a:t>
                </a:r>
                <a:r>
                  <a:rPr lang="en-US" sz="1400" i="0">
                    <a:latin typeface="Times New Roman" pitchFamily="18" charset="0"/>
                    <a:cs typeface="Times New Roman" pitchFamily="18" charset="0"/>
                  </a:rPr>
                  <a:t>{</a:t>
                </a:r>
                <a:r>
                  <a:rPr lang="en-US" sz="1400" i="1">
                    <a:latin typeface="Times New Roman" pitchFamily="18" charset="0"/>
                    <a:cs typeface="Times New Roman" pitchFamily="18" charset="0"/>
                  </a:rPr>
                  <a:t>S</a:t>
                </a:r>
                <a:r>
                  <a:rPr lang="en-US" sz="1400" i="0">
                    <a:latin typeface="Times New Roman" pitchFamily="18" charset="0"/>
                    <a:cs typeface="Times New Roman" pitchFamily="18" charset="0"/>
                  </a:rPr>
                  <a:t>}</a:t>
                </a:r>
              </a:p>
            </c:rich>
          </c:tx>
          <c:overlay val="0"/>
        </c:title>
        <c:numFmt formatCode="General" sourceLinked="1"/>
        <c:majorTickMark val="out"/>
        <c:minorTickMark val="none"/>
        <c:tickLblPos val="none"/>
        <c:crossAx val="77532544"/>
        <c:crosses val="autoZero"/>
        <c:crossBetween val="midCat"/>
      </c:valAx>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400" b="1" i="0" baseline="0" dirty="0" smtClean="0">
                <a:effectLst/>
              </a:rPr>
              <a:t>Short- </a:t>
            </a:r>
            <a:r>
              <a:rPr lang="en-US" sz="1400" b="1" i="0" baseline="0" dirty="0">
                <a:effectLst/>
              </a:rPr>
              <a:t>and Long-Run Average Cost Curves, </a:t>
            </a:r>
          </a:p>
          <a:p>
            <a:pPr marL="0" marR="0" indent="0" algn="ctr" defTabSz="914400" rtl="0" eaLnBrk="1" fontAlgn="auto" latinLnBrk="0" hangingPunct="1">
              <a:lnSpc>
                <a:spcPct val="100000"/>
              </a:lnSpc>
              <a:spcBef>
                <a:spcPts val="0"/>
              </a:spcBef>
              <a:spcAft>
                <a:spcPts val="0"/>
              </a:spcAft>
              <a:buClrTx/>
              <a:buSzTx/>
              <a:buFontTx/>
              <a:buNone/>
              <a:tabLst/>
              <a:defRPr sz="1800" b="1" i="0" u="none" strike="noStrike" kern="1200" baseline="0">
                <a:solidFill>
                  <a:sysClr val="windowText" lastClr="000000"/>
                </a:solidFill>
                <a:latin typeface="+mn-lt"/>
                <a:ea typeface="+mn-ea"/>
                <a:cs typeface="+mn-cs"/>
              </a:defRPr>
            </a:pPr>
            <a:r>
              <a:rPr lang="en-US" sz="1400" b="1" i="0" baseline="0" dirty="0">
                <a:effectLst/>
              </a:rPr>
              <a:t>CES Production Function with Increasing Returns</a:t>
            </a:r>
            <a:endParaRPr lang="en-US" sz="1400" dirty="0">
              <a:effectLst/>
            </a:endParaRPr>
          </a:p>
        </c:rich>
      </c:tx>
      <c:overlay val="0"/>
    </c:title>
    <c:autoTitleDeleted val="0"/>
    <c:plotArea>
      <c:layout/>
      <c:scatterChart>
        <c:scatterStyle val="lineMarker"/>
        <c:varyColors val="0"/>
        <c:ser>
          <c:idx val="0"/>
          <c:order val="0"/>
          <c:tx>
            <c:strRef>
              <c:f>Sheet9!$B$11</c:f>
              <c:strCache>
                <c:ptCount val="1"/>
                <c:pt idx="0">
                  <c:v>SRAC1</c:v>
                </c:pt>
              </c:strCache>
            </c:strRef>
          </c:tx>
          <c:marker>
            <c:symbol val="none"/>
          </c:marker>
          <c:xVal>
            <c:numRef>
              <c:f>Sheet9!$A$12:$A$61</c:f>
              <c:numCache>
                <c:formatCode>General</c:formatCode>
                <c:ptCount val="50"/>
                <c:pt idx="0">
                  <c:v>10</c:v>
                </c:pt>
                <c:pt idx="1">
                  <c:v>12</c:v>
                </c:pt>
                <c:pt idx="2">
                  <c:v>14</c:v>
                </c:pt>
                <c:pt idx="3">
                  <c:v>16</c:v>
                </c:pt>
                <c:pt idx="4">
                  <c:v>18</c:v>
                </c:pt>
                <c:pt idx="5">
                  <c:v>20</c:v>
                </c:pt>
                <c:pt idx="6">
                  <c:v>22</c:v>
                </c:pt>
                <c:pt idx="7">
                  <c:v>24</c:v>
                </c:pt>
                <c:pt idx="8">
                  <c:v>26</c:v>
                </c:pt>
                <c:pt idx="9">
                  <c:v>28</c:v>
                </c:pt>
                <c:pt idx="10">
                  <c:v>30</c:v>
                </c:pt>
                <c:pt idx="11">
                  <c:v>32</c:v>
                </c:pt>
                <c:pt idx="12">
                  <c:v>34</c:v>
                </c:pt>
                <c:pt idx="13">
                  <c:v>36</c:v>
                </c:pt>
                <c:pt idx="14">
                  <c:v>38</c:v>
                </c:pt>
                <c:pt idx="15">
                  <c:v>40</c:v>
                </c:pt>
                <c:pt idx="16">
                  <c:v>42</c:v>
                </c:pt>
                <c:pt idx="17">
                  <c:v>44</c:v>
                </c:pt>
                <c:pt idx="18">
                  <c:v>46</c:v>
                </c:pt>
                <c:pt idx="19">
                  <c:v>48</c:v>
                </c:pt>
                <c:pt idx="20">
                  <c:v>50</c:v>
                </c:pt>
                <c:pt idx="21">
                  <c:v>52</c:v>
                </c:pt>
                <c:pt idx="22">
                  <c:v>54</c:v>
                </c:pt>
                <c:pt idx="23">
                  <c:v>56</c:v>
                </c:pt>
                <c:pt idx="24">
                  <c:v>58</c:v>
                </c:pt>
                <c:pt idx="25">
                  <c:v>60</c:v>
                </c:pt>
                <c:pt idx="26">
                  <c:v>62</c:v>
                </c:pt>
                <c:pt idx="27">
                  <c:v>64</c:v>
                </c:pt>
                <c:pt idx="28">
                  <c:v>66</c:v>
                </c:pt>
                <c:pt idx="29">
                  <c:v>68</c:v>
                </c:pt>
                <c:pt idx="30">
                  <c:v>70</c:v>
                </c:pt>
                <c:pt idx="31">
                  <c:v>72</c:v>
                </c:pt>
                <c:pt idx="32">
                  <c:v>74</c:v>
                </c:pt>
                <c:pt idx="33">
                  <c:v>76</c:v>
                </c:pt>
                <c:pt idx="34">
                  <c:v>78</c:v>
                </c:pt>
                <c:pt idx="35">
                  <c:v>80</c:v>
                </c:pt>
                <c:pt idx="36">
                  <c:v>82</c:v>
                </c:pt>
                <c:pt idx="37">
                  <c:v>84</c:v>
                </c:pt>
                <c:pt idx="38">
                  <c:v>86</c:v>
                </c:pt>
                <c:pt idx="39">
                  <c:v>88</c:v>
                </c:pt>
                <c:pt idx="40">
                  <c:v>90</c:v>
                </c:pt>
                <c:pt idx="41">
                  <c:v>92</c:v>
                </c:pt>
                <c:pt idx="42">
                  <c:v>94</c:v>
                </c:pt>
                <c:pt idx="43">
                  <c:v>96</c:v>
                </c:pt>
                <c:pt idx="44">
                  <c:v>98</c:v>
                </c:pt>
                <c:pt idx="45">
                  <c:v>100</c:v>
                </c:pt>
                <c:pt idx="46">
                  <c:v>102</c:v>
                </c:pt>
                <c:pt idx="47">
                  <c:v>104</c:v>
                </c:pt>
                <c:pt idx="48">
                  <c:v>106</c:v>
                </c:pt>
                <c:pt idx="49">
                  <c:v>108</c:v>
                </c:pt>
              </c:numCache>
            </c:numRef>
          </c:xVal>
          <c:yVal>
            <c:numRef>
              <c:f>Sheet9!$B$12:$B$61</c:f>
              <c:numCache>
                <c:formatCode>General</c:formatCode>
                <c:ptCount val="50"/>
                <c:pt idx="0">
                  <c:v>0.14642586449096179</c:v>
                </c:pt>
                <c:pt idx="1">
                  <c:v>0.1307950019038823</c:v>
                </c:pt>
                <c:pt idx="2">
                  <c:v>0.11958298273616573</c:v>
                </c:pt>
                <c:pt idx="3">
                  <c:v>0.11109490110292197</c:v>
                </c:pt>
                <c:pt idx="4">
                  <c:v>0.10440757684925114</c:v>
                </c:pt>
                <c:pt idx="5">
                  <c:v>9.897530508535185E-2</c:v>
                </c:pt>
                <c:pt idx="6">
                  <c:v>9.4454678022918168E-2</c:v>
                </c:pt>
                <c:pt idx="7">
                  <c:v>9.0618626011748679E-2</c:v>
                </c:pt>
                <c:pt idx="8">
                  <c:v>8.7310852812021139E-2</c:v>
                </c:pt>
                <c:pt idx="9">
                  <c:v>8.4420139912097431E-2</c:v>
                </c:pt>
                <c:pt idx="10">
                  <c:v>8.1865099633483318E-2</c:v>
                </c:pt>
                <c:pt idx="11">
                  <c:v>7.9584734711984073E-2</c:v>
                </c:pt>
                <c:pt idx="12">
                  <c:v>7.7532377707960801E-2</c:v>
                </c:pt>
                <c:pt idx="13">
                  <c:v>7.5671677113235858E-2</c:v>
                </c:pt>
                <c:pt idx="14">
                  <c:v>7.3973865930275551E-2</c:v>
                </c:pt>
                <c:pt idx="15">
                  <c:v>7.2415858178216469E-2</c:v>
                </c:pt>
                <c:pt idx="16">
                  <c:v>7.0978894107326648E-2</c:v>
                </c:pt>
                <c:pt idx="17">
                  <c:v>6.9647557647937883E-2</c:v>
                </c:pt>
                <c:pt idx="18">
                  <c:v>6.8409051694712841E-2</c:v>
                </c:pt>
                <c:pt idx="19">
                  <c:v>6.7252655364532635E-2</c:v>
                </c:pt>
                <c:pt idx="20">
                  <c:v>6.6169311882169388E-2</c:v>
                </c:pt>
                <c:pt idx="21">
                  <c:v>6.5151311691195146E-2</c:v>
                </c:pt>
                <c:pt idx="22">
                  <c:v>6.4192045965183742E-2</c:v>
                </c:pt>
                <c:pt idx="23">
                  <c:v>6.3285812841006997E-2</c:v>
                </c:pt>
                <c:pt idx="24">
                  <c:v>6.2427663605923958E-2</c:v>
                </c:pt>
                <c:pt idx="25">
                  <c:v>6.1613279495408166E-2</c:v>
                </c:pt>
                <c:pt idx="26">
                  <c:v>6.0838872182198328E-2</c:v>
                </c:pt>
                <c:pt idx="27">
                  <c:v>6.010110277440639E-2</c:v>
                </c:pt>
                <c:pt idx="28">
                  <c:v>5.9397015401166535E-2</c:v>
                </c:pt>
                <c:pt idx="29">
                  <c:v>5.8723982389442667E-2</c:v>
                </c:pt>
                <c:pt idx="30">
                  <c:v>5.8079658721716165E-2</c:v>
                </c:pt>
                <c:pt idx="31">
                  <c:v>5.7461943978144643E-2</c:v>
                </c:pt>
                <c:pt idx="32">
                  <c:v>5.6868950355221895E-2</c:v>
                </c:pt>
                <c:pt idx="33">
                  <c:v>5.6298975649150818E-2</c:v>
                </c:pt>
                <c:pt idx="34">
                  <c:v>5.5750480319827739E-2</c:v>
                </c:pt>
                <c:pt idx="35">
                  <c:v>5.5222067927715196E-2</c:v>
                </c:pt>
                <c:pt idx="36">
                  <c:v>5.4712468373514019E-2</c:v>
                </c:pt>
                <c:pt idx="37">
                  <c:v>5.4220523478678062E-2</c:v>
                </c:pt>
                <c:pt idx="38">
                  <c:v>5.3745174530330828E-2</c:v>
                </c:pt>
                <c:pt idx="39">
                  <c:v>5.3285451482185019E-2</c:v>
                </c:pt>
                <c:pt idx="40">
                  <c:v>5.2840463557527154E-2</c:v>
                </c:pt>
                <c:pt idx="41">
                  <c:v>5.2409391044160362E-2</c:v>
                </c:pt>
                <c:pt idx="42">
                  <c:v>5.1991478106664255E-2</c:v>
                </c:pt>
                <c:pt idx="43">
                  <c:v>5.1586026470171242E-2</c:v>
                </c:pt>
                <c:pt idx="44">
                  <c:v>5.1192389853426626E-2</c:v>
                </c:pt>
                <c:pt idx="45">
                  <c:v>5.080996904824725E-2</c:v>
                </c:pt>
                <c:pt idx="46">
                  <c:v>5.0438207558445768E-2</c:v>
                </c:pt>
                <c:pt idx="47">
                  <c:v>5.0076587724498203E-2</c:v>
                </c:pt>
                <c:pt idx="48">
                  <c:v>4.9724627271213649E-2</c:v>
                </c:pt>
                <c:pt idx="49">
                  <c:v>4.9381876224832651E-2</c:v>
                </c:pt>
              </c:numCache>
            </c:numRef>
          </c:yVal>
          <c:smooth val="0"/>
          <c:extLst>
            <c:ext xmlns:c16="http://schemas.microsoft.com/office/drawing/2014/chart" uri="{C3380CC4-5D6E-409C-BE32-E72D297353CC}">
              <c16:uniqueId val="{00000000-6C27-465E-9B8B-D63A63947D6B}"/>
            </c:ext>
          </c:extLst>
        </c:ser>
        <c:ser>
          <c:idx val="1"/>
          <c:order val="1"/>
          <c:tx>
            <c:strRef>
              <c:f>Sheet9!$C$11</c:f>
              <c:strCache>
                <c:ptCount val="1"/>
                <c:pt idx="0">
                  <c:v>SRAC2</c:v>
                </c:pt>
              </c:strCache>
            </c:strRef>
          </c:tx>
          <c:marker>
            <c:symbol val="none"/>
          </c:marker>
          <c:xVal>
            <c:numRef>
              <c:f>Sheet9!$A$12:$A$61</c:f>
              <c:numCache>
                <c:formatCode>General</c:formatCode>
                <c:ptCount val="50"/>
                <c:pt idx="0">
                  <c:v>10</c:v>
                </c:pt>
                <c:pt idx="1">
                  <c:v>12</c:v>
                </c:pt>
                <c:pt idx="2">
                  <c:v>14</c:v>
                </c:pt>
                <c:pt idx="3">
                  <c:v>16</c:v>
                </c:pt>
                <c:pt idx="4">
                  <c:v>18</c:v>
                </c:pt>
                <c:pt idx="5">
                  <c:v>20</c:v>
                </c:pt>
                <c:pt idx="6">
                  <c:v>22</c:v>
                </c:pt>
                <c:pt idx="7">
                  <c:v>24</c:v>
                </c:pt>
                <c:pt idx="8">
                  <c:v>26</c:v>
                </c:pt>
                <c:pt idx="9">
                  <c:v>28</c:v>
                </c:pt>
                <c:pt idx="10">
                  <c:v>30</c:v>
                </c:pt>
                <c:pt idx="11">
                  <c:v>32</c:v>
                </c:pt>
                <c:pt idx="12">
                  <c:v>34</c:v>
                </c:pt>
                <c:pt idx="13">
                  <c:v>36</c:v>
                </c:pt>
                <c:pt idx="14">
                  <c:v>38</c:v>
                </c:pt>
                <c:pt idx="15">
                  <c:v>40</c:v>
                </c:pt>
                <c:pt idx="16">
                  <c:v>42</c:v>
                </c:pt>
                <c:pt idx="17">
                  <c:v>44</c:v>
                </c:pt>
                <c:pt idx="18">
                  <c:v>46</c:v>
                </c:pt>
                <c:pt idx="19">
                  <c:v>48</c:v>
                </c:pt>
                <c:pt idx="20">
                  <c:v>50</c:v>
                </c:pt>
                <c:pt idx="21">
                  <c:v>52</c:v>
                </c:pt>
                <c:pt idx="22">
                  <c:v>54</c:v>
                </c:pt>
                <c:pt idx="23">
                  <c:v>56</c:v>
                </c:pt>
                <c:pt idx="24">
                  <c:v>58</c:v>
                </c:pt>
                <c:pt idx="25">
                  <c:v>60</c:v>
                </c:pt>
                <c:pt idx="26">
                  <c:v>62</c:v>
                </c:pt>
                <c:pt idx="27">
                  <c:v>64</c:v>
                </c:pt>
                <c:pt idx="28">
                  <c:v>66</c:v>
                </c:pt>
                <c:pt idx="29">
                  <c:v>68</c:v>
                </c:pt>
                <c:pt idx="30">
                  <c:v>70</c:v>
                </c:pt>
                <c:pt idx="31">
                  <c:v>72</c:v>
                </c:pt>
                <c:pt idx="32">
                  <c:v>74</c:v>
                </c:pt>
                <c:pt idx="33">
                  <c:v>76</c:v>
                </c:pt>
                <c:pt idx="34">
                  <c:v>78</c:v>
                </c:pt>
                <c:pt idx="35">
                  <c:v>80</c:v>
                </c:pt>
                <c:pt idx="36">
                  <c:v>82</c:v>
                </c:pt>
                <c:pt idx="37">
                  <c:v>84</c:v>
                </c:pt>
                <c:pt idx="38">
                  <c:v>86</c:v>
                </c:pt>
                <c:pt idx="39">
                  <c:v>88</c:v>
                </c:pt>
                <c:pt idx="40">
                  <c:v>90</c:v>
                </c:pt>
                <c:pt idx="41">
                  <c:v>92</c:v>
                </c:pt>
                <c:pt idx="42">
                  <c:v>94</c:v>
                </c:pt>
                <c:pt idx="43">
                  <c:v>96</c:v>
                </c:pt>
                <c:pt idx="44">
                  <c:v>98</c:v>
                </c:pt>
                <c:pt idx="45">
                  <c:v>100</c:v>
                </c:pt>
                <c:pt idx="46">
                  <c:v>102</c:v>
                </c:pt>
                <c:pt idx="47">
                  <c:v>104</c:v>
                </c:pt>
                <c:pt idx="48">
                  <c:v>106</c:v>
                </c:pt>
                <c:pt idx="49">
                  <c:v>108</c:v>
                </c:pt>
              </c:numCache>
            </c:numRef>
          </c:xVal>
          <c:yVal>
            <c:numRef>
              <c:f>Sheet9!$C$12:$C$61</c:f>
              <c:numCache>
                <c:formatCode>General</c:formatCode>
                <c:ptCount val="50"/>
                <c:pt idx="0">
                  <c:v>0.16544414897407242</c:v>
                </c:pt>
                <c:pt idx="1">
                  <c:v>0.14398219368235726</c:v>
                </c:pt>
                <c:pt idx="2">
                  <c:v>0.128874778181441</c:v>
                </c:pt>
                <c:pt idx="3">
                  <c:v>0.11764477778407689</c:v>
                </c:pt>
                <c:pt idx="4">
                  <c:v>0.10895100133905816</c:v>
                </c:pt>
                <c:pt idx="5">
                  <c:v>0.1020058334152133</c:v>
                </c:pt>
                <c:pt idx="6">
                  <c:v>9.6317070432304391E-2</c:v>
                </c:pt>
                <c:pt idx="7">
                  <c:v>9.1561601088875053E-2</c:v>
                </c:pt>
                <c:pt idx="8">
                  <c:v>8.7518665481499891E-2</c:v>
                </c:pt>
                <c:pt idx="9">
                  <c:v>8.4032352195598015E-2</c:v>
                </c:pt>
                <c:pt idx="10">
                  <c:v>8.0989430915422128E-2</c:v>
                </c:pt>
                <c:pt idx="11">
                  <c:v>7.8305682636938323E-2</c:v>
                </c:pt>
                <c:pt idx="12">
                  <c:v>7.5917160914861323E-2</c:v>
                </c:pt>
                <c:pt idx="13">
                  <c:v>7.3774429432908878E-2</c:v>
                </c:pt>
                <c:pt idx="14">
                  <c:v>7.1838658210599121E-2</c:v>
                </c:pt>
                <c:pt idx="15">
                  <c:v>7.0078915463576225E-2</c:v>
                </c:pt>
                <c:pt idx="16">
                  <c:v>6.8470249010548767E-2</c:v>
                </c:pt>
                <c:pt idx="17">
                  <c:v>6.6992301308491084E-2</c:v>
                </c:pt>
                <c:pt idx="18">
                  <c:v>6.5628292719002917E-2</c:v>
                </c:pt>
                <c:pt idx="19">
                  <c:v>6.4364263666123328E-2</c:v>
                </c:pt>
                <c:pt idx="20">
                  <c:v>6.3188501915345613E-2</c:v>
                </c:pt>
                <c:pt idx="21">
                  <c:v>6.2091104274003737E-2</c:v>
                </c:pt>
                <c:pt idx="22">
                  <c:v>6.1063637277809925E-2</c:v>
                </c:pt>
                <c:pt idx="23">
                  <c:v>6.0098871713303595E-2</c:v>
                </c:pt>
                <c:pt idx="24">
                  <c:v>5.9190572871986757E-2</c:v>
                </c:pt>
                <c:pt idx="25">
                  <c:v>5.833333333333332E-2</c:v>
                </c:pt>
                <c:pt idx="26">
                  <c:v>5.7522438531837694E-2</c:v>
                </c:pt>
                <c:pt idx="27">
                  <c:v>5.6753757834926866E-2</c:v>
                </c:pt>
                <c:pt idx="28">
                  <c:v>5.6023655646752289E-2</c:v>
                </c:pt>
                <c:pt idx="29">
                  <c:v>5.5328918361256529E-2</c:v>
                </c:pt>
                <c:pt idx="30">
                  <c:v>5.466669395534076E-2</c:v>
                </c:pt>
                <c:pt idx="31">
                  <c:v>5.4034441735358513E-2</c:v>
                </c:pt>
                <c:pt idx="32">
                  <c:v>5.3429890294586883E-2</c:v>
                </c:pt>
                <c:pt idx="33">
                  <c:v>5.285100215319289E-2</c:v>
                </c:pt>
                <c:pt idx="34">
                  <c:v>5.229594386940483E-2</c:v>
                </c:pt>
                <c:pt idx="35">
                  <c:v>5.1763060655570958E-2</c:v>
                </c:pt>
                <c:pt idx="36">
                  <c:v>5.125085472336556E-2</c:v>
                </c:pt>
                <c:pt idx="37">
                  <c:v>5.0757966731680579E-2</c:v>
                </c:pt>
                <c:pt idx="38">
                  <c:v>5.0283159828435772E-2</c:v>
                </c:pt>
                <c:pt idx="39">
                  <c:v>4.9825305870906215E-2</c:v>
                </c:pt>
                <c:pt idx="40">
                  <c:v>4.9383373483668211E-2</c:v>
                </c:pt>
                <c:pt idx="41">
                  <c:v>4.8956417673047439E-2</c:v>
                </c:pt>
                <c:pt idx="42">
                  <c:v>4.8543570765178623E-2</c:v>
                </c:pt>
                <c:pt idx="43">
                  <c:v>4.8144034473887785E-2</c:v>
                </c:pt>
                <c:pt idx="44">
                  <c:v>4.7757072936464251E-2</c:v>
                </c:pt>
                <c:pt idx="45">
                  <c:v>4.7382006581464506E-2</c:v>
                </c:pt>
                <c:pt idx="46">
                  <c:v>4.7018206714125738E-2</c:v>
                </c:pt>
                <c:pt idx="47">
                  <c:v>4.6665090722665475E-2</c:v>
                </c:pt>
                <c:pt idx="48">
                  <c:v>4.6322117823413639E-2</c:v>
                </c:pt>
                <c:pt idx="49">
                  <c:v>4.5988785274933677E-2</c:v>
                </c:pt>
              </c:numCache>
            </c:numRef>
          </c:yVal>
          <c:smooth val="0"/>
          <c:extLst>
            <c:ext xmlns:c16="http://schemas.microsoft.com/office/drawing/2014/chart" uri="{C3380CC4-5D6E-409C-BE32-E72D297353CC}">
              <c16:uniqueId val="{00000001-6C27-465E-9B8B-D63A63947D6B}"/>
            </c:ext>
          </c:extLst>
        </c:ser>
        <c:ser>
          <c:idx val="2"/>
          <c:order val="2"/>
          <c:tx>
            <c:strRef>
              <c:f>Sheet9!$D$11</c:f>
              <c:strCache>
                <c:ptCount val="1"/>
                <c:pt idx="0">
                  <c:v>SRAC3</c:v>
                </c:pt>
              </c:strCache>
            </c:strRef>
          </c:tx>
          <c:marker>
            <c:symbol val="none"/>
          </c:marker>
          <c:xVal>
            <c:numRef>
              <c:f>Sheet9!$A$12:$A$61</c:f>
              <c:numCache>
                <c:formatCode>General</c:formatCode>
                <c:ptCount val="50"/>
                <c:pt idx="0">
                  <c:v>10</c:v>
                </c:pt>
                <c:pt idx="1">
                  <c:v>12</c:v>
                </c:pt>
                <c:pt idx="2">
                  <c:v>14</c:v>
                </c:pt>
                <c:pt idx="3">
                  <c:v>16</c:v>
                </c:pt>
                <c:pt idx="4">
                  <c:v>18</c:v>
                </c:pt>
                <c:pt idx="5">
                  <c:v>20</c:v>
                </c:pt>
                <c:pt idx="6">
                  <c:v>22</c:v>
                </c:pt>
                <c:pt idx="7">
                  <c:v>24</c:v>
                </c:pt>
                <c:pt idx="8">
                  <c:v>26</c:v>
                </c:pt>
                <c:pt idx="9">
                  <c:v>28</c:v>
                </c:pt>
                <c:pt idx="10">
                  <c:v>30</c:v>
                </c:pt>
                <c:pt idx="11">
                  <c:v>32</c:v>
                </c:pt>
                <c:pt idx="12">
                  <c:v>34</c:v>
                </c:pt>
                <c:pt idx="13">
                  <c:v>36</c:v>
                </c:pt>
                <c:pt idx="14">
                  <c:v>38</c:v>
                </c:pt>
                <c:pt idx="15">
                  <c:v>40</c:v>
                </c:pt>
                <c:pt idx="16">
                  <c:v>42</c:v>
                </c:pt>
                <c:pt idx="17">
                  <c:v>44</c:v>
                </c:pt>
                <c:pt idx="18">
                  <c:v>46</c:v>
                </c:pt>
                <c:pt idx="19">
                  <c:v>48</c:v>
                </c:pt>
                <c:pt idx="20">
                  <c:v>50</c:v>
                </c:pt>
                <c:pt idx="21">
                  <c:v>52</c:v>
                </c:pt>
                <c:pt idx="22">
                  <c:v>54</c:v>
                </c:pt>
                <c:pt idx="23">
                  <c:v>56</c:v>
                </c:pt>
                <c:pt idx="24">
                  <c:v>58</c:v>
                </c:pt>
                <c:pt idx="25">
                  <c:v>60</c:v>
                </c:pt>
                <c:pt idx="26">
                  <c:v>62</c:v>
                </c:pt>
                <c:pt idx="27">
                  <c:v>64</c:v>
                </c:pt>
                <c:pt idx="28">
                  <c:v>66</c:v>
                </c:pt>
                <c:pt idx="29">
                  <c:v>68</c:v>
                </c:pt>
                <c:pt idx="30">
                  <c:v>70</c:v>
                </c:pt>
                <c:pt idx="31">
                  <c:v>72</c:v>
                </c:pt>
                <c:pt idx="32">
                  <c:v>74</c:v>
                </c:pt>
                <c:pt idx="33">
                  <c:v>76</c:v>
                </c:pt>
                <c:pt idx="34">
                  <c:v>78</c:v>
                </c:pt>
                <c:pt idx="35">
                  <c:v>80</c:v>
                </c:pt>
                <c:pt idx="36">
                  <c:v>82</c:v>
                </c:pt>
                <c:pt idx="37">
                  <c:v>84</c:v>
                </c:pt>
                <c:pt idx="38">
                  <c:v>86</c:v>
                </c:pt>
                <c:pt idx="39">
                  <c:v>88</c:v>
                </c:pt>
                <c:pt idx="40">
                  <c:v>90</c:v>
                </c:pt>
                <c:pt idx="41">
                  <c:v>92</c:v>
                </c:pt>
                <c:pt idx="42">
                  <c:v>94</c:v>
                </c:pt>
                <c:pt idx="43">
                  <c:v>96</c:v>
                </c:pt>
                <c:pt idx="44">
                  <c:v>98</c:v>
                </c:pt>
                <c:pt idx="45">
                  <c:v>100</c:v>
                </c:pt>
                <c:pt idx="46">
                  <c:v>102</c:v>
                </c:pt>
                <c:pt idx="47">
                  <c:v>104</c:v>
                </c:pt>
                <c:pt idx="48">
                  <c:v>106</c:v>
                </c:pt>
                <c:pt idx="49">
                  <c:v>108</c:v>
                </c:pt>
              </c:numCache>
            </c:numRef>
          </c:xVal>
          <c:yVal>
            <c:numRef>
              <c:f>Sheet9!$D$12:$D$61</c:f>
              <c:numCache>
                <c:formatCode>General</c:formatCode>
                <c:ptCount val="50"/>
                <c:pt idx="0">
                  <c:v>0.19261054643133049</c:v>
                </c:pt>
                <c:pt idx="1">
                  <c:v>0.16427613659289844</c:v>
                </c:pt>
                <c:pt idx="2">
                  <c:v>0.14449740892473856</c:v>
                </c:pt>
                <c:pt idx="3">
                  <c:v>0.12992218027483526</c:v>
                </c:pt>
                <c:pt idx="4">
                  <c:v>0.11873770115264348</c:v>
                </c:pt>
                <c:pt idx="5">
                  <c:v>0.1098812587064258</c:v>
                </c:pt>
                <c:pt idx="6">
                  <c:v>0.10269012220562086</c:v>
                </c:pt>
                <c:pt idx="7">
                  <c:v>9.6730275671404811E-2</c:v>
                </c:pt>
                <c:pt idx="8">
                  <c:v>9.1705964606754301E-2</c:v>
                </c:pt>
                <c:pt idx="9">
                  <c:v>8.7408901669257841E-2</c:v>
                </c:pt>
                <c:pt idx="10">
                  <c:v>8.368826877731976E-2</c:v>
                </c:pt>
                <c:pt idx="11">
                  <c:v>8.0432237783963662E-2</c:v>
                </c:pt>
                <c:pt idx="12">
                  <c:v>7.7556171197110932E-2</c:v>
                </c:pt>
                <c:pt idx="13">
                  <c:v>7.4994851913059601E-2</c:v>
                </c:pt>
                <c:pt idx="14">
                  <c:v>7.2697226780064572E-2</c:v>
                </c:pt>
                <c:pt idx="15">
                  <c:v>7.0622765717882854E-2</c:v>
                </c:pt>
                <c:pt idx="16">
                  <c:v>6.8738886519107367E-2</c:v>
                </c:pt>
                <c:pt idx="17">
                  <c:v>6.7019099073514027E-2</c:v>
                </c:pt>
                <c:pt idx="18">
                  <c:v>6.5441645417433081E-2</c:v>
                </c:pt>
                <c:pt idx="19">
                  <c:v>6.3988487926558618E-2</c:v>
                </c:pt>
                <c:pt idx="20">
                  <c:v>6.2644546109550669E-2</c:v>
                </c:pt>
                <c:pt idx="21">
                  <c:v>6.1397113660445021E-2</c:v>
                </c:pt>
                <c:pt idx="22">
                  <c:v>6.0235408055896014E-2</c:v>
                </c:pt>
                <c:pt idx="23">
                  <c:v>5.9150218870503556E-2</c:v>
                </c:pt>
                <c:pt idx="24">
                  <c:v>5.8133630488967108E-2</c:v>
                </c:pt>
                <c:pt idx="25">
                  <c:v>5.7178801500014004E-2</c:v>
                </c:pt>
                <c:pt idx="26">
                  <c:v>5.6279787713282126E-2</c:v>
                </c:pt>
                <c:pt idx="27">
                  <c:v>5.5431399065143133E-2</c:v>
                </c:pt>
                <c:pt idx="28">
                  <c:v>5.4629083082387835E-2</c:v>
                </c:pt>
                <c:pt idx="29">
                  <c:v>5.3868829328990196E-2</c:v>
                </c:pt>
                <c:pt idx="30">
                  <c:v>5.3147090558367333E-2</c:v>
                </c:pt>
                <c:pt idx="31">
                  <c:v>5.246071726110825E-2</c:v>
                </c:pt>
                <c:pt idx="32">
                  <c:v>5.1806903026488951E-2</c:v>
                </c:pt>
                <c:pt idx="33">
                  <c:v>5.1183138689121936E-2</c:v>
                </c:pt>
                <c:pt idx="34">
                  <c:v>5.0587173655429529E-2</c:v>
                </c:pt>
                <c:pt idx="35">
                  <c:v>5.0016983131187437E-2</c:v>
                </c:pt>
                <c:pt idx="36">
                  <c:v>4.9470740225116966E-2</c:v>
                </c:pt>
                <c:pt idx="37">
                  <c:v>4.8946792102002812E-2</c:v>
                </c:pt>
                <c:pt idx="38">
                  <c:v>4.8443639515116071E-2</c:v>
                </c:pt>
                <c:pt idx="39">
                  <c:v>4.7959919171556259E-2</c:v>
                </c:pt>
                <c:pt idx="40">
                  <c:v>4.7494388482813121E-2</c:v>
                </c:pt>
                <c:pt idx="41">
                  <c:v>4.7045912331934017E-2</c:v>
                </c:pt>
                <c:pt idx="42">
                  <c:v>4.661345155239556E-2</c:v>
                </c:pt>
                <c:pt idx="43">
                  <c:v>4.6196052865368015E-2</c:v>
                </c:pt>
                <c:pt idx="44">
                  <c:v>4.5792840064035036E-2</c:v>
                </c:pt>
                <c:pt idx="45">
                  <c:v>4.5403006267941505E-2</c:v>
                </c:pt>
                <c:pt idx="46">
                  <c:v>4.5025807098510159E-2</c:v>
                </c:pt>
                <c:pt idx="47">
                  <c:v>4.4660554650092249E-2</c:v>
                </c:pt>
                <c:pt idx="48">
                  <c:v>4.4306612150142755E-2</c:v>
                </c:pt>
                <c:pt idx="49">
                  <c:v>4.396338921808874E-2</c:v>
                </c:pt>
              </c:numCache>
            </c:numRef>
          </c:yVal>
          <c:smooth val="0"/>
          <c:extLst>
            <c:ext xmlns:c16="http://schemas.microsoft.com/office/drawing/2014/chart" uri="{C3380CC4-5D6E-409C-BE32-E72D297353CC}">
              <c16:uniqueId val="{00000002-6C27-465E-9B8B-D63A63947D6B}"/>
            </c:ext>
          </c:extLst>
        </c:ser>
        <c:ser>
          <c:idx val="3"/>
          <c:order val="3"/>
          <c:tx>
            <c:strRef>
              <c:f>Sheet9!$E$11</c:f>
              <c:strCache>
                <c:ptCount val="1"/>
                <c:pt idx="0">
                  <c:v>SRAC4</c:v>
                </c:pt>
              </c:strCache>
            </c:strRef>
          </c:tx>
          <c:marker>
            <c:symbol val="none"/>
          </c:marker>
          <c:xVal>
            <c:numRef>
              <c:f>Sheet9!$A$12:$A$61</c:f>
              <c:numCache>
                <c:formatCode>General</c:formatCode>
                <c:ptCount val="50"/>
                <c:pt idx="0">
                  <c:v>10</c:v>
                </c:pt>
                <c:pt idx="1">
                  <c:v>12</c:v>
                </c:pt>
                <c:pt idx="2">
                  <c:v>14</c:v>
                </c:pt>
                <c:pt idx="3">
                  <c:v>16</c:v>
                </c:pt>
                <c:pt idx="4">
                  <c:v>18</c:v>
                </c:pt>
                <c:pt idx="5">
                  <c:v>20</c:v>
                </c:pt>
                <c:pt idx="6">
                  <c:v>22</c:v>
                </c:pt>
                <c:pt idx="7">
                  <c:v>24</c:v>
                </c:pt>
                <c:pt idx="8">
                  <c:v>26</c:v>
                </c:pt>
                <c:pt idx="9">
                  <c:v>28</c:v>
                </c:pt>
                <c:pt idx="10">
                  <c:v>30</c:v>
                </c:pt>
                <c:pt idx="11">
                  <c:v>32</c:v>
                </c:pt>
                <c:pt idx="12">
                  <c:v>34</c:v>
                </c:pt>
                <c:pt idx="13">
                  <c:v>36</c:v>
                </c:pt>
                <c:pt idx="14">
                  <c:v>38</c:v>
                </c:pt>
                <c:pt idx="15">
                  <c:v>40</c:v>
                </c:pt>
                <c:pt idx="16">
                  <c:v>42</c:v>
                </c:pt>
                <c:pt idx="17">
                  <c:v>44</c:v>
                </c:pt>
                <c:pt idx="18">
                  <c:v>46</c:v>
                </c:pt>
                <c:pt idx="19">
                  <c:v>48</c:v>
                </c:pt>
                <c:pt idx="20">
                  <c:v>50</c:v>
                </c:pt>
                <c:pt idx="21">
                  <c:v>52</c:v>
                </c:pt>
                <c:pt idx="22">
                  <c:v>54</c:v>
                </c:pt>
                <c:pt idx="23">
                  <c:v>56</c:v>
                </c:pt>
                <c:pt idx="24">
                  <c:v>58</c:v>
                </c:pt>
                <c:pt idx="25">
                  <c:v>60</c:v>
                </c:pt>
                <c:pt idx="26">
                  <c:v>62</c:v>
                </c:pt>
                <c:pt idx="27">
                  <c:v>64</c:v>
                </c:pt>
                <c:pt idx="28">
                  <c:v>66</c:v>
                </c:pt>
                <c:pt idx="29">
                  <c:v>68</c:v>
                </c:pt>
                <c:pt idx="30">
                  <c:v>70</c:v>
                </c:pt>
                <c:pt idx="31">
                  <c:v>72</c:v>
                </c:pt>
                <c:pt idx="32">
                  <c:v>74</c:v>
                </c:pt>
                <c:pt idx="33">
                  <c:v>76</c:v>
                </c:pt>
                <c:pt idx="34">
                  <c:v>78</c:v>
                </c:pt>
                <c:pt idx="35">
                  <c:v>80</c:v>
                </c:pt>
                <c:pt idx="36">
                  <c:v>82</c:v>
                </c:pt>
                <c:pt idx="37">
                  <c:v>84</c:v>
                </c:pt>
                <c:pt idx="38">
                  <c:v>86</c:v>
                </c:pt>
                <c:pt idx="39">
                  <c:v>88</c:v>
                </c:pt>
                <c:pt idx="40">
                  <c:v>90</c:v>
                </c:pt>
                <c:pt idx="41">
                  <c:v>92</c:v>
                </c:pt>
                <c:pt idx="42">
                  <c:v>94</c:v>
                </c:pt>
                <c:pt idx="43">
                  <c:v>96</c:v>
                </c:pt>
                <c:pt idx="44">
                  <c:v>98</c:v>
                </c:pt>
                <c:pt idx="45">
                  <c:v>100</c:v>
                </c:pt>
                <c:pt idx="46">
                  <c:v>102</c:v>
                </c:pt>
                <c:pt idx="47">
                  <c:v>104</c:v>
                </c:pt>
                <c:pt idx="48">
                  <c:v>106</c:v>
                </c:pt>
                <c:pt idx="49">
                  <c:v>108</c:v>
                </c:pt>
              </c:numCache>
            </c:numRef>
          </c:xVal>
          <c:yVal>
            <c:numRef>
              <c:f>Sheet9!$E$12:$E$61</c:f>
              <c:numCache>
                <c:formatCode>General</c:formatCode>
                <c:ptCount val="50"/>
                <c:pt idx="0">
                  <c:v>0.22556480034177548</c:v>
                </c:pt>
                <c:pt idx="1">
                  <c:v>0.1896182244581586</c:v>
                </c:pt>
                <c:pt idx="2">
                  <c:v>0.16461702762708635</c:v>
                </c:pt>
                <c:pt idx="3">
                  <c:v>0.14626802135046443</c:v>
                </c:pt>
                <c:pt idx="4">
                  <c:v>0.13224886146583809</c:v>
                </c:pt>
                <c:pt idx="5">
                  <c:v>0.12119816403501048</c:v>
                </c:pt>
                <c:pt idx="6">
                  <c:v>0.11226723472164978</c:v>
                </c:pt>
                <c:pt idx="7">
                  <c:v>0.10490059520279303</c:v>
                </c:pt>
                <c:pt idx="8">
                  <c:v>9.8720015942797903E-2</c:v>
                </c:pt>
                <c:pt idx="9">
                  <c:v>9.3459376181409703E-2</c:v>
                </c:pt>
                <c:pt idx="10">
                  <c:v>8.8926189128796976E-2</c:v>
                </c:pt>
                <c:pt idx="11">
                  <c:v>8.4977900987028981E-2</c:v>
                </c:pt>
                <c:pt idx="12">
                  <c:v>8.1506759538962192E-2</c:v>
                </c:pt>
                <c:pt idx="13">
                  <c:v>7.842985185605128E-2</c:v>
                </c:pt>
                <c:pt idx="14">
                  <c:v>7.5682367166769793E-2</c:v>
                </c:pt>
                <c:pt idx="15">
                  <c:v>7.3212932245480894E-2</c:v>
                </c:pt>
                <c:pt idx="16">
                  <c:v>7.0980313690821403E-2</c:v>
                </c:pt>
                <c:pt idx="17">
                  <c:v>6.895104275460423E-2</c:v>
                </c:pt>
                <c:pt idx="18">
                  <c:v>6.709767580591211E-2</c:v>
                </c:pt>
                <c:pt idx="19">
                  <c:v>6.5397500951941134E-2</c:v>
                </c:pt>
                <c:pt idx="20">
                  <c:v>6.3831563122387025E-2</c:v>
                </c:pt>
                <c:pt idx="21">
                  <c:v>6.2383919967596388E-2</c:v>
                </c:pt>
                <c:pt idx="22">
                  <c:v>6.1041067392583387E-2</c:v>
                </c:pt>
                <c:pt idx="23">
                  <c:v>5.9791491368082858E-2</c:v>
                </c:pt>
                <c:pt idx="24">
                  <c:v>5.8625314854471811E-2</c:v>
                </c:pt>
                <c:pt idx="25">
                  <c:v>5.7534017147788122E-2</c:v>
                </c:pt>
                <c:pt idx="26">
                  <c:v>5.6510208927926631E-2</c:v>
                </c:pt>
                <c:pt idx="27">
                  <c:v>5.5547450551460979E-2</c:v>
                </c:pt>
                <c:pt idx="28">
                  <c:v>5.4640104211158419E-2</c:v>
                </c:pt>
                <c:pt idx="29">
                  <c:v>5.3783212834405111E-2</c:v>
                </c:pt>
                <c:pt idx="30">
                  <c:v>5.2972400254140364E-2</c:v>
                </c:pt>
                <c:pt idx="31">
                  <c:v>5.2203788424625558E-2</c:v>
                </c:pt>
                <c:pt idx="32">
                  <c:v>5.1473928386479635E-2</c:v>
                </c:pt>
                <c:pt idx="33">
                  <c:v>5.0779742392863897E-2</c:v>
                </c:pt>
                <c:pt idx="34">
                  <c:v>5.0118475150012776E-2</c:v>
                </c:pt>
                <c:pt idx="35">
                  <c:v>4.9487652542675911E-2</c:v>
                </c:pt>
                <c:pt idx="36">
                  <c:v>4.8885046539175581E-2</c:v>
                </c:pt>
                <c:pt idx="37">
                  <c:v>4.830864522423918E-2</c:v>
                </c:pt>
                <c:pt idx="38">
                  <c:v>4.7756627107242766E-2</c:v>
                </c:pt>
                <c:pt idx="39">
                  <c:v>4.7227339011459077E-2</c:v>
                </c:pt>
                <c:pt idx="40">
                  <c:v>4.6719276975717497E-2</c:v>
                </c:pt>
                <c:pt idx="41">
                  <c:v>4.623106970065205E-2</c:v>
                </c:pt>
                <c:pt idx="42">
                  <c:v>4.5761464152850026E-2</c:v>
                </c:pt>
                <c:pt idx="43">
                  <c:v>4.5309313005874333E-2</c:v>
                </c:pt>
                <c:pt idx="44">
                  <c:v>4.487356365052414E-2</c:v>
                </c:pt>
                <c:pt idx="45">
                  <c:v>4.4453248550314836E-2</c:v>
                </c:pt>
                <c:pt idx="46">
                  <c:v>4.4047476753945547E-2</c:v>
                </c:pt>
                <c:pt idx="47">
                  <c:v>4.365542640601057E-2</c:v>
                </c:pt>
                <c:pt idx="48">
                  <c:v>4.3276338121606542E-2</c:v>
                </c:pt>
                <c:pt idx="49">
                  <c:v>4.2909509110748895E-2</c:v>
                </c:pt>
              </c:numCache>
            </c:numRef>
          </c:yVal>
          <c:smooth val="0"/>
          <c:extLst>
            <c:ext xmlns:c16="http://schemas.microsoft.com/office/drawing/2014/chart" uri="{C3380CC4-5D6E-409C-BE32-E72D297353CC}">
              <c16:uniqueId val="{00000003-6C27-465E-9B8B-D63A63947D6B}"/>
            </c:ext>
          </c:extLst>
        </c:ser>
        <c:ser>
          <c:idx val="4"/>
          <c:order val="4"/>
          <c:tx>
            <c:strRef>
              <c:f>Sheet9!$F$11</c:f>
              <c:strCache>
                <c:ptCount val="1"/>
                <c:pt idx="0">
                  <c:v>SRAC5</c:v>
                </c:pt>
              </c:strCache>
            </c:strRef>
          </c:tx>
          <c:marker>
            <c:symbol val="none"/>
          </c:marker>
          <c:xVal>
            <c:numRef>
              <c:f>Sheet9!$A$12:$A$61</c:f>
              <c:numCache>
                <c:formatCode>General</c:formatCode>
                <c:ptCount val="50"/>
                <c:pt idx="0">
                  <c:v>10</c:v>
                </c:pt>
                <c:pt idx="1">
                  <c:v>12</c:v>
                </c:pt>
                <c:pt idx="2">
                  <c:v>14</c:v>
                </c:pt>
                <c:pt idx="3">
                  <c:v>16</c:v>
                </c:pt>
                <c:pt idx="4">
                  <c:v>18</c:v>
                </c:pt>
                <c:pt idx="5">
                  <c:v>20</c:v>
                </c:pt>
                <c:pt idx="6">
                  <c:v>22</c:v>
                </c:pt>
                <c:pt idx="7">
                  <c:v>24</c:v>
                </c:pt>
                <c:pt idx="8">
                  <c:v>26</c:v>
                </c:pt>
                <c:pt idx="9">
                  <c:v>28</c:v>
                </c:pt>
                <c:pt idx="10">
                  <c:v>30</c:v>
                </c:pt>
                <c:pt idx="11">
                  <c:v>32</c:v>
                </c:pt>
                <c:pt idx="12">
                  <c:v>34</c:v>
                </c:pt>
                <c:pt idx="13">
                  <c:v>36</c:v>
                </c:pt>
                <c:pt idx="14">
                  <c:v>38</c:v>
                </c:pt>
                <c:pt idx="15">
                  <c:v>40</c:v>
                </c:pt>
                <c:pt idx="16">
                  <c:v>42</c:v>
                </c:pt>
                <c:pt idx="17">
                  <c:v>44</c:v>
                </c:pt>
                <c:pt idx="18">
                  <c:v>46</c:v>
                </c:pt>
                <c:pt idx="19">
                  <c:v>48</c:v>
                </c:pt>
                <c:pt idx="20">
                  <c:v>50</c:v>
                </c:pt>
                <c:pt idx="21">
                  <c:v>52</c:v>
                </c:pt>
                <c:pt idx="22">
                  <c:v>54</c:v>
                </c:pt>
                <c:pt idx="23">
                  <c:v>56</c:v>
                </c:pt>
                <c:pt idx="24">
                  <c:v>58</c:v>
                </c:pt>
                <c:pt idx="25">
                  <c:v>60</c:v>
                </c:pt>
                <c:pt idx="26">
                  <c:v>62</c:v>
                </c:pt>
                <c:pt idx="27">
                  <c:v>64</c:v>
                </c:pt>
                <c:pt idx="28">
                  <c:v>66</c:v>
                </c:pt>
                <c:pt idx="29">
                  <c:v>68</c:v>
                </c:pt>
                <c:pt idx="30">
                  <c:v>70</c:v>
                </c:pt>
                <c:pt idx="31">
                  <c:v>72</c:v>
                </c:pt>
                <c:pt idx="32">
                  <c:v>74</c:v>
                </c:pt>
                <c:pt idx="33">
                  <c:v>76</c:v>
                </c:pt>
                <c:pt idx="34">
                  <c:v>78</c:v>
                </c:pt>
                <c:pt idx="35">
                  <c:v>80</c:v>
                </c:pt>
                <c:pt idx="36">
                  <c:v>82</c:v>
                </c:pt>
                <c:pt idx="37">
                  <c:v>84</c:v>
                </c:pt>
                <c:pt idx="38">
                  <c:v>86</c:v>
                </c:pt>
                <c:pt idx="39">
                  <c:v>88</c:v>
                </c:pt>
                <c:pt idx="40">
                  <c:v>90</c:v>
                </c:pt>
                <c:pt idx="41">
                  <c:v>92</c:v>
                </c:pt>
                <c:pt idx="42">
                  <c:v>94</c:v>
                </c:pt>
                <c:pt idx="43">
                  <c:v>96</c:v>
                </c:pt>
                <c:pt idx="44">
                  <c:v>98</c:v>
                </c:pt>
                <c:pt idx="45">
                  <c:v>100</c:v>
                </c:pt>
                <c:pt idx="46">
                  <c:v>102</c:v>
                </c:pt>
                <c:pt idx="47">
                  <c:v>104</c:v>
                </c:pt>
                <c:pt idx="48">
                  <c:v>106</c:v>
                </c:pt>
                <c:pt idx="49">
                  <c:v>108</c:v>
                </c:pt>
              </c:numCache>
            </c:numRef>
          </c:xVal>
          <c:yVal>
            <c:numRef>
              <c:f>Sheet9!$F$12:$F$61</c:f>
              <c:numCache>
                <c:formatCode>General</c:formatCode>
                <c:ptCount val="50"/>
                <c:pt idx="0">
                  <c:v>0.26290481006898853</c:v>
                </c:pt>
                <c:pt idx="1">
                  <c:v>0.21878555078227105</c:v>
                </c:pt>
                <c:pt idx="2">
                  <c:v>0.18814424485211004</c:v>
                </c:pt>
                <c:pt idx="3">
                  <c:v>0.16569672709854685</c:v>
                </c:pt>
                <c:pt idx="4">
                  <c:v>0.14858223660633546</c:v>
                </c:pt>
                <c:pt idx="5">
                  <c:v>0.13512285537457769</c:v>
                </c:pt>
                <c:pt idx="6">
                  <c:v>0.12427222846681517</c:v>
                </c:pt>
                <c:pt idx="7">
                  <c:v>0.11534541513010584</c:v>
                </c:pt>
                <c:pt idx="8">
                  <c:v>0.10787604247316479</c:v>
                </c:pt>
                <c:pt idx="9">
                  <c:v>0.10153602089768106</c:v>
                </c:pt>
                <c:pt idx="10">
                  <c:v>9.6088102566142045E-2</c:v>
                </c:pt>
                <c:pt idx="11">
                  <c:v>9.1356646491630278E-2</c:v>
                </c:pt>
                <c:pt idx="12">
                  <c:v>8.7208949186548868E-2</c:v>
                </c:pt>
                <c:pt idx="13">
                  <c:v>8.3542950775390257E-2</c:v>
                </c:pt>
                <c:pt idx="14">
                  <c:v>8.0278920136470033E-2</c:v>
                </c:pt>
                <c:pt idx="15">
                  <c:v>7.7353697612411412E-2</c:v>
                </c:pt>
                <c:pt idx="16">
                  <c:v>7.4716624816625138E-2</c:v>
                </c:pt>
                <c:pt idx="17">
                  <c:v>7.2326613251729774E-2</c:v>
                </c:pt>
                <c:pt idx="18">
                  <c:v>7.0149997630249164E-2</c:v>
                </c:pt>
                <c:pt idx="19">
                  <c:v>6.8158940004278662E-2</c:v>
                </c:pt>
                <c:pt idx="20">
                  <c:v>6.6330227058290975E-2</c:v>
                </c:pt>
                <c:pt idx="21">
                  <c:v>6.4644352345372053E-2</c:v>
                </c:pt>
                <c:pt idx="22">
                  <c:v>6.3084807926998193E-2</c:v>
                </c:pt>
                <c:pt idx="23">
                  <c:v>6.1637531877134846E-2</c:v>
                </c:pt>
                <c:pt idx="24">
                  <c:v>6.0290473169318057E-2</c:v>
                </c:pt>
                <c:pt idx="25">
                  <c:v>5.9033245929027284E-2</c:v>
                </c:pt>
                <c:pt idx="26">
                  <c:v>5.7856852407304052E-2</c:v>
                </c:pt>
                <c:pt idx="27">
                  <c:v>5.6753459295464888E-2</c:v>
                </c:pt>
                <c:pt idx="28">
                  <c:v>5.571621580399623E-2</c:v>
                </c:pt>
                <c:pt idx="29">
                  <c:v>5.473910470753432E-2</c:v>
                </c:pt>
                <c:pt idx="30">
                  <c:v>5.3816819609468332E-2</c:v>
                </c:pt>
                <c:pt idx="31">
                  <c:v>5.2944663209318371E-2</c:v>
                </c:pt>
                <c:pt idx="32">
                  <c:v>5.2118462506942173E-2</c:v>
                </c:pt>
                <c:pt idx="33">
                  <c:v>5.133449775105714E-2</c:v>
                </c:pt>
                <c:pt idx="34">
                  <c:v>5.0589442607808593E-2</c:v>
                </c:pt>
                <c:pt idx="35">
                  <c:v>4.9880313540288962E-2</c:v>
                </c:pt>
                <c:pt idx="36">
                  <c:v>4.9204426789952266E-2</c:v>
                </c:pt>
                <c:pt idx="37">
                  <c:v>4.8559361663628973E-2</c:v>
                </c:pt>
                <c:pt idx="38">
                  <c:v>4.7942929075955196E-2</c:v>
                </c:pt>
                <c:pt idx="39">
                  <c:v>4.7353144491880869E-2</c:v>
                </c:pt>
                <c:pt idx="40">
                  <c:v>4.678820456909219E-2</c:v>
                </c:pt>
                <c:pt idx="41">
                  <c:v>4.6246466924439927E-2</c:v>
                </c:pt>
                <c:pt idx="42">
                  <c:v>4.5726432548492783E-2</c:v>
                </c:pt>
                <c:pt idx="43">
                  <c:v>4.5226730473265531E-2</c:v>
                </c:pt>
                <c:pt idx="44">
                  <c:v>4.4746104363964763E-2</c:v>
                </c:pt>
                <c:pt idx="45">
                  <c:v>4.4283400759329856E-2</c:v>
                </c:pt>
                <c:pt idx="46">
                  <c:v>4.3837558729224922E-2</c:v>
                </c:pt>
                <c:pt idx="47">
                  <c:v>4.3407600754448578E-2</c:v>
                </c:pt>
                <c:pt idx="48">
                  <c:v>4.299262466375961E-2</c:v>
                </c:pt>
                <c:pt idx="49">
                  <c:v>4.2591796488053335E-2</c:v>
                </c:pt>
              </c:numCache>
            </c:numRef>
          </c:yVal>
          <c:smooth val="0"/>
          <c:extLst>
            <c:ext xmlns:c16="http://schemas.microsoft.com/office/drawing/2014/chart" uri="{C3380CC4-5D6E-409C-BE32-E72D297353CC}">
              <c16:uniqueId val="{00000004-6C27-465E-9B8B-D63A63947D6B}"/>
            </c:ext>
          </c:extLst>
        </c:ser>
        <c:ser>
          <c:idx val="5"/>
          <c:order val="5"/>
          <c:tx>
            <c:strRef>
              <c:f>Sheet9!$G$11</c:f>
              <c:strCache>
                <c:ptCount val="1"/>
                <c:pt idx="0">
                  <c:v>SRAC6</c:v>
                </c:pt>
              </c:strCache>
            </c:strRef>
          </c:tx>
          <c:marker>
            <c:symbol val="none"/>
          </c:marker>
          <c:xVal>
            <c:numRef>
              <c:f>Sheet9!$A$12:$A$61</c:f>
              <c:numCache>
                <c:formatCode>General</c:formatCode>
                <c:ptCount val="50"/>
                <c:pt idx="0">
                  <c:v>10</c:v>
                </c:pt>
                <c:pt idx="1">
                  <c:v>12</c:v>
                </c:pt>
                <c:pt idx="2">
                  <c:v>14</c:v>
                </c:pt>
                <c:pt idx="3">
                  <c:v>16</c:v>
                </c:pt>
                <c:pt idx="4">
                  <c:v>18</c:v>
                </c:pt>
                <c:pt idx="5">
                  <c:v>20</c:v>
                </c:pt>
                <c:pt idx="6">
                  <c:v>22</c:v>
                </c:pt>
                <c:pt idx="7">
                  <c:v>24</c:v>
                </c:pt>
                <c:pt idx="8">
                  <c:v>26</c:v>
                </c:pt>
                <c:pt idx="9">
                  <c:v>28</c:v>
                </c:pt>
                <c:pt idx="10">
                  <c:v>30</c:v>
                </c:pt>
                <c:pt idx="11">
                  <c:v>32</c:v>
                </c:pt>
                <c:pt idx="12">
                  <c:v>34</c:v>
                </c:pt>
                <c:pt idx="13">
                  <c:v>36</c:v>
                </c:pt>
                <c:pt idx="14">
                  <c:v>38</c:v>
                </c:pt>
                <c:pt idx="15">
                  <c:v>40</c:v>
                </c:pt>
                <c:pt idx="16">
                  <c:v>42</c:v>
                </c:pt>
                <c:pt idx="17">
                  <c:v>44</c:v>
                </c:pt>
                <c:pt idx="18">
                  <c:v>46</c:v>
                </c:pt>
                <c:pt idx="19">
                  <c:v>48</c:v>
                </c:pt>
                <c:pt idx="20">
                  <c:v>50</c:v>
                </c:pt>
                <c:pt idx="21">
                  <c:v>52</c:v>
                </c:pt>
                <c:pt idx="22">
                  <c:v>54</c:v>
                </c:pt>
                <c:pt idx="23">
                  <c:v>56</c:v>
                </c:pt>
                <c:pt idx="24">
                  <c:v>58</c:v>
                </c:pt>
                <c:pt idx="25">
                  <c:v>60</c:v>
                </c:pt>
                <c:pt idx="26">
                  <c:v>62</c:v>
                </c:pt>
                <c:pt idx="27">
                  <c:v>64</c:v>
                </c:pt>
                <c:pt idx="28">
                  <c:v>66</c:v>
                </c:pt>
                <c:pt idx="29">
                  <c:v>68</c:v>
                </c:pt>
                <c:pt idx="30">
                  <c:v>70</c:v>
                </c:pt>
                <c:pt idx="31">
                  <c:v>72</c:v>
                </c:pt>
                <c:pt idx="32">
                  <c:v>74</c:v>
                </c:pt>
                <c:pt idx="33">
                  <c:v>76</c:v>
                </c:pt>
                <c:pt idx="34">
                  <c:v>78</c:v>
                </c:pt>
                <c:pt idx="35">
                  <c:v>80</c:v>
                </c:pt>
                <c:pt idx="36">
                  <c:v>82</c:v>
                </c:pt>
                <c:pt idx="37">
                  <c:v>84</c:v>
                </c:pt>
                <c:pt idx="38">
                  <c:v>86</c:v>
                </c:pt>
                <c:pt idx="39">
                  <c:v>88</c:v>
                </c:pt>
                <c:pt idx="40">
                  <c:v>90</c:v>
                </c:pt>
                <c:pt idx="41">
                  <c:v>92</c:v>
                </c:pt>
                <c:pt idx="42">
                  <c:v>94</c:v>
                </c:pt>
                <c:pt idx="43">
                  <c:v>96</c:v>
                </c:pt>
                <c:pt idx="44">
                  <c:v>98</c:v>
                </c:pt>
                <c:pt idx="45">
                  <c:v>100</c:v>
                </c:pt>
                <c:pt idx="46">
                  <c:v>102</c:v>
                </c:pt>
                <c:pt idx="47">
                  <c:v>104</c:v>
                </c:pt>
                <c:pt idx="48">
                  <c:v>106</c:v>
                </c:pt>
                <c:pt idx="49">
                  <c:v>108</c:v>
                </c:pt>
              </c:numCache>
            </c:numRef>
          </c:xVal>
          <c:yVal>
            <c:numRef>
              <c:f>Sheet9!$G$12:$G$61</c:f>
              <c:numCache>
                <c:formatCode>General</c:formatCode>
                <c:ptCount val="50"/>
                <c:pt idx="0">
                  <c:v>0.30371702948321455</c:v>
                </c:pt>
                <c:pt idx="1">
                  <c:v>0.25098132433118808</c:v>
                </c:pt>
                <c:pt idx="2">
                  <c:v>0.21436926311627275</c:v>
                </c:pt>
                <c:pt idx="3">
                  <c:v>0.18756614159254639</c:v>
                </c:pt>
                <c:pt idx="4">
                  <c:v>0.1671499636058047</c:v>
                </c:pt>
                <c:pt idx="5">
                  <c:v>0.15111213494643352</c:v>
                </c:pt>
                <c:pt idx="6">
                  <c:v>0.13819937954926187</c:v>
                </c:pt>
                <c:pt idx="7">
                  <c:v>0.12759096055099256</c:v>
                </c:pt>
                <c:pt idx="8">
                  <c:v>0.11872787408931319</c:v>
                </c:pt>
                <c:pt idx="9">
                  <c:v>0.11121678770925532</c:v>
                </c:pt>
                <c:pt idx="10">
                  <c:v>0.10477324431568706</c:v>
                </c:pt>
                <c:pt idx="11">
                  <c:v>9.918664609937855E-2</c:v>
                </c:pt>
                <c:pt idx="12">
                  <c:v>9.429788430644527E-2</c:v>
                </c:pt>
                <c:pt idx="13">
                  <c:v>8.9984603258783713E-2</c:v>
                </c:pt>
                <c:pt idx="14">
                  <c:v>8.6151230949107621E-2</c:v>
                </c:pt>
                <c:pt idx="15">
                  <c:v>8.272207448703621E-2</c:v>
                </c:pt>
                <c:pt idx="16">
                  <c:v>7.9636437889004541E-2</c:v>
                </c:pt>
                <c:pt idx="17">
                  <c:v>7.6845105339680114E-2</c:v>
                </c:pt>
                <c:pt idx="18">
                  <c:v>7.4307765551458127E-2</c:v>
                </c:pt>
                <c:pt idx="19">
                  <c:v>7.1991096841178631E-2</c:v>
                </c:pt>
                <c:pt idx="20">
                  <c:v>6.9867323898918796E-2</c:v>
                </c:pt>
                <c:pt idx="21">
                  <c:v>6.7913116459982312E-2</c:v>
                </c:pt>
                <c:pt idx="22">
                  <c:v>6.6108739267208019E-2</c:v>
                </c:pt>
                <c:pt idx="23">
                  <c:v>6.4437389090720498E-2</c:v>
                </c:pt>
                <c:pt idx="24">
                  <c:v>6.2884672631139019E-2</c:v>
                </c:pt>
                <c:pt idx="25">
                  <c:v>6.1438191683587322E-2</c:v>
                </c:pt>
                <c:pt idx="26">
                  <c:v>6.0087210786094539E-2</c:v>
                </c:pt>
                <c:pt idx="27">
                  <c:v>5.8822388892038446E-2</c:v>
                </c:pt>
                <c:pt idx="28">
                  <c:v>5.7635561170301344E-2</c:v>
                </c:pt>
                <c:pt idx="29">
                  <c:v>5.6519560371847806E-2</c:v>
                </c:pt>
                <c:pt idx="30">
                  <c:v>5.5468069663967071E-2</c:v>
                </c:pt>
                <c:pt idx="31">
                  <c:v>5.4475500669529081E-2</c:v>
                </c:pt>
                <c:pt idx="32">
                  <c:v>5.3536891830205081E-2</c:v>
                </c:pt>
                <c:pt idx="33">
                  <c:v>5.2647823261171199E-2</c:v>
                </c:pt>
                <c:pt idx="34">
                  <c:v>5.1804345067080995E-2</c:v>
                </c:pt>
                <c:pt idx="35">
                  <c:v>5.1002916707606642E-2</c:v>
                </c:pt>
                <c:pt idx="36">
                  <c:v>5.024035548114153E-2</c:v>
                </c:pt>
                <c:pt idx="37">
                  <c:v>4.9513792570762466E-2</c:v>
                </c:pt>
                <c:pt idx="38">
                  <c:v>4.8820635392031263E-2</c:v>
                </c:pt>
                <c:pt idx="39">
                  <c:v>4.8158535216152196E-2</c:v>
                </c:pt>
                <c:pt idx="40">
                  <c:v>4.7525359228293484E-2</c:v>
                </c:pt>
                <c:pt idx="41">
                  <c:v>4.6919166330053858E-2</c:v>
                </c:pt>
                <c:pt idx="42">
                  <c:v>4.6338186115135932E-2</c:v>
                </c:pt>
                <c:pt idx="43">
                  <c:v>4.5780800544437533E-2</c:v>
                </c:pt>
                <c:pt idx="44">
                  <c:v>4.5245527925746452E-2</c:v>
                </c:pt>
                <c:pt idx="45">
                  <c:v>4.4731008867720176E-2</c:v>
                </c:pt>
                <c:pt idx="46">
                  <c:v>4.4235993930733103E-2</c:v>
                </c:pt>
                <c:pt idx="47">
                  <c:v>4.3759332740749952E-2</c:v>
                </c:pt>
                <c:pt idx="48">
                  <c:v>4.3299964368420853E-2</c:v>
                </c:pt>
                <c:pt idx="49">
                  <c:v>4.2856908805513606E-2</c:v>
                </c:pt>
              </c:numCache>
            </c:numRef>
          </c:yVal>
          <c:smooth val="0"/>
          <c:extLst>
            <c:ext xmlns:c16="http://schemas.microsoft.com/office/drawing/2014/chart" uri="{C3380CC4-5D6E-409C-BE32-E72D297353CC}">
              <c16:uniqueId val="{00000005-6C27-465E-9B8B-D63A63947D6B}"/>
            </c:ext>
          </c:extLst>
        </c:ser>
        <c:ser>
          <c:idx val="6"/>
          <c:order val="6"/>
          <c:tx>
            <c:strRef>
              <c:f>Sheet9!$H$11</c:f>
              <c:strCache>
                <c:ptCount val="1"/>
                <c:pt idx="0">
                  <c:v>LRAC</c:v>
                </c:pt>
              </c:strCache>
            </c:strRef>
          </c:tx>
          <c:spPr>
            <a:ln w="38100">
              <a:solidFill>
                <a:schemeClr val="tx1"/>
              </a:solidFill>
            </a:ln>
          </c:spPr>
          <c:marker>
            <c:symbol val="none"/>
          </c:marker>
          <c:xVal>
            <c:numRef>
              <c:f>Sheet9!$A$12:$A$61</c:f>
              <c:numCache>
                <c:formatCode>General</c:formatCode>
                <c:ptCount val="50"/>
                <c:pt idx="0">
                  <c:v>10</c:v>
                </c:pt>
                <c:pt idx="1">
                  <c:v>12</c:v>
                </c:pt>
                <c:pt idx="2">
                  <c:v>14</c:v>
                </c:pt>
                <c:pt idx="3">
                  <c:v>16</c:v>
                </c:pt>
                <c:pt idx="4">
                  <c:v>18</c:v>
                </c:pt>
                <c:pt idx="5">
                  <c:v>20</c:v>
                </c:pt>
                <c:pt idx="6">
                  <c:v>22</c:v>
                </c:pt>
                <c:pt idx="7">
                  <c:v>24</c:v>
                </c:pt>
                <c:pt idx="8">
                  <c:v>26</c:v>
                </c:pt>
                <c:pt idx="9">
                  <c:v>28</c:v>
                </c:pt>
                <c:pt idx="10">
                  <c:v>30</c:v>
                </c:pt>
                <c:pt idx="11">
                  <c:v>32</c:v>
                </c:pt>
                <c:pt idx="12">
                  <c:v>34</c:v>
                </c:pt>
                <c:pt idx="13">
                  <c:v>36</c:v>
                </c:pt>
                <c:pt idx="14">
                  <c:v>38</c:v>
                </c:pt>
                <c:pt idx="15">
                  <c:v>40</c:v>
                </c:pt>
                <c:pt idx="16">
                  <c:v>42</c:v>
                </c:pt>
                <c:pt idx="17">
                  <c:v>44</c:v>
                </c:pt>
                <c:pt idx="18">
                  <c:v>46</c:v>
                </c:pt>
                <c:pt idx="19">
                  <c:v>48</c:v>
                </c:pt>
                <c:pt idx="20">
                  <c:v>50</c:v>
                </c:pt>
                <c:pt idx="21">
                  <c:v>52</c:v>
                </c:pt>
                <c:pt idx="22">
                  <c:v>54</c:v>
                </c:pt>
                <c:pt idx="23">
                  <c:v>56</c:v>
                </c:pt>
                <c:pt idx="24">
                  <c:v>58</c:v>
                </c:pt>
                <c:pt idx="25">
                  <c:v>60</c:v>
                </c:pt>
                <c:pt idx="26">
                  <c:v>62</c:v>
                </c:pt>
                <c:pt idx="27">
                  <c:v>64</c:v>
                </c:pt>
                <c:pt idx="28">
                  <c:v>66</c:v>
                </c:pt>
                <c:pt idx="29">
                  <c:v>68</c:v>
                </c:pt>
                <c:pt idx="30">
                  <c:v>70</c:v>
                </c:pt>
                <c:pt idx="31">
                  <c:v>72</c:v>
                </c:pt>
                <c:pt idx="32">
                  <c:v>74</c:v>
                </c:pt>
                <c:pt idx="33">
                  <c:v>76</c:v>
                </c:pt>
                <c:pt idx="34">
                  <c:v>78</c:v>
                </c:pt>
                <c:pt idx="35">
                  <c:v>80</c:v>
                </c:pt>
                <c:pt idx="36">
                  <c:v>82</c:v>
                </c:pt>
                <c:pt idx="37">
                  <c:v>84</c:v>
                </c:pt>
                <c:pt idx="38">
                  <c:v>86</c:v>
                </c:pt>
                <c:pt idx="39">
                  <c:v>88</c:v>
                </c:pt>
                <c:pt idx="40">
                  <c:v>90</c:v>
                </c:pt>
                <c:pt idx="41">
                  <c:v>92</c:v>
                </c:pt>
                <c:pt idx="42">
                  <c:v>94</c:v>
                </c:pt>
                <c:pt idx="43">
                  <c:v>96</c:v>
                </c:pt>
                <c:pt idx="44">
                  <c:v>98</c:v>
                </c:pt>
                <c:pt idx="45">
                  <c:v>100</c:v>
                </c:pt>
                <c:pt idx="46">
                  <c:v>102</c:v>
                </c:pt>
                <c:pt idx="47">
                  <c:v>104</c:v>
                </c:pt>
                <c:pt idx="48">
                  <c:v>106</c:v>
                </c:pt>
                <c:pt idx="49">
                  <c:v>108</c:v>
                </c:pt>
              </c:numCache>
            </c:numRef>
          </c:xVal>
          <c:yVal>
            <c:numRef>
              <c:f>Sheet9!$H$12:$H$61</c:f>
              <c:numCache>
                <c:formatCode>General</c:formatCode>
                <c:ptCount val="50"/>
                <c:pt idx="0">
                  <c:v>0.13897084244475305</c:v>
                </c:pt>
                <c:pt idx="1">
                  <c:v>0.12677531299998801</c:v>
                </c:pt>
                <c:pt idx="2">
                  <c:v>0.11729695303011788</c:v>
                </c:pt>
                <c:pt idx="3">
                  <c:v>0.10965666703449763</c:v>
                </c:pt>
                <c:pt idx="4">
                  <c:v>0.10332810619146023</c:v>
                </c:pt>
                <c:pt idx="5">
                  <c:v>9.7974331861078706E-2</c:v>
                </c:pt>
                <c:pt idx="6">
                  <c:v>9.3368322725116609E-2</c:v>
                </c:pt>
                <c:pt idx="7">
                  <c:v>8.9350790290525131E-2</c:v>
                </c:pt>
                <c:pt idx="8">
                  <c:v>8.5806231464314292E-2</c:v>
                </c:pt>
                <c:pt idx="9">
                  <c:v>8.2648577681302834E-2</c:v>
                </c:pt>
                <c:pt idx="10">
                  <c:v>7.9812203564176856E-2</c:v>
                </c:pt>
                <c:pt idx="11">
                  <c:v>7.7246079643595159E-2</c:v>
                </c:pt>
                <c:pt idx="12">
                  <c:v>7.4909847332008159E-2</c:v>
                </c:pt>
                <c:pt idx="13">
                  <c:v>7.2771111356331741E-2</c:v>
                </c:pt>
                <c:pt idx="14">
                  <c:v>7.0803527135719233E-2</c:v>
                </c:pt>
                <c:pt idx="15">
                  <c:v>6.8985421222376525E-2</c:v>
                </c:pt>
                <c:pt idx="16">
                  <c:v>6.7298777676251073E-2</c:v>
                </c:pt>
                <c:pt idx="17">
                  <c:v>6.5728480928130537E-2</c:v>
                </c:pt>
                <c:pt idx="18">
                  <c:v>6.4261741796589805E-2</c:v>
                </c:pt>
                <c:pt idx="19">
                  <c:v>6.2887656499994005E-2</c:v>
                </c:pt>
                <c:pt idx="20">
                  <c:v>6.1596863714876132E-2</c:v>
                </c:pt>
                <c:pt idx="21">
                  <c:v>6.0381274917665678E-2</c:v>
                </c:pt>
                <c:pt idx="22">
                  <c:v>5.9233860193683416E-2</c:v>
                </c:pt>
                <c:pt idx="23">
                  <c:v>5.8148476515058937E-2</c:v>
                </c:pt>
                <c:pt idx="24">
                  <c:v>5.7119728881783745E-2</c:v>
                </c:pt>
                <c:pt idx="25">
                  <c:v>5.614285714285714E-2</c:v>
                </c:pt>
                <c:pt idx="26">
                  <c:v>5.5213643067195971E-2</c:v>
                </c:pt>
                <c:pt idx="27">
                  <c:v>5.4328333517248813E-2</c:v>
                </c:pt>
                <c:pt idx="28">
                  <c:v>5.348357652831956E-2</c:v>
                </c:pt>
                <c:pt idx="29">
                  <c:v>5.2676367807298528E-2</c:v>
                </c:pt>
                <c:pt idx="30">
                  <c:v>5.1904005701288655E-2</c:v>
                </c:pt>
                <c:pt idx="31">
                  <c:v>5.1164053095730112E-2</c:v>
                </c:pt>
                <c:pt idx="32">
                  <c:v>5.0454305016085506E-2</c:v>
                </c:pt>
                <c:pt idx="33">
                  <c:v>4.9772760950779343E-2</c:v>
                </c:pt>
                <c:pt idx="34">
                  <c:v>4.9117601103258808E-2</c:v>
                </c:pt>
                <c:pt idx="35">
                  <c:v>4.8487165930539353E-2</c:v>
                </c:pt>
                <c:pt idx="36">
                  <c:v>4.7879938443902939E-2</c:v>
                </c:pt>
                <c:pt idx="37">
                  <c:v>4.7294528841629518E-2</c:v>
                </c:pt>
                <c:pt idx="38">
                  <c:v>4.6729661119117527E-2</c:v>
                </c:pt>
                <c:pt idx="39">
                  <c:v>4.6184161362558304E-2</c:v>
                </c:pt>
                <c:pt idx="40">
                  <c:v>4.5656947481584345E-2</c:v>
                </c:pt>
                <c:pt idx="41">
                  <c:v>4.5147020176414185E-2</c:v>
                </c:pt>
                <c:pt idx="42">
                  <c:v>4.4653454967826349E-2</c:v>
                </c:pt>
                <c:pt idx="43">
                  <c:v>4.4175395145262565E-2</c:v>
                </c:pt>
                <c:pt idx="44">
                  <c:v>4.3712045510625804E-2</c:v>
                </c:pt>
                <c:pt idx="45">
                  <c:v>4.3262666813799054E-2</c:v>
                </c:pt>
                <c:pt idx="46">
                  <c:v>4.2826570791278315E-2</c:v>
                </c:pt>
                <c:pt idx="47">
                  <c:v>4.2403115732157146E-2</c:v>
                </c:pt>
                <c:pt idx="48">
                  <c:v>4.1991702506473064E-2</c:v>
                </c:pt>
                <c:pt idx="49">
                  <c:v>4.1591770999995996E-2</c:v>
                </c:pt>
              </c:numCache>
            </c:numRef>
          </c:yVal>
          <c:smooth val="0"/>
          <c:extLst>
            <c:ext xmlns:c16="http://schemas.microsoft.com/office/drawing/2014/chart" uri="{C3380CC4-5D6E-409C-BE32-E72D297353CC}">
              <c16:uniqueId val="{00000006-6C27-465E-9B8B-D63A63947D6B}"/>
            </c:ext>
          </c:extLst>
        </c:ser>
        <c:dLbls>
          <c:showLegendKey val="0"/>
          <c:showVal val="0"/>
          <c:showCatName val="0"/>
          <c:showSerName val="0"/>
          <c:showPercent val="0"/>
          <c:showBubbleSize val="0"/>
        </c:dLbls>
        <c:axId val="88053248"/>
        <c:axId val="88055168"/>
      </c:scatterChart>
      <c:valAx>
        <c:axId val="88053248"/>
        <c:scaling>
          <c:orientation val="minMax"/>
        </c:scaling>
        <c:delete val="0"/>
        <c:axPos val="b"/>
        <c:title>
          <c:tx>
            <c:rich>
              <a:bodyPr/>
              <a:lstStyle/>
              <a:p>
                <a:pPr>
                  <a:defRPr sz="1400"/>
                </a:pPr>
                <a:r>
                  <a:rPr lang="en-US" sz="1400"/>
                  <a:t>Quantity</a:t>
                </a:r>
              </a:p>
            </c:rich>
          </c:tx>
          <c:overlay val="0"/>
        </c:title>
        <c:numFmt formatCode="General" sourceLinked="1"/>
        <c:majorTickMark val="out"/>
        <c:minorTickMark val="none"/>
        <c:tickLblPos val="nextTo"/>
        <c:crossAx val="88055168"/>
        <c:crosses val="autoZero"/>
        <c:crossBetween val="midCat"/>
      </c:valAx>
      <c:valAx>
        <c:axId val="88055168"/>
        <c:scaling>
          <c:orientation val="minMax"/>
        </c:scaling>
        <c:delete val="0"/>
        <c:axPos val="l"/>
        <c:title>
          <c:tx>
            <c:rich>
              <a:bodyPr rot="-5400000" vert="horz"/>
              <a:lstStyle/>
              <a:p>
                <a:pPr>
                  <a:defRPr sz="1400"/>
                </a:pPr>
                <a:r>
                  <a:rPr lang="en-US" sz="1400"/>
                  <a:t>Average Cost</a:t>
                </a:r>
              </a:p>
            </c:rich>
          </c:tx>
          <c:overlay val="0"/>
        </c:title>
        <c:numFmt formatCode="General" sourceLinked="1"/>
        <c:majorTickMark val="out"/>
        <c:minorTickMark val="none"/>
        <c:tickLblPos val="nextTo"/>
        <c:crossAx val="88053248"/>
        <c:crosses val="autoZero"/>
        <c:crossBetween val="midCat"/>
      </c:valAx>
    </c:plotArea>
    <c:legend>
      <c:legendPos val="b"/>
      <c:overlay val="0"/>
    </c:legend>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1400" dirty="0"/>
              <a:t>Figure 5.</a:t>
            </a:r>
            <a:r>
              <a:rPr lang="en-US" sz="1400" baseline="0" dirty="0"/>
              <a:t> </a:t>
            </a:r>
            <a:r>
              <a:rPr lang="en-US" sz="1400" dirty="0"/>
              <a:t>Error Using Linear Prediction for Mean MWTP</a:t>
            </a:r>
          </a:p>
        </c:rich>
      </c:tx>
      <c:overlay val="0"/>
    </c:title>
    <c:autoTitleDeleted val="0"/>
    <c:plotArea>
      <c:layout/>
      <c:scatterChart>
        <c:scatterStyle val="smoothMarker"/>
        <c:varyColors val="0"/>
        <c:ser>
          <c:idx val="0"/>
          <c:order val="0"/>
          <c:tx>
            <c:strRef>
              <c:f>Sheet1!$B$9</c:f>
              <c:strCache>
                <c:ptCount val="1"/>
                <c:pt idx="0">
                  <c:v>Actual</c:v>
                </c:pt>
              </c:strCache>
            </c:strRef>
          </c:tx>
          <c:marker>
            <c:symbol val="none"/>
          </c:marker>
          <c:xVal>
            <c:numRef>
              <c:f>Sheet1!$A$10:$A$85</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Sheet1!$B$10:$B$85</c:f>
              <c:numCache>
                <c:formatCode>General</c:formatCode>
                <c:ptCount val="76"/>
                <c:pt idx="0">
                  <c:v>10.983083741014774</c:v>
                </c:pt>
                <c:pt idx="1">
                  <c:v>10.985407174304921</c:v>
                </c:pt>
                <c:pt idx="2">
                  <c:v>10.987297206317928</c:v>
                </c:pt>
                <c:pt idx="3">
                  <c:v>10.988853620542971</c:v>
                </c:pt>
                <c:pt idx="4">
                  <c:v>10.990149319517212</c:v>
                </c:pt>
                <c:pt idx="5">
                  <c:v>10.991238515750501</c:v>
                </c:pt>
                <c:pt idx="6">
                  <c:v>10.992162164450006</c:v>
                </c:pt>
                <c:pt idx="7">
                  <c:v>10.992951647326761</c:v>
                </c:pt>
                <c:pt idx="8">
                  <c:v>10.993631320498139</c:v>
                </c:pt>
                <c:pt idx="9">
                  <c:v>10.994220308536867</c:v>
                </c:pt>
                <c:pt idx="10">
                  <c:v>10.994733788362716</c:v>
                </c:pt>
                <c:pt idx="11">
                  <c:v>10.995183921721855</c:v>
                </c:pt>
                <c:pt idx="12">
                  <c:v>10.995580541656487</c:v>
                </c:pt>
                <c:pt idx="13">
                  <c:v>10.995931664182313</c:v>
                </c:pt>
                <c:pt idx="14">
                  <c:v>10.996243874070686</c:v>
                </c:pt>
                <c:pt idx="15">
                  <c:v>10.996522618806337</c:v>
                </c:pt>
                <c:pt idx="16">
                  <c:v>10.996772434786624</c:v>
                </c:pt>
                <c:pt idx="17">
                  <c:v>10.996997122977591</c:v>
                </c:pt>
                <c:pt idx="18">
                  <c:v>10.997199886486788</c:v>
                </c:pt>
                <c:pt idx="19">
                  <c:v>10.997383439170491</c:v>
                </c:pt>
                <c:pt idx="20">
                  <c:v>10.997550092015523</c:v>
                </c:pt>
                <c:pt idx="21">
                  <c:v>10.997701822326434</c:v>
                </c:pt>
                <c:pt idx="22">
                  <c:v>10.997840329506682</c:v>
                </c:pt>
                <c:pt idx="23">
                  <c:v>10.997967080311255</c:v>
                </c:pt>
                <c:pt idx="24">
                  <c:v>10.998083345773562</c:v>
                </c:pt>
                <c:pt idx="25">
                  <c:v>10.998190231505655</c:v>
                </c:pt>
                <c:pt idx="26">
                  <c:v>10.998288702691664</c:v>
                </c:pt>
                <c:pt idx="27">
                  <c:v>10.998379604806605</c:v>
                </c:pt>
                <c:pt idx="28">
                  <c:v>10.998463680872918</c:v>
                </c:pt>
                <c:pt idx="29">
                  <c:v>10.998541585898005</c:v>
                </c:pt>
                <c:pt idx="30">
                  <c:v>10.998613899004964</c:v>
                </c:pt>
                <c:pt idx="31">
                  <c:v>10.998681133666729</c:v>
                </c:pt>
                <c:pt idx="32">
                  <c:v>10.998743746373771</c:v>
                </c:pt>
                <c:pt idx="33">
                  <c:v>10.998802144002413</c:v>
                </c:pt>
                <c:pt idx="34">
                  <c:v>10.998856690100846</c:v>
                </c:pt>
                <c:pt idx="35">
                  <c:v>10.998907710270091</c:v>
                </c:pt>
                <c:pt idx="36">
                  <c:v>10.998955496785209</c:v>
                </c:pt>
                <c:pt idx="37">
                  <c:v>10.999000312576475</c:v>
                </c:pt>
                <c:pt idx="38">
                  <c:v>10.999042394669456</c:v>
                </c:pt>
                <c:pt idx="39">
                  <c:v>10.999081957166071</c:v>
                </c:pt>
                <c:pt idx="40">
                  <c:v>10.999119193835099</c:v>
                </c:pt>
                <c:pt idx="41">
                  <c:v>10.999154280369254</c:v>
                </c:pt>
                <c:pt idx="42">
                  <c:v>10.999187376356808</c:v>
                </c:pt>
                <c:pt idx="43">
                  <c:v>10.999218627008158</c:v>
                </c:pt>
                <c:pt idx="44">
                  <c:v>10.999248164671338</c:v>
                </c:pt>
                <c:pt idx="45">
                  <c:v>10.99927611016539</c:v>
                </c:pt>
                <c:pt idx="46">
                  <c:v>10.999302573956065</c:v>
                </c:pt>
                <c:pt idx="47">
                  <c:v>10.999327657194712</c:v>
                </c:pt>
                <c:pt idx="48">
                  <c:v>10.999351452638225</c:v>
                </c:pt>
                <c:pt idx="49">
                  <c:v>10.999374045465226</c:v>
                </c:pt>
                <c:pt idx="50">
                  <c:v>10.999395514001675</c:v>
                </c:pt>
                <c:pt idx="51">
                  <c:v>10.999415930367096</c:v>
                </c:pt>
                <c:pt idx="52">
                  <c:v>10.999435361051203</c:v>
                </c:pt>
                <c:pt idx="53">
                  <c:v>10.999453867429292</c:v>
                </c:pt>
                <c:pt idx="54">
                  <c:v>10.999471506223738</c:v>
                </c:pt>
                <c:pt idx="55">
                  <c:v>10.99948832991784</c:v>
                </c:pt>
                <c:pt idx="56">
                  <c:v>10.999504387127631</c:v>
                </c:pt>
                <c:pt idx="57">
                  <c:v>10.999519722936345</c:v>
                </c:pt>
                <c:pt idx="58">
                  <c:v>10.999534379195824</c:v>
                </c:pt>
                <c:pt idx="59">
                  <c:v>10.999548394798499</c:v>
                </c:pt>
                <c:pt idx="60">
                  <c:v>10.999561805923165</c:v>
                </c:pt>
                <c:pt idx="61">
                  <c:v>10.999574646257402</c:v>
                </c:pt>
                <c:pt idx="62">
                  <c:v>10.999586947199136</c:v>
                </c:pt>
                <c:pt idx="63">
                  <c:v>10.9995987380395</c:v>
                </c:pt>
                <c:pt idx="64">
                  <c:v>10.999610046129003</c:v>
                </c:pt>
                <c:pt idx="65">
                  <c:v>10.999620897028681</c:v>
                </c:pt>
                <c:pt idx="66">
                  <c:v>10.999631314647733</c:v>
                </c:pt>
                <c:pt idx="67">
                  <c:v>10.99964132136907</c:v>
                </c:pt>
                <c:pt idx="68">
                  <c:v>10.999650938163906</c:v>
                </c:pt>
                <c:pt idx="69">
                  <c:v>10.999660184696493</c:v>
                </c:pt>
                <c:pt idx="70">
                  <c:v>10.999669079419947</c:v>
                </c:pt>
                <c:pt idx="71">
                  <c:v>10.999677639664027</c:v>
                </c:pt>
                <c:pt idx="72">
                  <c:v>10.999685881715616</c:v>
                </c:pt>
                <c:pt idx="73">
                  <c:v>10.999693820892583</c:v>
                </c:pt>
                <c:pt idx="74">
                  <c:v>10.999701471611662</c:v>
                </c:pt>
                <c:pt idx="75">
                  <c:v>10.999708847450853</c:v>
                </c:pt>
              </c:numCache>
            </c:numRef>
          </c:yVal>
          <c:smooth val="1"/>
          <c:extLst>
            <c:ext xmlns:c16="http://schemas.microsoft.com/office/drawing/2014/chart" uri="{C3380CC4-5D6E-409C-BE32-E72D297353CC}">
              <c16:uniqueId val="{00000000-7EE6-49D8-BA75-C38E7C7906F8}"/>
            </c:ext>
          </c:extLst>
        </c:ser>
        <c:ser>
          <c:idx val="1"/>
          <c:order val="1"/>
          <c:tx>
            <c:strRef>
              <c:f>Sheet1!$C$9</c:f>
              <c:strCache>
                <c:ptCount val="1"/>
                <c:pt idx="0">
                  <c:v>Linear Prediction</c:v>
                </c:pt>
              </c:strCache>
            </c:strRef>
          </c:tx>
          <c:marker>
            <c:symbol val="none"/>
          </c:marker>
          <c:xVal>
            <c:numRef>
              <c:f>Sheet1!$A$10:$A$85</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Sheet1!$C$10:$C$85</c:f>
              <c:numCache>
                <c:formatCode>General</c:formatCode>
                <c:ptCount val="76"/>
                <c:pt idx="0">
                  <c:v>10.99312310039825</c:v>
                </c:pt>
                <c:pt idx="1">
                  <c:v>10.993240813063323</c:v>
                </c:pt>
                <c:pt idx="2">
                  <c:v>10.993358525728397</c:v>
                </c:pt>
                <c:pt idx="3">
                  <c:v>10.993476238393468</c:v>
                </c:pt>
                <c:pt idx="4">
                  <c:v>10.993593951058541</c:v>
                </c:pt>
                <c:pt idx="5">
                  <c:v>10.993711663723614</c:v>
                </c:pt>
                <c:pt idx="6">
                  <c:v>10.993829376388687</c:v>
                </c:pt>
                <c:pt idx="7">
                  <c:v>10.99394708905376</c:v>
                </c:pt>
                <c:pt idx="8">
                  <c:v>10.994064801718832</c:v>
                </c:pt>
                <c:pt idx="9">
                  <c:v>10.994182514383905</c:v>
                </c:pt>
                <c:pt idx="10">
                  <c:v>10.994300227048978</c:v>
                </c:pt>
                <c:pt idx="11">
                  <c:v>10.994417939714051</c:v>
                </c:pt>
                <c:pt idx="12">
                  <c:v>10.994535652379124</c:v>
                </c:pt>
                <c:pt idx="13">
                  <c:v>10.994653365044195</c:v>
                </c:pt>
                <c:pt idx="14">
                  <c:v>10.994771077709268</c:v>
                </c:pt>
                <c:pt idx="15">
                  <c:v>10.994888790374342</c:v>
                </c:pt>
                <c:pt idx="16">
                  <c:v>10.995006503039415</c:v>
                </c:pt>
                <c:pt idx="17">
                  <c:v>10.995124215704488</c:v>
                </c:pt>
                <c:pt idx="18">
                  <c:v>10.995241928369559</c:v>
                </c:pt>
                <c:pt idx="19">
                  <c:v>10.995359641034632</c:v>
                </c:pt>
                <c:pt idx="20">
                  <c:v>10.995477353699705</c:v>
                </c:pt>
                <c:pt idx="21">
                  <c:v>10.995595066364778</c:v>
                </c:pt>
                <c:pt idx="22">
                  <c:v>10.995712779029851</c:v>
                </c:pt>
                <c:pt idx="23">
                  <c:v>10.995830491694923</c:v>
                </c:pt>
                <c:pt idx="24">
                  <c:v>10.995948204359996</c:v>
                </c:pt>
                <c:pt idx="25">
                  <c:v>10.996065917025069</c:v>
                </c:pt>
                <c:pt idx="26">
                  <c:v>10.996183629690142</c:v>
                </c:pt>
                <c:pt idx="27">
                  <c:v>10.996301342355215</c:v>
                </c:pt>
                <c:pt idx="28">
                  <c:v>10.996419055020286</c:v>
                </c:pt>
                <c:pt idx="29">
                  <c:v>10.99653676768536</c:v>
                </c:pt>
                <c:pt idx="30">
                  <c:v>10.996654480350433</c:v>
                </c:pt>
                <c:pt idx="31">
                  <c:v>10.996772193015506</c:v>
                </c:pt>
                <c:pt idx="32">
                  <c:v>10.996889905680579</c:v>
                </c:pt>
                <c:pt idx="33">
                  <c:v>10.99700761834565</c:v>
                </c:pt>
                <c:pt idx="34">
                  <c:v>10.997125331010723</c:v>
                </c:pt>
                <c:pt idx="35">
                  <c:v>10.997243043675796</c:v>
                </c:pt>
                <c:pt idx="36">
                  <c:v>10.99736075634087</c:v>
                </c:pt>
                <c:pt idx="37">
                  <c:v>10.997478469005943</c:v>
                </c:pt>
                <c:pt idx="38">
                  <c:v>10.997596181671014</c:v>
                </c:pt>
                <c:pt idx="39">
                  <c:v>10.997713894336087</c:v>
                </c:pt>
                <c:pt idx="40">
                  <c:v>10.99783160700116</c:v>
                </c:pt>
                <c:pt idx="41">
                  <c:v>10.997949319666233</c:v>
                </c:pt>
                <c:pt idx="42">
                  <c:v>10.998067032331306</c:v>
                </c:pt>
                <c:pt idx="43">
                  <c:v>10.998184744996378</c:v>
                </c:pt>
                <c:pt idx="44">
                  <c:v>10.998302457661451</c:v>
                </c:pt>
                <c:pt idx="45">
                  <c:v>10.998420170326524</c:v>
                </c:pt>
                <c:pt idx="46">
                  <c:v>10.998537882991597</c:v>
                </c:pt>
                <c:pt idx="47">
                  <c:v>10.99865559565667</c:v>
                </c:pt>
                <c:pt idx="48">
                  <c:v>10.998773308321741</c:v>
                </c:pt>
                <c:pt idx="49">
                  <c:v>10.998891020986814</c:v>
                </c:pt>
                <c:pt idx="50">
                  <c:v>10.999008733651888</c:v>
                </c:pt>
                <c:pt idx="51">
                  <c:v>10.999126446316961</c:v>
                </c:pt>
                <c:pt idx="52">
                  <c:v>10.999244158982034</c:v>
                </c:pt>
                <c:pt idx="53">
                  <c:v>10.999361871647107</c:v>
                </c:pt>
                <c:pt idx="54">
                  <c:v>10.999479584312178</c:v>
                </c:pt>
                <c:pt idx="55">
                  <c:v>10.999597296977251</c:v>
                </c:pt>
                <c:pt idx="56">
                  <c:v>10.999715009642324</c:v>
                </c:pt>
                <c:pt idx="57">
                  <c:v>10.999832722307398</c:v>
                </c:pt>
                <c:pt idx="58">
                  <c:v>10.999950434972471</c:v>
                </c:pt>
                <c:pt idx="59">
                  <c:v>11.000068147637542</c:v>
                </c:pt>
                <c:pt idx="60">
                  <c:v>11.000185860302615</c:v>
                </c:pt>
                <c:pt idx="61">
                  <c:v>11.000303572967688</c:v>
                </c:pt>
                <c:pt idx="62">
                  <c:v>11.000421285632761</c:v>
                </c:pt>
                <c:pt idx="63">
                  <c:v>11.000538998297834</c:v>
                </c:pt>
                <c:pt idx="64">
                  <c:v>11.000656710962906</c:v>
                </c:pt>
                <c:pt idx="65">
                  <c:v>11.000774423627979</c:v>
                </c:pt>
                <c:pt idx="66">
                  <c:v>11.000892136293052</c:v>
                </c:pt>
                <c:pt idx="67">
                  <c:v>11.001009848958125</c:v>
                </c:pt>
                <c:pt idx="68">
                  <c:v>11.001127561623198</c:v>
                </c:pt>
                <c:pt idx="69">
                  <c:v>11.001245274288269</c:v>
                </c:pt>
                <c:pt idx="70">
                  <c:v>11.001362986953342</c:v>
                </c:pt>
                <c:pt idx="71">
                  <c:v>11.001480699618416</c:v>
                </c:pt>
                <c:pt idx="72">
                  <c:v>11.001598412283489</c:v>
                </c:pt>
                <c:pt idx="73">
                  <c:v>11.001716124948562</c:v>
                </c:pt>
                <c:pt idx="74">
                  <c:v>11.001833837613633</c:v>
                </c:pt>
                <c:pt idx="75">
                  <c:v>11.001951550278706</c:v>
                </c:pt>
              </c:numCache>
            </c:numRef>
          </c:yVal>
          <c:smooth val="1"/>
          <c:extLst>
            <c:ext xmlns:c16="http://schemas.microsoft.com/office/drawing/2014/chart" uri="{C3380CC4-5D6E-409C-BE32-E72D297353CC}">
              <c16:uniqueId val="{00000001-7EE6-49D8-BA75-C38E7C7906F8}"/>
            </c:ext>
          </c:extLst>
        </c:ser>
        <c:dLbls>
          <c:showLegendKey val="0"/>
          <c:showVal val="0"/>
          <c:showCatName val="0"/>
          <c:showSerName val="0"/>
          <c:showPercent val="0"/>
          <c:showBubbleSize val="0"/>
        </c:dLbls>
        <c:axId val="88188416"/>
        <c:axId val="88190336"/>
      </c:scatterChart>
      <c:valAx>
        <c:axId val="88188416"/>
        <c:scaling>
          <c:orientation val="minMax"/>
        </c:scaling>
        <c:delete val="0"/>
        <c:axPos val="b"/>
        <c:title>
          <c:tx>
            <c:rich>
              <a:bodyPr/>
              <a:lstStyle/>
              <a:p>
                <a:pPr>
                  <a:defRPr sz="1400"/>
                </a:pPr>
                <a:r>
                  <a:rPr lang="en-US" sz="1400"/>
                  <a:t>School Passing Rate (Percent)</a:t>
                </a:r>
              </a:p>
            </c:rich>
          </c:tx>
          <c:overlay val="0"/>
        </c:title>
        <c:numFmt formatCode="General" sourceLinked="1"/>
        <c:majorTickMark val="out"/>
        <c:minorTickMark val="none"/>
        <c:tickLblPos val="nextTo"/>
        <c:crossAx val="88190336"/>
        <c:crosses val="autoZero"/>
        <c:crossBetween val="midCat"/>
      </c:valAx>
      <c:valAx>
        <c:axId val="88190336"/>
        <c:scaling>
          <c:orientation val="minMax"/>
        </c:scaling>
        <c:delete val="0"/>
        <c:axPos val="l"/>
        <c:title>
          <c:tx>
            <c:rich>
              <a:bodyPr rot="-5400000" vert="horz"/>
              <a:lstStyle/>
              <a:p>
                <a:pPr>
                  <a:defRPr sz="1400"/>
                </a:pPr>
                <a:r>
                  <a:rPr lang="en-US" sz="1400"/>
                  <a:t>ln{</a:t>
                </a:r>
                <a:r>
                  <a:rPr lang="en-US" sz="1400" i="1"/>
                  <a:t>P</a:t>
                </a:r>
                <a:r>
                  <a:rPr lang="en-US" sz="1400" i="1" baseline="30000"/>
                  <a:t>E</a:t>
                </a:r>
                <a:r>
                  <a:rPr lang="en-US" sz="1400"/>
                  <a:t>}</a:t>
                </a:r>
              </a:p>
            </c:rich>
          </c:tx>
          <c:overlay val="0"/>
        </c:title>
        <c:numFmt formatCode="General" sourceLinked="1"/>
        <c:majorTickMark val="out"/>
        <c:minorTickMark val="none"/>
        <c:tickLblPos val="none"/>
        <c:crossAx val="88188416"/>
        <c:crosses val="autoZero"/>
        <c:crossBetween val="midCat"/>
      </c:valAx>
    </c:plotArea>
    <c:legend>
      <c:legendPos val="b"/>
      <c:overlay val="0"/>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4EB26D4-5C22-450C-A420-8E58101790C2}" type="datetimeFigureOut">
              <a:rPr lang="en-US" smtClean="0"/>
              <a:pPr/>
              <a:t>1/30/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5033B92-9974-498D-BDFE-4DD73057D1C2}" type="slidenum">
              <a:rPr lang="en-US" smtClean="0"/>
              <a:pPr/>
              <a:t>‹#›</a:t>
            </a:fld>
            <a:endParaRPr lang="en-US"/>
          </a:p>
        </p:txBody>
      </p:sp>
    </p:spTree>
    <p:extLst>
      <p:ext uri="{BB962C8B-B14F-4D97-AF65-F5344CB8AC3E}">
        <p14:creationId xmlns:p14="http://schemas.microsoft.com/office/powerpoint/2010/main" val="13559042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5033B92-9974-498D-BDFE-4DD73057D1C2}" type="slidenum">
              <a:rPr lang="en-US" smtClean="0"/>
              <a:pPr/>
              <a:t>2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5033B92-9974-498D-BDFE-4DD73057D1C2}" type="slidenum">
              <a:rPr lang="en-US" smtClean="0"/>
              <a:pPr/>
              <a:t>38</a:t>
            </a:fld>
            <a:endParaRPr lang="en-US"/>
          </a:p>
        </p:txBody>
      </p:sp>
    </p:spTree>
    <p:extLst>
      <p:ext uri="{BB962C8B-B14F-4D97-AF65-F5344CB8AC3E}">
        <p14:creationId xmlns:p14="http://schemas.microsoft.com/office/powerpoint/2010/main" val="10351351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5033B92-9974-498D-BDFE-4DD73057D1C2}" type="slidenum">
              <a:rPr lang="en-US" smtClean="0"/>
              <a:pPr/>
              <a:t>4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p:txBody>
          <a:bodyPr/>
          <a:lstStyle/>
          <a:p>
            <a:fld id="{30051F29-AD06-4E7C-8172-2FA3069BC3A7}" type="datetimeFigureOut">
              <a:rPr lang="en-US" smtClean="0"/>
              <a:pPr/>
              <a:t>1/30/2018</a:t>
            </a:fld>
            <a:endParaRPr lang="en-US"/>
          </a:p>
        </p:txBody>
      </p:sp>
      <p:sp>
        <p:nvSpPr>
          <p:cNvPr id="20" name="Footer Placeholder 19"/>
          <p:cNvSpPr>
            <a:spLocks noGrp="1"/>
          </p:cNvSpPr>
          <p:nvPr>
            <p:ph type="ftr" sz="quarter" idx="11"/>
          </p:nvPr>
        </p:nvSpPr>
        <p:spPr/>
        <p:txBody>
          <a:bodyPr/>
          <a:lstStyle/>
          <a:p>
            <a:endParaRPr lang="en-US"/>
          </a:p>
        </p:txBody>
      </p:sp>
      <p:sp>
        <p:nvSpPr>
          <p:cNvPr id="10" name="Slide Number Placeholder 9"/>
          <p:cNvSpPr>
            <a:spLocks noGrp="1"/>
          </p:cNvSpPr>
          <p:nvPr>
            <p:ph type="sldNum" sz="quarter" idx="12"/>
          </p:nvPr>
        </p:nvSpPr>
        <p:spPr/>
        <p:txBody>
          <a:bodyPr/>
          <a:lstStyle/>
          <a:p>
            <a:fld id="{4200BC92-6B02-4F02-B043-2C4B9010C0F6}" type="slidenum">
              <a:rPr lang="en-US" smtClean="0"/>
              <a:pPr/>
              <a:t>‹#›</a:t>
            </a:fld>
            <a:endParaRPr lang="en-US"/>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0051F29-AD06-4E7C-8172-2FA3069BC3A7}" type="datetimeFigureOut">
              <a:rPr lang="en-US" smtClean="0"/>
              <a:pPr/>
              <a:t>1/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00BC92-6B02-4F02-B043-2C4B9010C0F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0051F29-AD06-4E7C-8172-2FA3069BC3A7}" type="datetimeFigureOut">
              <a:rPr lang="en-US" smtClean="0"/>
              <a:pPr/>
              <a:t>1/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00BC92-6B02-4F02-B043-2C4B9010C0F6}"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0051F29-AD06-4E7C-8172-2FA3069BC3A7}" type="datetimeFigureOut">
              <a:rPr lang="en-US" smtClean="0"/>
              <a:pPr/>
              <a:t>1/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00BC92-6B02-4F02-B043-2C4B9010C0F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30051F29-AD06-4E7C-8172-2FA3069BC3A7}" type="datetimeFigureOut">
              <a:rPr lang="en-US" smtClean="0"/>
              <a:pPr/>
              <a:t>1/3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00BC92-6B02-4F02-B043-2C4B9010C0F6}" type="slidenum">
              <a:rPr lang="en-US" smtClean="0"/>
              <a:pPr/>
              <a:t>‹#›</a:t>
            </a:fld>
            <a:endParaRPr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0051F29-AD06-4E7C-8172-2FA3069BC3A7}" type="datetimeFigureOut">
              <a:rPr lang="en-US" smtClean="0"/>
              <a:pPr/>
              <a:t>1/3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00BC92-6B02-4F02-B043-2C4B9010C0F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30051F29-AD06-4E7C-8172-2FA3069BC3A7}" type="datetimeFigureOut">
              <a:rPr lang="en-US" smtClean="0"/>
              <a:pPr/>
              <a:t>1/30/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200BC92-6B02-4F02-B043-2C4B9010C0F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30051F29-AD06-4E7C-8172-2FA3069BC3A7}" type="datetimeFigureOut">
              <a:rPr lang="en-US" smtClean="0"/>
              <a:pPr/>
              <a:t>1/30/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200BC92-6B02-4F02-B043-2C4B9010C0F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Date Placeholder 1"/>
          <p:cNvSpPr>
            <a:spLocks noGrp="1"/>
          </p:cNvSpPr>
          <p:nvPr>
            <p:ph type="dt" sz="half" idx="10"/>
          </p:nvPr>
        </p:nvSpPr>
        <p:spPr/>
        <p:txBody>
          <a:bodyPr/>
          <a:lstStyle/>
          <a:p>
            <a:fld id="{30051F29-AD06-4E7C-8172-2FA3069BC3A7}" type="datetimeFigureOut">
              <a:rPr lang="en-US" smtClean="0"/>
              <a:pPr/>
              <a:t>1/30/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200BC92-6B02-4F02-B043-2C4B9010C0F6}" type="slidenum">
              <a:rPr lang="en-US" smtClean="0"/>
              <a:pPr/>
              <a:t>‹#›</a:t>
            </a:fld>
            <a:endParaRPr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0051F29-AD06-4E7C-8172-2FA3069BC3A7}" type="datetimeFigureOut">
              <a:rPr lang="en-US" smtClean="0"/>
              <a:pPr/>
              <a:t>1/3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00BC92-6B02-4F02-B043-2C4B9010C0F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30051F29-AD06-4E7C-8172-2FA3069BC3A7}" type="datetimeFigureOut">
              <a:rPr lang="en-US" smtClean="0"/>
              <a:pPr/>
              <a:t>1/3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00BC92-6B02-4F02-B043-2C4B9010C0F6}" type="slidenum">
              <a:rPr lang="en-US" smtClean="0"/>
              <a:pPr/>
              <a:t>‹#›</a:t>
            </a:fld>
            <a:endParaRPr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smtClean="0"/>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p>
            <a:r>
              <a:rPr kumimoji="0" lang="en-US" smtClean="0"/>
              <a:t>Click to edit Master title style</a:t>
            </a:r>
            <a:endParaRPr kumimoji="0" lang="en-US"/>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30051F29-AD06-4E7C-8172-2FA3069BC3A7}" type="datetimeFigureOut">
              <a:rPr lang="en-US" smtClean="0"/>
              <a:pPr/>
              <a:t>1/30/2018</a:t>
            </a:fld>
            <a:endParaRPr 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en-US"/>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4200BC92-6B02-4F02-B043-2C4B9010C0F6}" type="slidenum">
              <a:rPr lang="en-US" smtClean="0"/>
              <a:pPr/>
              <a:t>‹#›</a:t>
            </a:fld>
            <a:endParaRPr lang="en-US"/>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9.bin"/><Relationship Id="rId4" Type="http://schemas.openxmlformats.org/officeDocument/2006/relationships/image" Target="../media/image10.wmf"/></Relationships>
</file>

<file path=ppt/slides/_rels/slide3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7.emf"/><Relationship Id="rId4" Type="http://schemas.openxmlformats.org/officeDocument/2006/relationships/package" Target="../embeddings/Microsoft_Word_Document.docx"/></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47800" y="1219200"/>
            <a:ext cx="7406640" cy="2057400"/>
          </a:xfrm>
        </p:spPr>
        <p:txBody>
          <a:bodyPr>
            <a:normAutofit fontScale="90000"/>
          </a:bodyPr>
          <a:lstStyle/>
          <a:p>
            <a:r>
              <a:rPr lang="en-US" sz="3200" b="1" dirty="0"/>
              <a:t>Public Finance Seminar</a:t>
            </a:r>
            <a:br>
              <a:rPr lang="en-US" sz="3200" b="1" dirty="0"/>
            </a:br>
            <a:r>
              <a:rPr lang="en-US" sz="3200" b="1" dirty="0"/>
              <a:t>Spring 2013, Professor </a:t>
            </a:r>
            <a:r>
              <a:rPr lang="en-US" sz="3200" b="1" dirty="0" smtClean="0"/>
              <a:t>John Yinger</a:t>
            </a:r>
            <a:br>
              <a:rPr lang="en-US" sz="3200" b="1" dirty="0" smtClean="0"/>
            </a:br>
            <a:r>
              <a:rPr lang="en-US" sz="3200" b="1" dirty="0" smtClean="0"/>
              <a:t>Department of Public Administration</a:t>
            </a:r>
            <a:br>
              <a:rPr lang="en-US" sz="3200" b="1" dirty="0" smtClean="0"/>
            </a:br>
            <a:r>
              <a:rPr lang="en-US" sz="3200" b="1" dirty="0" smtClean="0"/>
              <a:t>The Maxwell School, Syracuse University</a:t>
            </a:r>
            <a:endParaRPr lang="en-US" sz="3200" dirty="0"/>
          </a:p>
        </p:txBody>
      </p:sp>
      <p:sp>
        <p:nvSpPr>
          <p:cNvPr id="3" name="Subtitle 2"/>
          <p:cNvSpPr>
            <a:spLocks noGrp="1"/>
          </p:cNvSpPr>
          <p:nvPr>
            <p:ph type="subTitle" idx="1"/>
          </p:nvPr>
        </p:nvSpPr>
        <p:spPr>
          <a:xfrm>
            <a:off x="1447800" y="3733800"/>
            <a:ext cx="7155656" cy="1752600"/>
          </a:xfrm>
        </p:spPr>
        <p:txBody>
          <a:bodyPr>
            <a:normAutofit/>
          </a:bodyPr>
          <a:lstStyle/>
          <a:p>
            <a:r>
              <a:rPr lang="en-US" sz="4000" b="1" dirty="0" smtClean="0"/>
              <a:t>	</a:t>
            </a:r>
            <a:r>
              <a:rPr lang="en-US" sz="4000" b="1" dirty="0" smtClean="0">
                <a:solidFill>
                  <a:schemeClr val="accent1"/>
                </a:solidFill>
              </a:rPr>
              <a:t>Hedonics</a:t>
            </a:r>
            <a:endParaRPr lang="en-US" sz="4000" b="1" dirty="0">
              <a:solidFill>
                <a:schemeClr val="accent1"/>
              </a:solidFill>
            </a:endParaRPr>
          </a:p>
        </p:txBody>
      </p:sp>
      <p:sp>
        <p:nvSpPr>
          <p:cNvPr id="4" name="Subtitle 2"/>
          <p:cNvSpPr txBox="1">
            <a:spLocks/>
          </p:cNvSpPr>
          <p:nvPr/>
        </p:nvSpPr>
        <p:spPr>
          <a:xfrm>
            <a:off x="5257800" y="5257800"/>
            <a:ext cx="3498056" cy="1524000"/>
          </a:xfrm>
          <a:prstGeom prst="rect">
            <a:avLst/>
          </a:prstGeom>
        </p:spPr>
        <p:txBody>
          <a:bodyPr tIns="0">
            <a:normAutofit lnSpcReduction="10000"/>
          </a:bodyPr>
          <a:lstStyle>
            <a:lvl1pPr marL="27432" indent="0" algn="l" rtl="0" eaLnBrk="1" latinLnBrk="0" hangingPunct="1">
              <a:lnSpc>
                <a:spcPct val="100000"/>
              </a:lnSpc>
              <a:spcBef>
                <a:spcPts val="600"/>
              </a:spcBef>
              <a:buClr>
                <a:schemeClr val="accent1"/>
              </a:buClr>
              <a:buSzPct val="80000"/>
              <a:buFont typeface="Wingdings 2"/>
              <a:buNone/>
              <a:defRPr kumimoji="0" sz="2600" kern="1200">
                <a:solidFill>
                  <a:schemeClr val="tx2">
                    <a:shade val="30000"/>
                    <a:satMod val="150000"/>
                  </a:schemeClr>
                </a:solidFill>
                <a:latin typeface="+mn-lt"/>
                <a:ea typeface="+mn-ea"/>
                <a:cs typeface="+mn-cs"/>
              </a:defRPr>
            </a:lvl1pPr>
            <a:lvl2pPr marL="457200" indent="0" algn="ctr" rtl="0" eaLnBrk="1" latinLnBrk="0" hangingPunct="1">
              <a:lnSpc>
                <a:spcPct val="100000"/>
              </a:lnSpc>
              <a:spcBef>
                <a:spcPts val="550"/>
              </a:spcBef>
              <a:buClr>
                <a:schemeClr val="accent1"/>
              </a:buClr>
              <a:buFont typeface="Verdana"/>
              <a:buNone/>
              <a:defRPr kumimoji="0" sz="2800" kern="1200">
                <a:solidFill>
                  <a:schemeClr val="tx1"/>
                </a:solidFill>
                <a:latin typeface="+mn-lt"/>
                <a:ea typeface="+mn-ea"/>
                <a:cs typeface="+mn-cs"/>
              </a:defRPr>
            </a:lvl2pPr>
            <a:lvl3pPr marL="914400" indent="0" algn="ctr" rtl="0" eaLnBrk="1" latinLnBrk="0" hangingPunct="1">
              <a:lnSpc>
                <a:spcPct val="100000"/>
              </a:lnSpc>
              <a:spcBef>
                <a:spcPct val="20000"/>
              </a:spcBef>
              <a:buClr>
                <a:schemeClr val="accent2"/>
              </a:buClr>
              <a:buFont typeface="Wingdings 2"/>
              <a:buNone/>
              <a:defRPr kumimoji="0" sz="2400" kern="1200">
                <a:solidFill>
                  <a:schemeClr val="tx1"/>
                </a:solidFill>
                <a:latin typeface="+mn-lt"/>
                <a:ea typeface="+mn-ea"/>
                <a:cs typeface="+mn-cs"/>
              </a:defRPr>
            </a:lvl3pPr>
            <a:lvl4pPr marL="1371600" indent="0" algn="ctr" rtl="0" eaLnBrk="1" latinLnBrk="0" hangingPunct="1">
              <a:lnSpc>
                <a:spcPct val="100000"/>
              </a:lnSpc>
              <a:spcBef>
                <a:spcPct val="20000"/>
              </a:spcBef>
              <a:buClr>
                <a:schemeClr val="accent3"/>
              </a:buClr>
              <a:buFont typeface="Wingdings 2"/>
              <a:buNone/>
              <a:defRPr kumimoji="0" sz="2000" kern="1200">
                <a:solidFill>
                  <a:schemeClr val="tx1"/>
                </a:solidFill>
                <a:latin typeface="+mn-lt"/>
                <a:ea typeface="+mn-ea"/>
                <a:cs typeface="+mn-cs"/>
              </a:defRPr>
            </a:lvl4pPr>
            <a:lvl5pPr marL="1828800" indent="0" algn="ctr" rtl="0" eaLnBrk="1" latinLnBrk="0" hangingPunct="1">
              <a:lnSpc>
                <a:spcPct val="100000"/>
              </a:lnSpc>
              <a:spcBef>
                <a:spcPct val="20000"/>
              </a:spcBef>
              <a:buClr>
                <a:schemeClr val="accent4"/>
              </a:buClr>
              <a:buFont typeface="Wingdings 2"/>
              <a:buNone/>
              <a:defRPr kumimoji="0" sz="2000" kern="1200">
                <a:solidFill>
                  <a:schemeClr val="tx1"/>
                </a:solidFill>
                <a:latin typeface="+mn-lt"/>
                <a:ea typeface="+mn-ea"/>
                <a:cs typeface="+mn-cs"/>
              </a:defRPr>
            </a:lvl5pPr>
            <a:lvl6pPr marL="2286000" indent="0" algn="ctr" rtl="0" eaLnBrk="1" latinLnBrk="0" hangingPunct="1">
              <a:lnSpc>
                <a:spcPct val="100000"/>
              </a:lnSpc>
              <a:spcBef>
                <a:spcPct val="20000"/>
              </a:spcBef>
              <a:buClr>
                <a:schemeClr val="accent5"/>
              </a:buClr>
              <a:buFont typeface="Wingdings 2"/>
              <a:buNone/>
              <a:defRPr kumimoji="0" sz="2000" kern="1200">
                <a:solidFill>
                  <a:schemeClr val="tx1"/>
                </a:solidFill>
                <a:latin typeface="+mn-lt"/>
                <a:ea typeface="+mn-ea"/>
                <a:cs typeface="+mn-cs"/>
              </a:defRPr>
            </a:lvl6pPr>
            <a:lvl7pPr marL="2743200" indent="0" algn="ctr" rtl="0" eaLnBrk="1" latinLnBrk="0" hangingPunct="1">
              <a:lnSpc>
                <a:spcPct val="100000"/>
              </a:lnSpc>
              <a:spcBef>
                <a:spcPct val="20000"/>
              </a:spcBef>
              <a:buClr>
                <a:schemeClr val="accent6"/>
              </a:buClr>
              <a:buFont typeface="Wingdings 2"/>
              <a:buNone/>
              <a:defRPr kumimoji="0" sz="2000" kern="1200">
                <a:solidFill>
                  <a:schemeClr val="tx1"/>
                </a:solidFill>
                <a:latin typeface="+mn-lt"/>
                <a:ea typeface="+mn-ea"/>
                <a:cs typeface="+mn-cs"/>
              </a:defRPr>
            </a:lvl7pPr>
            <a:lvl8pPr marL="3200400" indent="0" algn="ctr" rtl="0" eaLnBrk="1" latinLnBrk="0" hangingPunct="1">
              <a:lnSpc>
                <a:spcPct val="100000"/>
              </a:lnSpc>
              <a:spcBef>
                <a:spcPct val="20000"/>
              </a:spcBef>
              <a:buClr>
                <a:schemeClr val="accent6"/>
              </a:buClr>
              <a:buFont typeface="Wingdings 2"/>
              <a:buNone/>
              <a:defRPr kumimoji="0" sz="2000" kern="1200">
                <a:solidFill>
                  <a:schemeClr val="tx1"/>
                </a:solidFill>
                <a:latin typeface="+mn-lt"/>
                <a:ea typeface="+mn-ea"/>
                <a:cs typeface="+mn-cs"/>
              </a:defRPr>
            </a:lvl8pPr>
            <a:lvl9pPr marL="3657600" indent="0" algn="ctr" rtl="0" eaLnBrk="1" latinLnBrk="0" hangingPunct="1">
              <a:lnSpc>
                <a:spcPct val="100000"/>
              </a:lnSpc>
              <a:spcBef>
                <a:spcPct val="20000"/>
              </a:spcBef>
              <a:buClr>
                <a:schemeClr val="accent6"/>
              </a:buClr>
              <a:buFont typeface="Wingdings 2"/>
              <a:buNone/>
              <a:defRPr kumimoji="0" sz="2000" kern="1200">
                <a:solidFill>
                  <a:schemeClr val="tx1"/>
                </a:solidFill>
                <a:latin typeface="+mn-lt"/>
                <a:ea typeface="+mn-ea"/>
                <a:cs typeface="+mn-cs"/>
              </a:defRPr>
            </a:lvl9pPr>
            <a:extLst/>
          </a:lstStyle>
          <a:p>
            <a:r>
              <a:rPr lang="en-US" sz="1400" b="1" dirty="0" smtClean="0">
                <a:solidFill>
                  <a:schemeClr val="accent4"/>
                </a:solidFill>
              </a:rPr>
              <a:t>These notes are provided for teaching purposes only and are not to be quoted without the permission of the author.  Comments are welcome.</a:t>
            </a:r>
          </a:p>
          <a:p>
            <a:r>
              <a:rPr lang="en-US" sz="4000" b="1" dirty="0" smtClean="0"/>
              <a:t>	</a:t>
            </a:r>
            <a:endParaRPr lang="en-US" sz="4000" b="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6172200"/>
          </a:xfrm>
        </p:spPr>
        <p:txBody>
          <a:bodyPr>
            <a:normAutofit fontScale="92500" lnSpcReduction="20000"/>
          </a:bodyPr>
          <a:lstStyle/>
          <a:p>
            <a:pPr algn="ctr">
              <a:buNone/>
            </a:pPr>
            <a:r>
              <a:rPr lang="en-US" b="1" dirty="0" smtClean="0">
                <a:solidFill>
                  <a:schemeClr val="accent1"/>
                </a:solidFill>
              </a:rPr>
              <a:t>Rosen and Housing</a:t>
            </a:r>
          </a:p>
          <a:p>
            <a:pPr algn="ctr">
              <a:lnSpc>
                <a:spcPct val="60000"/>
              </a:lnSpc>
              <a:buNone/>
            </a:pPr>
            <a:endParaRPr lang="en-US" dirty="0" smtClean="0"/>
          </a:p>
          <a:p>
            <a:r>
              <a:rPr lang="en-US" dirty="0" smtClean="0"/>
              <a:t>Rosen’s paper is about hedonics in general, not just about housing.</a:t>
            </a:r>
          </a:p>
          <a:p>
            <a:endParaRPr lang="en-US" dirty="0"/>
          </a:p>
          <a:p>
            <a:r>
              <a:rPr lang="en-US" dirty="0" smtClean="0"/>
              <a:t>But it is consistent with the bidding and sorting framework developed at about the same time in local public finance (as Rosen mentions).</a:t>
            </a:r>
          </a:p>
          <a:p>
            <a:endParaRPr lang="en-US" dirty="0"/>
          </a:p>
          <a:p>
            <a:r>
              <a:rPr lang="en-US" dirty="0" smtClean="0"/>
              <a:t>However, many housing applications make two changes in the Rosen framework:</a:t>
            </a:r>
          </a:p>
          <a:p>
            <a:endParaRPr lang="en-US" dirty="0"/>
          </a:p>
          <a:p>
            <a:pPr lvl="1"/>
            <a:r>
              <a:rPr lang="en-US" dirty="0" smtClean="0"/>
              <a:t>They ignore the supply side.</a:t>
            </a:r>
          </a:p>
          <a:p>
            <a:pPr lvl="1"/>
            <a:endParaRPr lang="en-US" dirty="0"/>
          </a:p>
          <a:p>
            <a:pPr lvl="1"/>
            <a:r>
              <a:rPr lang="en-US" dirty="0" smtClean="0"/>
              <a:t>They look at bids </a:t>
            </a:r>
            <a:r>
              <a:rPr lang="en-US" u="sng" dirty="0" smtClean="0"/>
              <a:t>per unit of housing services</a:t>
            </a:r>
            <a:r>
              <a:rPr lang="en-US" dirty="0" smtClean="0"/>
              <a:t>.</a:t>
            </a:r>
          </a:p>
        </p:txBody>
      </p:sp>
    </p:spTree>
    <p:extLst>
      <p:ext uri="{BB962C8B-B14F-4D97-AF65-F5344CB8AC3E}">
        <p14:creationId xmlns:p14="http://schemas.microsoft.com/office/powerpoint/2010/main" val="37054323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6172200"/>
          </a:xfrm>
        </p:spPr>
        <p:txBody>
          <a:bodyPr>
            <a:normAutofit fontScale="85000" lnSpcReduction="20000"/>
          </a:bodyPr>
          <a:lstStyle/>
          <a:p>
            <a:pPr algn="ctr">
              <a:buNone/>
            </a:pPr>
            <a:r>
              <a:rPr lang="en-US" b="1" dirty="0" smtClean="0">
                <a:solidFill>
                  <a:schemeClr val="accent1"/>
                </a:solidFill>
              </a:rPr>
              <a:t>Rosen’s Supply Side</a:t>
            </a:r>
          </a:p>
          <a:p>
            <a:pPr algn="ctr">
              <a:lnSpc>
                <a:spcPct val="60000"/>
              </a:lnSpc>
              <a:buNone/>
            </a:pPr>
            <a:endParaRPr lang="en-US" dirty="0" smtClean="0"/>
          </a:p>
          <a:p>
            <a:r>
              <a:rPr lang="en-US" dirty="0" smtClean="0"/>
              <a:t>In Rosen’s framework, each firm has an offer function, which is the amount it would pay to supply a given level of an attribute, holding profits constant.</a:t>
            </a:r>
          </a:p>
          <a:p>
            <a:endParaRPr lang="en-US" dirty="0"/>
          </a:p>
          <a:p>
            <a:r>
              <a:rPr lang="en-US" dirty="0" smtClean="0"/>
              <a:t>With heterogeneous firms and households, the hedonic price function is the </a:t>
            </a:r>
            <a:r>
              <a:rPr lang="en-US" b="1" dirty="0" smtClean="0">
                <a:solidFill>
                  <a:schemeClr val="accent4"/>
                </a:solidFill>
              </a:rPr>
              <a:t>joint envelope </a:t>
            </a:r>
            <a:r>
              <a:rPr lang="en-US" dirty="0" smtClean="0"/>
              <a:t>of firm offer and household bid functions.</a:t>
            </a:r>
          </a:p>
          <a:p>
            <a:endParaRPr lang="en-US" dirty="0"/>
          </a:p>
          <a:p>
            <a:r>
              <a:rPr lang="en-US" dirty="0" smtClean="0"/>
              <a:t>Because amenities are not supplied by firms (and because most house sales are of existing housing), the supply side is not central in most housing applications and is simply ignored.</a:t>
            </a:r>
          </a:p>
          <a:p>
            <a:endParaRPr lang="en-US" dirty="0"/>
          </a:p>
          <a:p>
            <a:pPr lvl="1"/>
            <a:r>
              <a:rPr lang="en-US" dirty="0" smtClean="0"/>
              <a:t>That is, the distribution of amenities is taken as given.</a:t>
            </a:r>
          </a:p>
        </p:txBody>
      </p:sp>
    </p:spTree>
    <p:extLst>
      <p:ext uri="{BB962C8B-B14F-4D97-AF65-F5344CB8AC3E}">
        <p14:creationId xmlns:p14="http://schemas.microsoft.com/office/powerpoint/2010/main" val="37816763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6172200"/>
          </a:xfrm>
        </p:spPr>
        <p:txBody>
          <a:bodyPr>
            <a:normAutofit fontScale="85000" lnSpcReduction="20000"/>
          </a:bodyPr>
          <a:lstStyle/>
          <a:p>
            <a:pPr algn="ctr">
              <a:buNone/>
            </a:pPr>
            <a:r>
              <a:rPr lang="en-US" b="1" dirty="0">
                <a:solidFill>
                  <a:schemeClr val="accent1"/>
                </a:solidFill>
              </a:rPr>
              <a:t>H</a:t>
            </a:r>
            <a:r>
              <a:rPr lang="en-US" b="1" dirty="0" smtClean="0">
                <a:solidFill>
                  <a:schemeClr val="accent1"/>
                </a:solidFill>
              </a:rPr>
              <a:t>ousing Services</a:t>
            </a:r>
          </a:p>
          <a:p>
            <a:pPr algn="ctr">
              <a:lnSpc>
                <a:spcPct val="60000"/>
              </a:lnSpc>
              <a:buNone/>
            </a:pPr>
            <a:endParaRPr lang="en-US" dirty="0" smtClean="0"/>
          </a:p>
          <a:p>
            <a:pPr>
              <a:lnSpc>
                <a:spcPct val="70000"/>
              </a:lnSpc>
            </a:pPr>
            <a:r>
              <a:rPr lang="en-US" dirty="0" smtClean="0"/>
              <a:t>Rosen treats all attributes the same way.</a:t>
            </a:r>
          </a:p>
          <a:p>
            <a:pPr>
              <a:lnSpc>
                <a:spcPct val="70000"/>
              </a:lnSpc>
            </a:pPr>
            <a:endParaRPr lang="en-US" dirty="0"/>
          </a:p>
          <a:p>
            <a:r>
              <a:rPr lang="en-US" dirty="0" smtClean="0"/>
              <a:t>But many housing scholars distinguish between </a:t>
            </a:r>
            <a:r>
              <a:rPr lang="en-US" b="1" dirty="0" smtClean="0">
                <a:solidFill>
                  <a:schemeClr val="accent4"/>
                </a:solidFill>
              </a:rPr>
              <a:t>housing services</a:t>
            </a:r>
            <a:r>
              <a:rPr lang="en-US" dirty="0" smtClean="0"/>
              <a:t>, </a:t>
            </a:r>
            <a:r>
              <a:rPr lang="en-US" i="1" dirty="0" smtClean="0">
                <a:latin typeface="Times New Roman" pitchFamily="18" charset="0"/>
                <a:cs typeface="Times New Roman" pitchFamily="18" charset="0"/>
              </a:rPr>
              <a:t>H</a:t>
            </a:r>
            <a:r>
              <a:rPr lang="en-US" dirty="0" smtClean="0"/>
              <a:t>, which are a function of structural housing traits, </a:t>
            </a:r>
            <a:r>
              <a:rPr lang="en-US" i="1" dirty="0" smtClean="0">
                <a:latin typeface="Times New Roman" pitchFamily="18" charset="0"/>
                <a:cs typeface="Times New Roman" pitchFamily="18" charset="0"/>
              </a:rPr>
              <a:t>X</a:t>
            </a:r>
            <a:r>
              <a:rPr lang="en-US" dirty="0" smtClean="0"/>
              <a:t>, and the </a:t>
            </a:r>
            <a:r>
              <a:rPr lang="en-US" b="1" dirty="0" smtClean="0">
                <a:solidFill>
                  <a:schemeClr val="accent4"/>
                </a:solidFill>
              </a:rPr>
              <a:t>price per unit of housing services</a:t>
            </a:r>
            <a:r>
              <a:rPr lang="en-US" dirty="0" smtClean="0"/>
              <a:t>, </a:t>
            </a:r>
            <a:r>
              <a:rPr lang="en-US" i="1" dirty="0" smtClean="0">
                <a:latin typeface="Times New Roman" pitchFamily="18" charset="0"/>
                <a:cs typeface="Times New Roman" pitchFamily="18" charset="0"/>
              </a:rPr>
              <a:t>P</a:t>
            </a:r>
            <a:r>
              <a:rPr lang="en-US" dirty="0" smtClean="0"/>
              <a:t>,  which is a function of public services and neighborhood amenities, </a:t>
            </a:r>
            <a:r>
              <a:rPr lang="en-US" i="1" dirty="0" smtClean="0">
                <a:latin typeface="Times New Roman" pitchFamily="18" charset="0"/>
                <a:cs typeface="Times New Roman" pitchFamily="18" charset="0"/>
              </a:rPr>
              <a:t>A</a:t>
            </a:r>
            <a:r>
              <a:rPr lang="en-US" dirty="0" smtClean="0"/>
              <a:t>.</a:t>
            </a:r>
          </a:p>
          <a:p>
            <a:pPr>
              <a:lnSpc>
                <a:spcPct val="70000"/>
              </a:lnSpc>
            </a:pPr>
            <a:endParaRPr lang="en-US" dirty="0"/>
          </a:p>
          <a:p>
            <a:pPr lvl="1"/>
            <a:r>
              <a:rPr lang="en-US" dirty="0" smtClean="0"/>
              <a:t>The value of a house is </a:t>
            </a:r>
            <a:r>
              <a:rPr lang="en-US" i="1" dirty="0" smtClean="0">
                <a:latin typeface="Times New Roman" pitchFamily="18" charset="0"/>
                <a:cs typeface="Times New Roman" pitchFamily="18" charset="0"/>
              </a:rPr>
              <a:t>V = P</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H</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X</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r</a:t>
            </a:r>
          </a:p>
          <a:p>
            <a:pPr lvl="1">
              <a:lnSpc>
                <a:spcPct val="70000"/>
              </a:lnSpc>
            </a:pPr>
            <a:endParaRPr lang="en-US" dirty="0"/>
          </a:p>
          <a:p>
            <a:pPr lvl="1"/>
            <a:r>
              <a:rPr lang="en-US" dirty="0" smtClean="0"/>
              <a:t>The index of housing services, </a:t>
            </a:r>
            <a:r>
              <a:rPr lang="en-US" i="1" dirty="0" smtClean="0">
                <a:latin typeface="Times New Roman" pitchFamily="18" charset="0"/>
                <a:cs typeface="Times New Roman" pitchFamily="18" charset="0"/>
              </a:rPr>
              <a:t>H</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X</a:t>
            </a:r>
            <a:r>
              <a:rPr lang="en-US" dirty="0" smtClean="0">
                <a:latin typeface="Times New Roman" pitchFamily="18" charset="0"/>
                <a:cs typeface="Times New Roman" pitchFamily="18" charset="0"/>
              </a:rPr>
              <a:t>}</a:t>
            </a:r>
            <a:r>
              <a:rPr lang="en-US" dirty="0" smtClean="0"/>
              <a:t>, may be assumed not to vary across households.</a:t>
            </a:r>
          </a:p>
          <a:p>
            <a:pPr>
              <a:lnSpc>
                <a:spcPct val="70000"/>
              </a:lnSpc>
            </a:pPr>
            <a:endParaRPr lang="en-US" dirty="0"/>
          </a:p>
          <a:p>
            <a:r>
              <a:rPr lang="en-US" dirty="0" smtClean="0"/>
              <a:t>You need to look for this distinction when reading the literature.</a:t>
            </a:r>
          </a:p>
        </p:txBody>
      </p:sp>
    </p:spTree>
    <p:extLst>
      <p:ext uri="{BB962C8B-B14F-4D97-AF65-F5344CB8AC3E}">
        <p14:creationId xmlns:p14="http://schemas.microsoft.com/office/powerpoint/2010/main" val="31140889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6477000"/>
          </a:xfrm>
        </p:spPr>
        <p:txBody>
          <a:bodyPr>
            <a:normAutofit fontScale="77500" lnSpcReduction="20000"/>
          </a:bodyPr>
          <a:lstStyle/>
          <a:p>
            <a:pPr algn="ctr">
              <a:buNone/>
            </a:pPr>
            <a:r>
              <a:rPr lang="en-US" b="1" dirty="0" smtClean="0">
                <a:solidFill>
                  <a:schemeClr val="accent1"/>
                </a:solidFill>
              </a:rPr>
              <a:t>The Rosen Challenge</a:t>
            </a:r>
          </a:p>
          <a:p>
            <a:pPr algn="ctr">
              <a:lnSpc>
                <a:spcPct val="60000"/>
              </a:lnSpc>
              <a:buNone/>
            </a:pPr>
            <a:endParaRPr lang="en-US" dirty="0" smtClean="0"/>
          </a:p>
          <a:p>
            <a:r>
              <a:rPr lang="en-US" dirty="0" smtClean="0"/>
              <a:t>The Rosen framework is valuable because it brings together bidding and sorting.</a:t>
            </a:r>
          </a:p>
          <a:p>
            <a:pPr>
              <a:lnSpc>
                <a:spcPct val="70000"/>
              </a:lnSpc>
            </a:pPr>
            <a:endParaRPr lang="en-US" dirty="0"/>
          </a:p>
          <a:p>
            <a:r>
              <a:rPr lang="en-US" dirty="0" smtClean="0"/>
              <a:t>Just as in the local public finance literature, households with steeper bid functions end up at places with higher amenities.</a:t>
            </a:r>
          </a:p>
          <a:p>
            <a:pPr>
              <a:lnSpc>
                <a:spcPct val="70000"/>
              </a:lnSpc>
            </a:pPr>
            <a:endParaRPr lang="en-US" dirty="0"/>
          </a:p>
          <a:p>
            <a:r>
              <a:rPr lang="en-US" dirty="0" smtClean="0"/>
              <a:t>But this framework also reveals an enormously difficult challenge:</a:t>
            </a:r>
          </a:p>
          <a:p>
            <a:pPr>
              <a:lnSpc>
                <a:spcPct val="70000"/>
              </a:lnSpc>
            </a:pPr>
            <a:endParaRPr lang="en-US" dirty="0"/>
          </a:p>
          <a:p>
            <a:pPr lvl="1"/>
            <a:r>
              <a:rPr lang="en-US" dirty="0" smtClean="0"/>
              <a:t>The relationship we can observe—the hedonic price function—reflects both (a) the underlying bid functions and (b) the factors that determine sorting across household types.</a:t>
            </a:r>
          </a:p>
          <a:p>
            <a:pPr lvl="1">
              <a:lnSpc>
                <a:spcPct val="70000"/>
              </a:lnSpc>
            </a:pPr>
            <a:endParaRPr lang="en-US" dirty="0"/>
          </a:p>
          <a:p>
            <a:pPr lvl="1"/>
            <a:r>
              <a:rPr lang="en-US" dirty="0" smtClean="0"/>
              <a:t>Because we only observe one point on each bid function, there is no simple way to separate these two phenomena, that is, no simple way to study either the determinants of household demand for amenities (bidding) or the determinants of household sorting across locations.</a:t>
            </a:r>
          </a:p>
        </p:txBody>
      </p:sp>
    </p:spTree>
    <p:extLst>
      <p:ext uri="{BB962C8B-B14F-4D97-AF65-F5344CB8AC3E}">
        <p14:creationId xmlns:p14="http://schemas.microsoft.com/office/powerpoint/2010/main" val="18233089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6324600"/>
          </a:xfrm>
        </p:spPr>
        <p:txBody>
          <a:bodyPr>
            <a:normAutofit/>
          </a:bodyPr>
          <a:lstStyle/>
          <a:p>
            <a:pPr algn="ctr">
              <a:buNone/>
            </a:pPr>
            <a:r>
              <a:rPr lang="en-US" b="1" dirty="0" smtClean="0">
                <a:solidFill>
                  <a:schemeClr val="accent1"/>
                </a:solidFill>
              </a:rPr>
              <a:t>Interpreting the Envelope</a:t>
            </a:r>
          </a:p>
          <a:p>
            <a:pPr algn="ctr">
              <a:lnSpc>
                <a:spcPct val="60000"/>
              </a:lnSpc>
              <a:buNone/>
            </a:pPr>
            <a:endParaRPr lang="en-US" dirty="0" smtClean="0"/>
          </a:p>
          <a:p>
            <a:r>
              <a:rPr lang="en-US" dirty="0" smtClean="0"/>
              <a:t>Many studies simply estimate the hedonic, that is, the bid-function envelope.</a:t>
            </a:r>
          </a:p>
          <a:p>
            <a:endParaRPr lang="en-US" dirty="0"/>
          </a:p>
          <a:p>
            <a:pPr lvl="1"/>
            <a:r>
              <a:rPr lang="en-US" dirty="0" smtClean="0"/>
              <a:t>For example, there is a large literature on school quality “capitalization” in which most studies simply regress house values on a measure of school quality (and controls).</a:t>
            </a:r>
          </a:p>
          <a:p>
            <a:endParaRPr lang="en-US" dirty="0"/>
          </a:p>
          <a:p>
            <a:r>
              <a:rPr lang="en-US" dirty="0" smtClean="0"/>
              <a:t>Two types of information can be gained from these studies. </a:t>
            </a:r>
          </a:p>
          <a:p>
            <a:endParaRPr lang="en-US" dirty="0"/>
          </a:p>
          <a:p>
            <a:pPr lvl="1"/>
            <a:endParaRPr lang="en-US" dirty="0"/>
          </a:p>
        </p:txBody>
      </p:sp>
    </p:spTree>
    <p:extLst>
      <p:ext uri="{BB962C8B-B14F-4D97-AF65-F5344CB8AC3E}">
        <p14:creationId xmlns:p14="http://schemas.microsoft.com/office/powerpoint/2010/main" val="8304709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6324600"/>
          </a:xfrm>
        </p:spPr>
        <p:txBody>
          <a:bodyPr>
            <a:normAutofit fontScale="92500" lnSpcReduction="20000"/>
          </a:bodyPr>
          <a:lstStyle/>
          <a:p>
            <a:pPr algn="ctr">
              <a:buNone/>
            </a:pPr>
            <a:r>
              <a:rPr lang="en-US" b="1" dirty="0" smtClean="0">
                <a:solidFill>
                  <a:schemeClr val="accent1"/>
                </a:solidFill>
              </a:rPr>
              <a:t>Interpreting the Envelope, 2</a:t>
            </a:r>
          </a:p>
          <a:p>
            <a:pPr algn="ctr">
              <a:lnSpc>
                <a:spcPct val="60000"/>
              </a:lnSpc>
              <a:buNone/>
            </a:pPr>
            <a:endParaRPr lang="en-US" dirty="0" smtClean="0"/>
          </a:p>
          <a:p>
            <a:r>
              <a:rPr lang="en-US" dirty="0" smtClean="0"/>
              <a:t>First, a positive, significant coefficient for an amenity indicates that people value that amenity.</a:t>
            </a:r>
          </a:p>
          <a:p>
            <a:pPr lvl="1">
              <a:lnSpc>
                <a:spcPct val="60000"/>
              </a:lnSpc>
            </a:pPr>
            <a:endParaRPr lang="en-US" dirty="0"/>
          </a:p>
          <a:p>
            <a:pPr lvl="1"/>
            <a:r>
              <a:rPr lang="en-US" dirty="0" smtClean="0"/>
              <a:t>If people do not care about an amenity, their bid functions will be flat—and so will the envelope, regardless of sorting.</a:t>
            </a:r>
          </a:p>
          <a:p>
            <a:pPr lvl="1"/>
            <a:endParaRPr lang="en-US" dirty="0"/>
          </a:p>
          <a:p>
            <a:r>
              <a:rPr lang="en-US" dirty="0" smtClean="0"/>
              <a:t>Results must be interpreted with care.</a:t>
            </a:r>
          </a:p>
          <a:p>
            <a:pPr lvl="1">
              <a:lnSpc>
                <a:spcPct val="60000"/>
              </a:lnSpc>
            </a:pPr>
            <a:endParaRPr lang="en-US" dirty="0"/>
          </a:p>
          <a:p>
            <a:pPr lvl="1"/>
            <a:r>
              <a:rPr lang="en-US" dirty="0" smtClean="0"/>
              <a:t>One can say that a 1 unit increase in school quality leads to an x% increase in house values, all else equal.</a:t>
            </a:r>
          </a:p>
          <a:p>
            <a:pPr lvl="1">
              <a:lnSpc>
                <a:spcPct val="60000"/>
              </a:lnSpc>
            </a:pPr>
            <a:endParaRPr lang="en-US" dirty="0"/>
          </a:p>
          <a:p>
            <a:pPr lvl="1"/>
            <a:r>
              <a:rPr lang="en-US" dirty="0" smtClean="0"/>
              <a:t>One cannot say that people are willing to pay x% more for housing when school quality increases one unit, because the result does not refer to any particular household type and it mixes bidding and sorting.</a:t>
            </a:r>
            <a:endParaRPr lang="en-US" dirty="0"/>
          </a:p>
        </p:txBody>
      </p:sp>
    </p:spTree>
    <p:extLst>
      <p:ext uri="{BB962C8B-B14F-4D97-AF65-F5344CB8AC3E}">
        <p14:creationId xmlns:p14="http://schemas.microsoft.com/office/powerpoint/2010/main" val="24343555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6324600"/>
          </a:xfrm>
        </p:spPr>
        <p:txBody>
          <a:bodyPr>
            <a:normAutofit fontScale="70000" lnSpcReduction="20000"/>
          </a:bodyPr>
          <a:lstStyle/>
          <a:p>
            <a:pPr algn="ctr">
              <a:buNone/>
            </a:pPr>
            <a:r>
              <a:rPr lang="en-US" b="1" dirty="0" smtClean="0">
                <a:solidFill>
                  <a:schemeClr val="accent1"/>
                </a:solidFill>
              </a:rPr>
              <a:t>Interpreting the Envelope, 3</a:t>
            </a:r>
          </a:p>
          <a:p>
            <a:pPr algn="ctr">
              <a:lnSpc>
                <a:spcPct val="60000"/>
              </a:lnSpc>
              <a:buNone/>
            </a:pPr>
            <a:endParaRPr lang="en-US" dirty="0" smtClean="0"/>
          </a:p>
          <a:p>
            <a:r>
              <a:rPr lang="en-US" dirty="0" smtClean="0"/>
              <a:t>Second, Rosen shows that a utility-maximizing household sets its marginal willingness to pay (MWTP) for an attribute equal to the slope of the hedonic price function.</a:t>
            </a:r>
          </a:p>
          <a:p>
            <a:pPr>
              <a:lnSpc>
                <a:spcPct val="70000"/>
              </a:lnSpc>
            </a:pPr>
            <a:endParaRPr lang="en-US" dirty="0"/>
          </a:p>
          <a:p>
            <a:pPr lvl="1"/>
            <a:r>
              <a:rPr lang="en-US" dirty="0" smtClean="0"/>
              <a:t>This slope is called the </a:t>
            </a:r>
            <a:r>
              <a:rPr lang="en-US" u="sng" dirty="0" smtClean="0"/>
              <a:t>implicit price </a:t>
            </a:r>
            <a:r>
              <a:rPr lang="en-US" dirty="0" smtClean="0"/>
              <a:t>of the attribute.</a:t>
            </a:r>
          </a:p>
          <a:p>
            <a:pPr lvl="1">
              <a:lnSpc>
                <a:spcPct val="70000"/>
              </a:lnSpc>
            </a:pPr>
            <a:endParaRPr lang="en-US" dirty="0"/>
          </a:p>
          <a:p>
            <a:pPr lvl="1"/>
            <a:r>
              <a:rPr lang="en-US" dirty="0" smtClean="0"/>
              <a:t>In our terms, </a:t>
            </a:r>
            <a:r>
              <a:rPr lang="en-US" dirty="0"/>
              <a:t>it is (</a:t>
            </a:r>
            <a:r>
              <a:rPr lang="en-US" dirty="0" smtClean="0">
                <a:latin typeface="Times New Roman"/>
                <a:cs typeface="Times New Roman"/>
              </a:rPr>
              <a:t>∂</a:t>
            </a:r>
            <a:r>
              <a:rPr lang="en-US" i="1" dirty="0">
                <a:latin typeface="Times New Roman"/>
                <a:cs typeface="Times New Roman"/>
              </a:rPr>
              <a:t>V</a:t>
            </a:r>
            <a:r>
              <a:rPr lang="en-US" dirty="0" smtClean="0">
                <a:latin typeface="Times New Roman"/>
                <a:cs typeface="Times New Roman"/>
              </a:rPr>
              <a:t>/</a:t>
            </a:r>
            <a:r>
              <a:rPr lang="en-US" dirty="0">
                <a:latin typeface="Times New Roman"/>
                <a:cs typeface="Times New Roman"/>
              </a:rPr>
              <a:t>∂</a:t>
            </a:r>
            <a:r>
              <a:rPr lang="en-US" i="1" dirty="0">
                <a:latin typeface="Times New Roman"/>
                <a:cs typeface="Times New Roman"/>
              </a:rPr>
              <a:t>S</a:t>
            </a:r>
            <a:r>
              <a:rPr lang="en-US" dirty="0" smtClean="0">
                <a:latin typeface="Times New Roman"/>
                <a:cs typeface="Times New Roman"/>
              </a:rPr>
              <a:t>) </a:t>
            </a:r>
            <a:r>
              <a:rPr lang="en-US" i="1" dirty="0" smtClean="0">
                <a:latin typeface="Times New Roman"/>
                <a:cs typeface="Times New Roman"/>
              </a:rPr>
              <a:t>=</a:t>
            </a:r>
            <a:r>
              <a:rPr lang="en-US" dirty="0" smtClean="0"/>
              <a:t> (</a:t>
            </a:r>
            <a:r>
              <a:rPr lang="en-US" dirty="0" smtClean="0">
                <a:latin typeface="Times New Roman"/>
                <a:cs typeface="Times New Roman"/>
              </a:rPr>
              <a:t>∂</a:t>
            </a:r>
            <a:r>
              <a:rPr lang="en-US" i="1" dirty="0" smtClean="0">
                <a:latin typeface="Times New Roman"/>
                <a:cs typeface="Times New Roman"/>
              </a:rPr>
              <a:t>P</a:t>
            </a:r>
            <a:r>
              <a:rPr lang="en-US" i="1" baseline="30000" dirty="0" smtClean="0">
                <a:latin typeface="Times New Roman"/>
                <a:cs typeface="Times New Roman"/>
              </a:rPr>
              <a:t>E</a:t>
            </a:r>
            <a:r>
              <a:rPr lang="en-US" dirty="0" smtClean="0">
                <a:latin typeface="Times New Roman"/>
                <a:cs typeface="Times New Roman"/>
              </a:rPr>
              <a:t>/∂</a:t>
            </a:r>
            <a:r>
              <a:rPr lang="en-US" i="1" dirty="0" smtClean="0">
                <a:latin typeface="Times New Roman"/>
                <a:cs typeface="Times New Roman"/>
              </a:rPr>
              <a:t>S</a:t>
            </a:r>
            <a:r>
              <a:rPr lang="en-US" dirty="0" smtClean="0">
                <a:latin typeface="Times New Roman"/>
                <a:cs typeface="Times New Roman"/>
              </a:rPr>
              <a:t>)</a:t>
            </a:r>
            <a:r>
              <a:rPr lang="en-US" i="1" dirty="0" smtClean="0">
                <a:latin typeface="Times New Roman"/>
                <a:cs typeface="Times New Roman"/>
              </a:rPr>
              <a:t>H/r</a:t>
            </a:r>
            <a:r>
              <a:rPr lang="en-US" dirty="0" smtClean="0">
                <a:latin typeface="Times New Roman"/>
                <a:cs typeface="Times New Roman"/>
              </a:rPr>
              <a:t>. </a:t>
            </a:r>
          </a:p>
          <a:p>
            <a:pPr marL="402336" lvl="1" indent="0">
              <a:lnSpc>
                <a:spcPct val="70000"/>
              </a:lnSpc>
              <a:buNone/>
            </a:pPr>
            <a:r>
              <a:rPr lang="en-US" dirty="0" smtClean="0">
                <a:latin typeface="Times New Roman"/>
                <a:cs typeface="Times New Roman"/>
              </a:rPr>
              <a:t> </a:t>
            </a:r>
            <a:endParaRPr lang="en-US" dirty="0"/>
          </a:p>
          <a:p>
            <a:r>
              <a:rPr lang="en-US" dirty="0" smtClean="0"/>
              <a:t>Hence, we can observe every household’s MWTP at the level of the attribute they consume—and we can calculate the average MWTP.  </a:t>
            </a:r>
          </a:p>
          <a:p>
            <a:pPr>
              <a:lnSpc>
                <a:spcPct val="70000"/>
              </a:lnSpc>
            </a:pPr>
            <a:endParaRPr lang="en-US" dirty="0"/>
          </a:p>
          <a:p>
            <a:r>
              <a:rPr lang="en-US" dirty="0" smtClean="0"/>
              <a:t>But this average MWTP has a limited interpretation.  </a:t>
            </a:r>
          </a:p>
          <a:p>
            <a:pPr lvl="1">
              <a:lnSpc>
                <a:spcPct val="70000"/>
              </a:lnSpc>
            </a:pPr>
            <a:endParaRPr lang="en-US" dirty="0"/>
          </a:p>
          <a:p>
            <a:pPr lvl="1"/>
            <a:r>
              <a:rPr lang="en-US" dirty="0" smtClean="0"/>
              <a:t>It indicates only what people would pay on average for a small, equal increase in the amenity at all locations, </a:t>
            </a:r>
            <a:r>
              <a:rPr lang="en-US" b="1" dirty="0" smtClean="0">
                <a:solidFill>
                  <a:schemeClr val="accent4"/>
                </a:solidFill>
              </a:rPr>
              <a:t>starting from the current equilibrium</a:t>
            </a:r>
            <a:r>
              <a:rPr lang="en-US" dirty="0" smtClean="0"/>
              <a:t>.</a:t>
            </a:r>
          </a:p>
          <a:p>
            <a:pPr lvl="1">
              <a:lnSpc>
                <a:spcPct val="70000"/>
              </a:lnSpc>
            </a:pPr>
            <a:endParaRPr lang="en-US" dirty="0"/>
          </a:p>
          <a:p>
            <a:pPr lvl="1"/>
            <a:r>
              <a:rPr lang="en-US" b="1" dirty="0" smtClean="0">
                <a:solidFill>
                  <a:schemeClr val="accent4"/>
                </a:solidFill>
              </a:rPr>
              <a:t>This average cannot be compared across places or across time </a:t>
            </a:r>
            <a:r>
              <a:rPr lang="en-US" dirty="0" smtClean="0"/>
              <a:t>because the equilibrium is not the same.</a:t>
            </a:r>
            <a:endParaRPr lang="en-US" dirty="0"/>
          </a:p>
        </p:txBody>
      </p:sp>
    </p:spTree>
    <p:extLst>
      <p:ext uri="{BB962C8B-B14F-4D97-AF65-F5344CB8AC3E}">
        <p14:creationId xmlns:p14="http://schemas.microsoft.com/office/powerpoint/2010/main" val="30961684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6324600"/>
          </a:xfrm>
        </p:spPr>
        <p:txBody>
          <a:bodyPr>
            <a:normAutofit fontScale="92500" lnSpcReduction="20000"/>
          </a:bodyPr>
          <a:lstStyle/>
          <a:p>
            <a:pPr algn="ctr">
              <a:buNone/>
            </a:pPr>
            <a:r>
              <a:rPr lang="en-US" b="1" dirty="0" smtClean="0">
                <a:solidFill>
                  <a:schemeClr val="accent1"/>
                </a:solidFill>
              </a:rPr>
              <a:t>Separating Bidding and Sorting</a:t>
            </a:r>
          </a:p>
          <a:p>
            <a:pPr algn="ctr">
              <a:lnSpc>
                <a:spcPct val="60000"/>
              </a:lnSpc>
              <a:buNone/>
            </a:pPr>
            <a:endParaRPr lang="en-US" dirty="0" smtClean="0"/>
          </a:p>
          <a:p>
            <a:r>
              <a:rPr lang="en-US" dirty="0" smtClean="0"/>
              <a:t>To go beyond this limited information from the hedonic itself, scholars must separate bidding and sorting. </a:t>
            </a:r>
          </a:p>
          <a:p>
            <a:endParaRPr lang="en-US" dirty="0"/>
          </a:p>
          <a:p>
            <a:r>
              <a:rPr lang="en-US" dirty="0" smtClean="0"/>
              <a:t>As just noted, this is inherently a very difficult issue because we only observe one point on each bid function.</a:t>
            </a:r>
          </a:p>
          <a:p>
            <a:endParaRPr lang="en-US" dirty="0"/>
          </a:p>
          <a:p>
            <a:r>
              <a:rPr lang="en-US" dirty="0" smtClean="0"/>
              <a:t>Thus, there is no general solution to this problem.</a:t>
            </a:r>
          </a:p>
          <a:p>
            <a:endParaRPr lang="en-US" dirty="0"/>
          </a:p>
          <a:p>
            <a:pPr lvl="1"/>
            <a:r>
              <a:rPr lang="en-US" b="1" dirty="0" smtClean="0">
                <a:solidFill>
                  <a:schemeClr val="accent4"/>
                </a:solidFill>
              </a:rPr>
              <a:t>It is impossible to separate bidding and sorting without making some strong assumptions!</a:t>
            </a:r>
          </a:p>
        </p:txBody>
      </p:sp>
    </p:spTree>
    <p:extLst>
      <p:ext uri="{BB962C8B-B14F-4D97-AF65-F5344CB8AC3E}">
        <p14:creationId xmlns:p14="http://schemas.microsoft.com/office/powerpoint/2010/main" val="17736584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6324600"/>
          </a:xfrm>
        </p:spPr>
        <p:txBody>
          <a:bodyPr>
            <a:normAutofit fontScale="85000" lnSpcReduction="20000"/>
          </a:bodyPr>
          <a:lstStyle/>
          <a:p>
            <a:pPr algn="ctr">
              <a:buNone/>
            </a:pPr>
            <a:r>
              <a:rPr lang="en-US" b="1" dirty="0" smtClean="0">
                <a:solidFill>
                  <a:schemeClr val="accent1"/>
                </a:solidFill>
              </a:rPr>
              <a:t>Separating Bidding and Sorting</a:t>
            </a:r>
          </a:p>
          <a:p>
            <a:pPr algn="ctr">
              <a:lnSpc>
                <a:spcPct val="60000"/>
              </a:lnSpc>
              <a:buNone/>
            </a:pPr>
            <a:endParaRPr lang="en-US" dirty="0" smtClean="0"/>
          </a:p>
          <a:p>
            <a:r>
              <a:rPr lang="en-US" dirty="0" smtClean="0"/>
              <a:t>Scholars have come with 5 different approaches to separating bidding and sorting, based on different assumptions with different strengths and weaknesses.</a:t>
            </a:r>
          </a:p>
          <a:p>
            <a:endParaRPr lang="en-US" dirty="0"/>
          </a:p>
          <a:p>
            <a:pPr lvl="1"/>
            <a:r>
              <a:rPr lang="en-US" dirty="0" smtClean="0"/>
              <a:t>1.  The Rosen two-step method.</a:t>
            </a:r>
          </a:p>
          <a:p>
            <a:pPr lvl="1"/>
            <a:endParaRPr lang="en-US" dirty="0"/>
          </a:p>
          <a:p>
            <a:pPr lvl="1"/>
            <a:r>
              <a:rPr lang="en-US" dirty="0" smtClean="0"/>
              <a:t>2.  The </a:t>
            </a:r>
            <a:r>
              <a:rPr lang="en-US" dirty="0" err="1" smtClean="0"/>
              <a:t>Epple</a:t>
            </a:r>
            <a:r>
              <a:rPr lang="en-US" dirty="0" smtClean="0"/>
              <a:t> et al. general-equilibrium method.</a:t>
            </a:r>
          </a:p>
          <a:p>
            <a:pPr lvl="1"/>
            <a:endParaRPr lang="en-US" dirty="0"/>
          </a:p>
          <a:p>
            <a:pPr lvl="1"/>
            <a:r>
              <a:rPr lang="en-US" dirty="0" smtClean="0"/>
              <a:t>3.  Fancy econometric methods (often linked to Heckman and co-authors).</a:t>
            </a:r>
          </a:p>
          <a:p>
            <a:pPr lvl="1"/>
            <a:endParaRPr lang="en-US" dirty="0"/>
          </a:p>
          <a:p>
            <a:pPr lvl="1"/>
            <a:r>
              <a:rPr lang="en-US" dirty="0" smtClean="0"/>
              <a:t>4.  Discrete-choice methods.</a:t>
            </a:r>
          </a:p>
          <a:p>
            <a:pPr lvl="1"/>
            <a:endParaRPr lang="en-US" dirty="0"/>
          </a:p>
          <a:p>
            <a:pPr lvl="1"/>
            <a:r>
              <a:rPr lang="en-US" dirty="0" smtClean="0"/>
              <a:t>5.  The Yinger “derive the envelope” method.</a:t>
            </a:r>
          </a:p>
        </p:txBody>
      </p:sp>
    </p:spTree>
    <p:extLst>
      <p:ext uri="{BB962C8B-B14F-4D97-AF65-F5344CB8AC3E}">
        <p14:creationId xmlns:p14="http://schemas.microsoft.com/office/powerpoint/2010/main" val="35324168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24600"/>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5791200"/>
          </a:xfrm>
        </p:spPr>
        <p:txBody>
          <a:bodyPr>
            <a:normAutofit/>
          </a:bodyPr>
          <a:lstStyle/>
          <a:p>
            <a:pPr algn="ctr">
              <a:buNone/>
            </a:pPr>
            <a:r>
              <a:rPr lang="en-US" b="1" dirty="0" smtClean="0">
                <a:solidFill>
                  <a:schemeClr val="accent1"/>
                </a:solidFill>
              </a:rPr>
              <a:t>Method 1:  The Rosen Two-Step</a:t>
            </a:r>
          </a:p>
          <a:p>
            <a:pPr algn="ctr">
              <a:lnSpc>
                <a:spcPct val="60000"/>
              </a:lnSpc>
              <a:buNone/>
            </a:pPr>
            <a:endParaRPr lang="en-US" dirty="0" smtClean="0"/>
          </a:p>
          <a:p>
            <a:r>
              <a:rPr lang="en-US" dirty="0" smtClean="0"/>
              <a:t>Rosen proposes a two-step approach to estimating hedonic models.</a:t>
            </a:r>
          </a:p>
          <a:p>
            <a:endParaRPr lang="en-US" dirty="0" smtClean="0"/>
          </a:p>
          <a:p>
            <a:pPr lvl="1"/>
            <a:r>
              <a:rPr lang="en-US" dirty="0" smtClean="0"/>
              <a:t>Step 1:  Estimate a hedonic regression using a general functional form (the envelope) and differentiate the results to find the implicit or hedonic price, </a:t>
            </a:r>
            <a:r>
              <a:rPr lang="en-US" i="1" dirty="0" smtClean="0">
                <a:latin typeface="Times New Roman" pitchFamily="18" charset="0"/>
                <a:cs typeface="Times New Roman" pitchFamily="18" charset="0"/>
              </a:rPr>
              <a:t>V</a:t>
            </a:r>
            <a:r>
              <a:rPr lang="en-US" i="1" baseline="-25000" dirty="0" smtClean="0">
                <a:latin typeface="Times New Roman" pitchFamily="18" charset="0"/>
                <a:cs typeface="Times New Roman" pitchFamily="18" charset="0"/>
              </a:rPr>
              <a:t>S</a:t>
            </a:r>
            <a:r>
              <a:rPr lang="en-US" dirty="0" smtClean="0"/>
              <a:t>, for each amenity, </a:t>
            </a:r>
            <a:r>
              <a:rPr lang="en-US" i="1" dirty="0" smtClean="0">
                <a:latin typeface="Times New Roman" pitchFamily="18" charset="0"/>
                <a:cs typeface="Times New Roman" pitchFamily="18" charset="0"/>
              </a:rPr>
              <a:t>S</a:t>
            </a:r>
            <a:r>
              <a:rPr lang="en-US" dirty="0" smtClean="0"/>
              <a:t>.</a:t>
            </a:r>
          </a:p>
          <a:p>
            <a:pPr lvl="1"/>
            <a:endParaRPr lang="en-US" dirty="0" smtClean="0"/>
          </a:p>
          <a:p>
            <a:pPr lvl="1"/>
            <a:r>
              <a:rPr lang="en-US" dirty="0" smtClean="0"/>
              <a:t>Step 2:  Estimate the demand for amenity </a:t>
            </a:r>
            <a:r>
              <a:rPr lang="en-US" i="1" dirty="0" smtClean="0">
                <a:latin typeface="Times New Roman" pitchFamily="18" charset="0"/>
                <a:cs typeface="Times New Roman" pitchFamily="18" charset="0"/>
              </a:rPr>
              <a:t>S</a:t>
            </a:r>
            <a:r>
              <a:rPr lang="en-US" dirty="0" smtClean="0"/>
              <a:t> as a function of </a:t>
            </a:r>
            <a:r>
              <a:rPr lang="en-US" i="1" dirty="0" smtClean="0">
                <a:latin typeface="Times New Roman" pitchFamily="18" charset="0"/>
                <a:cs typeface="Times New Roman" pitchFamily="18" charset="0"/>
              </a:rPr>
              <a:t>V</a:t>
            </a:r>
            <a:r>
              <a:rPr lang="en-US" i="1" baseline="-25000" dirty="0" smtClean="0">
                <a:latin typeface="Times New Roman" pitchFamily="18" charset="0"/>
                <a:cs typeface="Times New Roman" pitchFamily="18" charset="0"/>
              </a:rPr>
              <a:t>S</a:t>
            </a:r>
            <a:r>
              <a:rPr lang="en-US" dirty="0" smtClean="0"/>
              <a:t> (and of income and other things).</a:t>
            </a:r>
          </a:p>
          <a:p>
            <a:pPr>
              <a:lnSpc>
                <a:spcPct val="60000"/>
              </a:lnSpc>
            </a:pPr>
            <a:endParaRPr lang="en-US" dirty="0" smtClean="0"/>
          </a:p>
        </p:txBody>
      </p:sp>
    </p:spTree>
    <p:extLst>
      <p:ext uri="{BB962C8B-B14F-4D97-AF65-F5344CB8AC3E}">
        <p14:creationId xmlns:p14="http://schemas.microsoft.com/office/powerpoint/2010/main" val="21298921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5791200"/>
          </a:xfrm>
        </p:spPr>
        <p:txBody>
          <a:bodyPr>
            <a:normAutofit/>
          </a:bodyPr>
          <a:lstStyle/>
          <a:p>
            <a:pPr algn="ctr">
              <a:buNone/>
            </a:pPr>
            <a:r>
              <a:rPr lang="en-US" b="1" dirty="0" smtClean="0">
                <a:solidFill>
                  <a:schemeClr val="accent1"/>
                </a:solidFill>
              </a:rPr>
              <a:t>Class Outline </a:t>
            </a:r>
          </a:p>
          <a:p>
            <a:pPr algn="ctr">
              <a:lnSpc>
                <a:spcPct val="60000"/>
              </a:lnSpc>
              <a:buNone/>
            </a:pPr>
            <a:endParaRPr lang="en-US" dirty="0" smtClean="0"/>
          </a:p>
          <a:p>
            <a:r>
              <a:rPr lang="en-US" dirty="0" smtClean="0"/>
              <a:t>What Are Hedonic Regressions?</a:t>
            </a:r>
          </a:p>
          <a:p>
            <a:endParaRPr lang="en-US" dirty="0" smtClean="0"/>
          </a:p>
          <a:p>
            <a:r>
              <a:rPr lang="en-US" dirty="0" smtClean="0"/>
              <a:t>The Rosen Framework</a:t>
            </a:r>
          </a:p>
          <a:p>
            <a:endParaRPr lang="en-US" dirty="0" smtClean="0"/>
          </a:p>
          <a:p>
            <a:r>
              <a:rPr lang="en-US" dirty="0" smtClean="0"/>
              <a:t>Methods for Separating Bidding and Sorting</a:t>
            </a:r>
          </a:p>
          <a:p>
            <a:endParaRPr lang="en-US" dirty="0" smtClean="0"/>
          </a:p>
          <a:p>
            <a:r>
              <a:rPr lang="en-US" dirty="0" smtClean="0"/>
              <a:t>Hedonic Vices</a:t>
            </a:r>
          </a:p>
        </p:txBody>
      </p:sp>
    </p:spTree>
    <p:extLst>
      <p:ext uri="{BB962C8B-B14F-4D97-AF65-F5344CB8AC3E}">
        <p14:creationId xmlns:p14="http://schemas.microsoft.com/office/powerpoint/2010/main" val="12329724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5791200"/>
          </a:xfrm>
        </p:spPr>
        <p:txBody>
          <a:bodyPr>
            <a:normAutofit fontScale="92500" lnSpcReduction="20000"/>
          </a:bodyPr>
          <a:lstStyle/>
          <a:p>
            <a:pPr algn="ctr">
              <a:buNone/>
            </a:pPr>
            <a:r>
              <a:rPr lang="en-US" b="1" dirty="0" smtClean="0">
                <a:solidFill>
                  <a:schemeClr val="accent1"/>
                </a:solidFill>
              </a:rPr>
              <a:t>Rosen’s First Step</a:t>
            </a:r>
          </a:p>
          <a:p>
            <a:pPr algn="ctr">
              <a:lnSpc>
                <a:spcPct val="60000"/>
              </a:lnSpc>
              <a:buNone/>
            </a:pPr>
            <a:endParaRPr lang="en-US" dirty="0" smtClean="0"/>
          </a:p>
          <a:p>
            <a:r>
              <a:rPr lang="en-US" dirty="0" smtClean="0"/>
              <a:t>The idea of the first step is to use as general an estimating method as possible to approximate the hedonic envelope.</a:t>
            </a:r>
          </a:p>
          <a:p>
            <a:endParaRPr lang="en-US" dirty="0" smtClean="0"/>
          </a:p>
          <a:p>
            <a:pPr lvl="1"/>
            <a:r>
              <a:rPr lang="en-US" dirty="0" smtClean="0"/>
              <a:t>Early studies used a Box-Cox form, which has linear, double-log, and semi-log forms as special cases.  (We will return to this form later.)</a:t>
            </a:r>
          </a:p>
          <a:p>
            <a:pPr lvl="1"/>
            <a:endParaRPr lang="en-US" dirty="0"/>
          </a:p>
          <a:p>
            <a:pPr lvl="1"/>
            <a:r>
              <a:rPr lang="en-US" dirty="0" smtClean="0"/>
              <a:t>Some more recent studies use a nonparametric technique, such as “local linear regression.”</a:t>
            </a:r>
          </a:p>
          <a:p>
            <a:pPr lvl="1"/>
            <a:endParaRPr lang="en-US" dirty="0"/>
          </a:p>
          <a:p>
            <a:pPr lvl="1"/>
            <a:r>
              <a:rPr lang="en-US" dirty="0" smtClean="0"/>
              <a:t>Some studies still just use linear, log, or semi-log, which are undoubtedly not non-linear enough.</a:t>
            </a:r>
          </a:p>
          <a:p>
            <a:pPr>
              <a:lnSpc>
                <a:spcPct val="60000"/>
              </a:lnSpc>
            </a:pPr>
            <a:endParaRPr lang="en-US" dirty="0" smtClean="0"/>
          </a:p>
        </p:txBody>
      </p:sp>
    </p:spTree>
    <p:extLst>
      <p:ext uri="{BB962C8B-B14F-4D97-AF65-F5344CB8AC3E}">
        <p14:creationId xmlns:p14="http://schemas.microsoft.com/office/powerpoint/2010/main" val="39774455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5791200"/>
          </a:xfrm>
        </p:spPr>
        <p:txBody>
          <a:bodyPr>
            <a:normAutofit fontScale="92500" lnSpcReduction="10000"/>
          </a:bodyPr>
          <a:lstStyle/>
          <a:p>
            <a:pPr algn="ctr">
              <a:buNone/>
            </a:pPr>
            <a:r>
              <a:rPr lang="en-US" b="1" dirty="0" smtClean="0">
                <a:solidFill>
                  <a:schemeClr val="accent1"/>
                </a:solidFill>
              </a:rPr>
              <a:t>Endogeneity in the Rosen Second Step</a:t>
            </a:r>
          </a:p>
          <a:p>
            <a:pPr algn="ctr">
              <a:lnSpc>
                <a:spcPct val="60000"/>
              </a:lnSpc>
              <a:buNone/>
            </a:pPr>
            <a:endParaRPr lang="en-US" dirty="0" smtClean="0"/>
          </a:p>
          <a:p>
            <a:r>
              <a:rPr lang="en-US" dirty="0" smtClean="0"/>
              <a:t>As later scholars pointed out (e.g. </a:t>
            </a:r>
            <a:r>
              <a:rPr lang="en-US" dirty="0" err="1" smtClean="0"/>
              <a:t>Epple</a:t>
            </a:r>
            <a:r>
              <a:rPr lang="en-US" dirty="0" smtClean="0"/>
              <a:t>, </a:t>
            </a:r>
            <a:r>
              <a:rPr lang="en-US" i="1" dirty="0" smtClean="0"/>
              <a:t>JPE</a:t>
            </a:r>
            <a:r>
              <a:rPr lang="en-US" dirty="0" smtClean="0"/>
              <a:t> 1987), the main problem facing the 2</a:t>
            </a:r>
            <a:r>
              <a:rPr lang="en-US" baseline="30000" dirty="0" smtClean="0"/>
              <a:t>nd</a:t>
            </a:r>
            <a:r>
              <a:rPr lang="en-US" dirty="0" smtClean="0"/>
              <a:t> step  regression in the Rosen framework is that the implicit price is endogenous. </a:t>
            </a:r>
          </a:p>
          <a:p>
            <a:pPr>
              <a:buNone/>
            </a:pPr>
            <a:endParaRPr lang="en-US" dirty="0" smtClean="0"/>
          </a:p>
          <a:p>
            <a:pPr lvl="1"/>
            <a:r>
              <a:rPr lang="en-US" dirty="0" smtClean="0"/>
              <a:t>The hedonic function is almost certainly nonlinear, so households “select” an implicit price when they select a level of </a:t>
            </a:r>
            <a:r>
              <a:rPr lang="en-US" i="1" dirty="0" smtClean="0">
                <a:latin typeface="Times New Roman" pitchFamily="18" charset="0"/>
                <a:cs typeface="Times New Roman" pitchFamily="18" charset="0"/>
              </a:rPr>
              <a:t>S</a:t>
            </a:r>
            <a:r>
              <a:rPr lang="en-US" dirty="0" smtClean="0"/>
              <a:t>. </a:t>
            </a:r>
          </a:p>
          <a:p>
            <a:pPr lvl="1"/>
            <a:endParaRPr lang="en-US" dirty="0" smtClean="0"/>
          </a:p>
          <a:p>
            <a:pPr lvl="1"/>
            <a:r>
              <a:rPr lang="en-US" dirty="0" smtClean="0"/>
              <a:t>Households have different preferences, so the level of </a:t>
            </a:r>
            <a:r>
              <a:rPr lang="en-US" i="1" dirty="0" smtClean="0">
                <a:latin typeface="Times New Roman" pitchFamily="18" charset="0"/>
                <a:cs typeface="Times New Roman" pitchFamily="18" charset="0"/>
              </a:rPr>
              <a:t>S</a:t>
            </a:r>
            <a:r>
              <a:rPr lang="en-US" dirty="0" smtClean="0"/>
              <a:t>, and hence of </a:t>
            </a:r>
            <a:r>
              <a:rPr lang="en-US" i="1" dirty="0" smtClean="0">
                <a:latin typeface="Times New Roman" pitchFamily="18" charset="0"/>
                <a:cs typeface="Times New Roman" pitchFamily="18" charset="0"/>
              </a:rPr>
              <a:t>V</a:t>
            </a:r>
            <a:r>
              <a:rPr lang="en-US" i="1" baseline="-25000" dirty="0" smtClean="0">
                <a:latin typeface="Times New Roman" pitchFamily="18" charset="0"/>
                <a:cs typeface="Times New Roman" pitchFamily="18" charset="0"/>
              </a:rPr>
              <a:t>S</a:t>
            </a:r>
            <a:r>
              <a:rPr lang="en-US" dirty="0" smtClean="0"/>
              <a:t>, they select depends on their observed and unobserved traits.</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85800" y="381000"/>
            <a:ext cx="8229600" cy="6248400"/>
          </a:xfrm>
        </p:spPr>
        <p:txBody>
          <a:bodyPr>
            <a:normAutofit fontScale="77500" lnSpcReduction="20000"/>
          </a:bodyPr>
          <a:lstStyle/>
          <a:p>
            <a:pPr algn="ctr">
              <a:buNone/>
            </a:pPr>
            <a:r>
              <a:rPr lang="en-US" b="1" dirty="0" smtClean="0">
                <a:solidFill>
                  <a:schemeClr val="accent1"/>
                </a:solidFill>
              </a:rPr>
              <a:t>Addressing Endogeneity in the 2</a:t>
            </a:r>
            <a:r>
              <a:rPr lang="en-US" b="1" baseline="30000" dirty="0" smtClean="0">
                <a:solidFill>
                  <a:schemeClr val="accent1"/>
                </a:solidFill>
              </a:rPr>
              <a:t>nd</a:t>
            </a:r>
            <a:r>
              <a:rPr lang="en-US" b="1" dirty="0" smtClean="0">
                <a:solidFill>
                  <a:schemeClr val="accent1"/>
                </a:solidFill>
              </a:rPr>
              <a:t> Step</a:t>
            </a:r>
          </a:p>
          <a:p>
            <a:pPr algn="ctr">
              <a:lnSpc>
                <a:spcPct val="60000"/>
              </a:lnSpc>
              <a:buNone/>
            </a:pPr>
            <a:endParaRPr lang="en-US" dirty="0" smtClean="0"/>
          </a:p>
          <a:p>
            <a:r>
              <a:rPr lang="en-US" dirty="0" smtClean="0"/>
              <a:t>Scholars have identified two ways to deal with this endogeneity in the second-step of the Rosen procedure.</a:t>
            </a:r>
          </a:p>
          <a:p>
            <a:pPr>
              <a:lnSpc>
                <a:spcPct val="70000"/>
              </a:lnSpc>
            </a:pPr>
            <a:endParaRPr lang="en-US" dirty="0"/>
          </a:p>
          <a:p>
            <a:r>
              <a:rPr lang="en-US" dirty="0" smtClean="0"/>
              <a:t>The first is to find an instrument, which is, of course, easier said than done.</a:t>
            </a:r>
          </a:p>
          <a:p>
            <a:pPr>
              <a:lnSpc>
                <a:spcPct val="70000"/>
              </a:lnSpc>
            </a:pPr>
            <a:endParaRPr lang="en-US" dirty="0"/>
          </a:p>
          <a:p>
            <a:pPr lvl="1"/>
            <a:r>
              <a:rPr lang="en-US" dirty="0" smtClean="0"/>
              <a:t>Some early studies pooled data for metropolitan areas and used construction cost as an instrument; however, hedonics operate at the level of a metropolitan area and this pooling is not appropriate.</a:t>
            </a:r>
          </a:p>
          <a:p>
            <a:pPr lvl="1">
              <a:lnSpc>
                <a:spcPct val="70000"/>
              </a:lnSpc>
            </a:pPr>
            <a:endParaRPr lang="en-US" dirty="0"/>
          </a:p>
          <a:p>
            <a:pPr lvl="1"/>
            <a:r>
              <a:rPr lang="en-US" dirty="0" smtClean="0"/>
              <a:t>Other studies (see the Handbook chapter by Sheppard in 1999) use nearby prices as an instrument; however, nearby prices may, because of sorting, reflect the same </a:t>
            </a:r>
            <a:r>
              <a:rPr lang="en-US" dirty="0" err="1" smtClean="0"/>
              <a:t>unobservables</a:t>
            </a:r>
            <a:r>
              <a:rPr lang="en-US" dirty="0" smtClean="0"/>
              <a:t> that cause the problem in the first place.</a:t>
            </a:r>
          </a:p>
          <a:p>
            <a:pPr lvl="1">
              <a:lnSpc>
                <a:spcPct val="70000"/>
              </a:lnSpc>
            </a:pPr>
            <a:endParaRPr lang="en-US" dirty="0"/>
          </a:p>
          <a:p>
            <a:pPr lvl="1"/>
            <a:r>
              <a:rPr lang="en-US" dirty="0" smtClean="0"/>
              <a:t>No general solution through instruments has been identified.</a:t>
            </a:r>
          </a:p>
          <a:p>
            <a:endParaRPr lang="en-US" dirty="0" smtClean="0"/>
          </a:p>
          <a:p>
            <a:pPr lvl="1"/>
            <a:endParaRPr lang="en-US" sz="2800" dirty="0" smtClean="0"/>
          </a:p>
          <a:p>
            <a:pPr>
              <a:lnSpc>
                <a:spcPct val="60000"/>
              </a:lnSpc>
            </a:pPr>
            <a:endParaRPr lang="en-US" dirty="0" smtClean="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6172200"/>
          </a:xfrm>
        </p:spPr>
        <p:txBody>
          <a:bodyPr>
            <a:normAutofit fontScale="77500" lnSpcReduction="20000"/>
          </a:bodyPr>
          <a:lstStyle/>
          <a:p>
            <a:pPr algn="ctr">
              <a:buNone/>
            </a:pPr>
            <a:r>
              <a:rPr lang="en-US" b="1" dirty="0" smtClean="0">
                <a:solidFill>
                  <a:schemeClr val="accent1"/>
                </a:solidFill>
              </a:rPr>
              <a:t>Addressing Endogeneity, 2</a:t>
            </a:r>
          </a:p>
          <a:p>
            <a:pPr algn="ctr">
              <a:lnSpc>
                <a:spcPct val="60000"/>
              </a:lnSpc>
              <a:buNone/>
            </a:pPr>
            <a:endParaRPr lang="en-US" dirty="0" smtClean="0"/>
          </a:p>
          <a:p>
            <a:r>
              <a:rPr lang="en-US" dirty="0" smtClean="0"/>
              <a:t>The other approach is to assume that the price elasticity of demand for the amenity equals -1.0.  See, for example, </a:t>
            </a:r>
            <a:r>
              <a:rPr lang="en-US" dirty="0" err="1" smtClean="0"/>
              <a:t>Bajari</a:t>
            </a:r>
            <a:r>
              <a:rPr lang="en-US" dirty="0" smtClean="0"/>
              <a:t> and Kahn (</a:t>
            </a:r>
            <a:r>
              <a:rPr lang="en-US" i="1" dirty="0"/>
              <a:t>J. Bus. and Econ. Stat.</a:t>
            </a:r>
            <a:r>
              <a:rPr lang="en-US" sz="2800" dirty="0"/>
              <a:t> </a:t>
            </a:r>
            <a:r>
              <a:rPr lang="en-US" dirty="0" smtClean="0"/>
              <a:t>2004).</a:t>
            </a:r>
          </a:p>
          <a:p>
            <a:pPr>
              <a:lnSpc>
                <a:spcPct val="70000"/>
              </a:lnSpc>
            </a:pPr>
            <a:endParaRPr lang="en-US" dirty="0"/>
          </a:p>
          <a:p>
            <a:r>
              <a:rPr lang="en-US" dirty="0" smtClean="0"/>
              <a:t>In this case the demand for </a:t>
            </a:r>
            <a:r>
              <a:rPr lang="en-US" i="1" dirty="0" smtClean="0">
                <a:latin typeface="Times New Roman" pitchFamily="18" charset="0"/>
                <a:cs typeface="Times New Roman" pitchFamily="18" charset="0"/>
              </a:rPr>
              <a:t>S</a:t>
            </a:r>
            <a:r>
              <a:rPr lang="en-US" dirty="0" smtClean="0"/>
              <a:t> can be written as follows:</a:t>
            </a:r>
          </a:p>
          <a:p>
            <a:endParaRPr lang="en-US" dirty="0"/>
          </a:p>
          <a:p>
            <a:endParaRPr lang="en-US" dirty="0" smtClean="0"/>
          </a:p>
          <a:p>
            <a:pPr marL="82296" indent="0">
              <a:buNone/>
            </a:pPr>
            <a:r>
              <a:rPr lang="en-US" dirty="0"/>
              <a:t> </a:t>
            </a:r>
            <a:r>
              <a:rPr lang="en-US" dirty="0" smtClean="0"/>
              <a:t>  </a:t>
            </a:r>
          </a:p>
          <a:p>
            <a:pPr marL="82296" indent="0">
              <a:buNone/>
            </a:pPr>
            <a:r>
              <a:rPr lang="en-US" dirty="0" smtClean="0"/>
              <a:t>    where </a:t>
            </a:r>
            <a:r>
              <a:rPr lang="en-US" i="1" dirty="0" smtClean="0">
                <a:latin typeface="Times New Roman" pitchFamily="18" charset="0"/>
                <a:cs typeface="Times New Roman" pitchFamily="18" charset="0"/>
              </a:rPr>
              <a:t>Y</a:t>
            </a:r>
            <a:r>
              <a:rPr lang="en-US" dirty="0" smtClean="0"/>
              <a:t> is income and </a:t>
            </a:r>
            <a:r>
              <a:rPr lang="en-US" i="1" dirty="0" smtClean="0">
                <a:latin typeface="Times New Roman" pitchFamily="18" charset="0"/>
                <a:cs typeface="Times New Roman" pitchFamily="18" charset="0"/>
              </a:rPr>
              <a:t>K</a:t>
            </a:r>
            <a:r>
              <a:rPr lang="en-US" dirty="0" smtClean="0"/>
              <a:t> is other demand factors.</a:t>
            </a:r>
          </a:p>
          <a:p>
            <a:pPr marL="82296" indent="0">
              <a:lnSpc>
                <a:spcPct val="70000"/>
              </a:lnSpc>
              <a:buNone/>
            </a:pPr>
            <a:endParaRPr lang="en-US" dirty="0"/>
          </a:p>
          <a:p>
            <a:r>
              <a:rPr lang="en-US" dirty="0" smtClean="0"/>
              <a:t>Because the implicit price now appears on the left-side, nothing endogenous remains on the right side and endogeneity bias disappears.</a:t>
            </a:r>
          </a:p>
          <a:p>
            <a:pPr>
              <a:lnSpc>
                <a:spcPct val="70000"/>
              </a:lnSpc>
            </a:pPr>
            <a:endParaRPr lang="en-US" dirty="0"/>
          </a:p>
          <a:p>
            <a:r>
              <a:rPr lang="en-US" dirty="0" smtClean="0"/>
              <a:t>The problem with this approach, of course is that the price elasticity is the main thing we are trying to estimate!</a:t>
            </a:r>
          </a:p>
          <a:p>
            <a:endParaRPr lang="en-US" dirty="0" smtClean="0"/>
          </a:p>
          <a:p>
            <a:pPr lvl="1"/>
            <a:endParaRPr lang="en-US" sz="2800" dirty="0" smtClean="0"/>
          </a:p>
          <a:p>
            <a:pPr>
              <a:lnSpc>
                <a:spcPct val="60000"/>
              </a:lnSpc>
            </a:pPr>
            <a:endParaRPr lang="en-US" dirty="0" smtClean="0"/>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33752553"/>
              </p:ext>
            </p:extLst>
          </p:nvPr>
        </p:nvGraphicFramePr>
        <p:xfrm>
          <a:off x="2496320" y="2895601"/>
          <a:ext cx="4437880" cy="533399"/>
        </p:xfrm>
        <a:graphic>
          <a:graphicData uri="http://schemas.openxmlformats.org/presentationml/2006/ole">
            <mc:AlternateContent xmlns:mc="http://schemas.openxmlformats.org/markup-compatibility/2006">
              <mc:Choice xmlns:v="urn:schemas-microsoft-com:vml" Requires="v">
                <p:oleObj spid="_x0000_s86058" name="Equation" r:id="rId3" imgW="1981200" imgH="241300" progId="Equation.DSMT4">
                  <p:embed/>
                </p:oleObj>
              </mc:Choice>
              <mc:Fallback>
                <p:oleObj name="Equation" r:id="rId3" imgW="19812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6320" y="2895601"/>
                        <a:ext cx="4437880" cy="533399"/>
                      </a:xfrm>
                      <a:prstGeom prst="rect">
                        <a:avLst/>
                      </a:prstGeom>
                      <a:noFill/>
                    </p:spPr>
                  </p:pic>
                </p:oleObj>
              </mc:Fallback>
            </mc:AlternateContent>
          </a:graphicData>
        </a:graphic>
      </p:graphicFrame>
      <p:sp>
        <p:nvSpPr>
          <p:cNvPr id="6" name="Rectangle 3"/>
          <p:cNvSpPr>
            <a:spLocks noChangeArrowheads="1"/>
          </p:cNvSpPr>
          <p:nvPr/>
        </p:nvSpPr>
        <p:spPr bwMode="auto">
          <a:xfrm>
            <a:off x="0" y="695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971800" algn="ctr"/>
                <a:tab pos="5943600" algn="r"/>
              </a:tabLst>
            </a:pPr>
            <a:r>
              <a:rPr kumimoji="0" lang="en-US"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6798071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6248400"/>
          </a:xfrm>
        </p:spPr>
        <p:txBody>
          <a:bodyPr>
            <a:normAutofit fontScale="92500" lnSpcReduction="20000"/>
          </a:bodyPr>
          <a:lstStyle/>
          <a:p>
            <a:pPr algn="ctr">
              <a:buNone/>
            </a:pPr>
            <a:r>
              <a:rPr lang="en-US" b="1" dirty="0" smtClean="0">
                <a:solidFill>
                  <a:schemeClr val="accent1"/>
                </a:solidFill>
              </a:rPr>
              <a:t>Method 2:  General Equilibrium</a:t>
            </a:r>
          </a:p>
          <a:p>
            <a:pPr algn="ctr">
              <a:lnSpc>
                <a:spcPct val="60000"/>
              </a:lnSpc>
              <a:buNone/>
            </a:pPr>
            <a:endParaRPr lang="en-US" dirty="0" smtClean="0"/>
          </a:p>
          <a:p>
            <a:pPr>
              <a:lnSpc>
                <a:spcPct val="120000"/>
              </a:lnSpc>
            </a:pPr>
            <a:r>
              <a:rPr lang="en-US" sz="2800" dirty="0" err="1" smtClean="0"/>
              <a:t>Epple</a:t>
            </a:r>
            <a:r>
              <a:rPr lang="en-US" sz="2800" dirty="0" smtClean="0"/>
              <a:t> and </a:t>
            </a:r>
            <a:r>
              <a:rPr lang="en-US" sz="2800" dirty="0" err="1" smtClean="0"/>
              <a:t>Sieg</a:t>
            </a:r>
            <a:r>
              <a:rPr lang="en-US" sz="2800" dirty="0" smtClean="0"/>
              <a:t> (</a:t>
            </a:r>
            <a:r>
              <a:rPr lang="en-US" sz="2800" i="1" dirty="0" smtClean="0"/>
              <a:t>JPE</a:t>
            </a:r>
            <a:r>
              <a:rPr lang="en-US" sz="2800" dirty="0" smtClean="0"/>
              <a:t> 1999); </a:t>
            </a:r>
            <a:r>
              <a:rPr lang="en-US" sz="2800" dirty="0" err="1" smtClean="0"/>
              <a:t>Epple</a:t>
            </a:r>
            <a:r>
              <a:rPr lang="en-US" sz="2800" dirty="0" smtClean="0"/>
              <a:t>, </a:t>
            </a:r>
            <a:r>
              <a:rPr lang="en-US" sz="2800" dirty="0" err="1" smtClean="0"/>
              <a:t>Romer</a:t>
            </a:r>
            <a:r>
              <a:rPr lang="en-US" sz="2800" dirty="0" smtClean="0"/>
              <a:t>, and </a:t>
            </a:r>
            <a:r>
              <a:rPr lang="en-US" sz="2800" dirty="0" err="1" smtClean="0"/>
              <a:t>Sieg</a:t>
            </a:r>
            <a:r>
              <a:rPr lang="en-US" sz="2800" dirty="0" smtClean="0"/>
              <a:t> (</a:t>
            </a:r>
            <a:r>
              <a:rPr lang="en-US" sz="2800" i="1" dirty="0" err="1" smtClean="0"/>
              <a:t>Econometrica</a:t>
            </a:r>
            <a:r>
              <a:rPr lang="en-US" sz="2800" dirty="0" smtClean="0"/>
              <a:t> 2000).</a:t>
            </a:r>
          </a:p>
          <a:p>
            <a:pPr>
              <a:lnSpc>
                <a:spcPct val="60000"/>
              </a:lnSpc>
            </a:pPr>
            <a:endParaRPr lang="en-US" sz="2800" dirty="0" smtClean="0"/>
          </a:p>
          <a:p>
            <a:pPr lvl="1"/>
            <a:r>
              <a:rPr lang="en-US" sz="2400" dirty="0" smtClean="0"/>
              <a:t>These scholars derive a general equilibrium model of bidding, sorting, and public service determination with a specific functional form for the utility function.</a:t>
            </a:r>
          </a:p>
          <a:p>
            <a:pPr lvl="1">
              <a:lnSpc>
                <a:spcPct val="60000"/>
              </a:lnSpc>
            </a:pPr>
            <a:endParaRPr lang="en-US" sz="2400" dirty="0" smtClean="0"/>
          </a:p>
          <a:p>
            <a:pPr lvl="1"/>
            <a:r>
              <a:rPr lang="en-US" sz="2400" dirty="0" smtClean="0"/>
              <a:t>Their model includes an income distribution and a taste parameter with an assumed distribution.</a:t>
            </a:r>
          </a:p>
          <a:p>
            <a:pPr lvl="1">
              <a:lnSpc>
                <a:spcPct val="60000"/>
              </a:lnSpc>
            </a:pPr>
            <a:endParaRPr lang="en-US" sz="2400" dirty="0" smtClean="0"/>
          </a:p>
          <a:p>
            <a:pPr lvl="1"/>
            <a:r>
              <a:rPr lang="en-US" sz="2400" dirty="0" smtClean="0"/>
              <a:t>They solve for percentiles of the income distribution (and other things) in a community as a function of the parameters and then estimate the values of the parameters that best approximate the income distribution in the communities in the Boston area.</a:t>
            </a:r>
          </a:p>
          <a:p>
            <a:pPr lvl="1"/>
            <a:endParaRPr lang="en-US" sz="2400" dirty="0"/>
          </a:p>
          <a:p>
            <a:pPr lvl="1"/>
            <a:r>
              <a:rPr lang="en-US" sz="2400" dirty="0" smtClean="0"/>
              <a:t>The second paper includes the demand for public services through voting.</a:t>
            </a:r>
          </a:p>
          <a:p>
            <a:pPr lvl="1"/>
            <a:endParaRPr lang="en-US" sz="2800" dirty="0" smtClean="0"/>
          </a:p>
          <a:p>
            <a:pPr>
              <a:lnSpc>
                <a:spcPct val="60000"/>
              </a:lnSpc>
            </a:pPr>
            <a:endParaRPr lang="en-US" dirty="0" smtClean="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6248400"/>
          </a:xfrm>
        </p:spPr>
        <p:txBody>
          <a:bodyPr>
            <a:normAutofit fontScale="92500" lnSpcReduction="20000"/>
          </a:bodyPr>
          <a:lstStyle/>
          <a:p>
            <a:pPr algn="ctr">
              <a:buNone/>
            </a:pPr>
            <a:r>
              <a:rPr lang="en-US" b="1" dirty="0" smtClean="0">
                <a:solidFill>
                  <a:schemeClr val="accent1"/>
                </a:solidFill>
              </a:rPr>
              <a:t>Method 2:  General Equilibrium, 2</a:t>
            </a:r>
          </a:p>
          <a:p>
            <a:pPr algn="ctr">
              <a:lnSpc>
                <a:spcPct val="60000"/>
              </a:lnSpc>
              <a:buNone/>
            </a:pPr>
            <a:endParaRPr lang="en-US" dirty="0" smtClean="0"/>
          </a:p>
          <a:p>
            <a:r>
              <a:rPr lang="en-US" sz="2800" dirty="0" smtClean="0"/>
              <a:t>This approach obviously requires considerable technical skill on modeling and econometrics.</a:t>
            </a:r>
          </a:p>
          <a:p>
            <a:endParaRPr lang="en-US" sz="2800" dirty="0"/>
          </a:p>
          <a:p>
            <a:r>
              <a:rPr lang="en-US" sz="2800" dirty="0" smtClean="0"/>
              <a:t>It also makes some strong assumptions.</a:t>
            </a:r>
          </a:p>
          <a:p>
            <a:endParaRPr lang="en-US" sz="2800" dirty="0"/>
          </a:p>
          <a:p>
            <a:pPr lvl="1"/>
            <a:r>
              <a:rPr lang="en-US" sz="2400" dirty="0" smtClean="0"/>
              <a:t>For our purposes, the most important weaknesses are (1) that the model contains a single index of public services and amenities and (2) that it requires a certain distribution of preferences and income.</a:t>
            </a:r>
          </a:p>
          <a:p>
            <a:pPr lvl="1"/>
            <a:endParaRPr lang="en-US" sz="2400" dirty="0"/>
          </a:p>
          <a:p>
            <a:pPr lvl="1"/>
            <a:r>
              <a:rPr lang="en-US" sz="2400" dirty="0" smtClean="0"/>
              <a:t>Their index includes school quality and the crime rate, with an estimated weight—a very restrictive approach.</a:t>
            </a:r>
          </a:p>
          <a:p>
            <a:pPr lvl="1"/>
            <a:endParaRPr lang="en-US" sz="2400" dirty="0"/>
          </a:p>
          <a:p>
            <a:pPr lvl="1"/>
            <a:r>
              <a:rPr lang="en-US" sz="2400" dirty="0" smtClean="0"/>
              <a:t>So far, the only applications of this method are to community-level data.</a:t>
            </a:r>
            <a:endParaRPr lang="en-US" sz="2800" dirty="0" smtClean="0"/>
          </a:p>
          <a:p>
            <a:pPr>
              <a:lnSpc>
                <a:spcPct val="60000"/>
              </a:lnSpc>
            </a:pPr>
            <a:endParaRPr lang="en-US" dirty="0" smtClean="0"/>
          </a:p>
        </p:txBody>
      </p:sp>
    </p:spTree>
    <p:extLst>
      <p:ext uri="{BB962C8B-B14F-4D97-AF65-F5344CB8AC3E}">
        <p14:creationId xmlns:p14="http://schemas.microsoft.com/office/powerpoint/2010/main" val="6820278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6096000"/>
          </a:xfrm>
        </p:spPr>
        <p:txBody>
          <a:bodyPr>
            <a:normAutofit fontScale="77500" lnSpcReduction="20000"/>
          </a:bodyPr>
          <a:lstStyle/>
          <a:p>
            <a:pPr algn="ctr">
              <a:buNone/>
            </a:pPr>
            <a:r>
              <a:rPr lang="en-US" b="1" dirty="0" smtClean="0">
                <a:solidFill>
                  <a:schemeClr val="accent1"/>
                </a:solidFill>
              </a:rPr>
              <a:t>Method 3: Fancy Econometrics</a:t>
            </a:r>
          </a:p>
          <a:p>
            <a:pPr algn="ctr">
              <a:lnSpc>
                <a:spcPct val="60000"/>
              </a:lnSpc>
              <a:buNone/>
            </a:pPr>
            <a:endParaRPr lang="en-US" dirty="0" smtClean="0"/>
          </a:p>
          <a:p>
            <a:r>
              <a:rPr lang="en-US" sz="2800" dirty="0" smtClean="0"/>
              <a:t>One approach is to use models of random coefficients (i.e. different bid-function slopes) with endogenous variation (due to sorting)—but no theory; the required instruments are hard to find!  </a:t>
            </a:r>
          </a:p>
          <a:p>
            <a:endParaRPr lang="en-US" sz="2800" dirty="0"/>
          </a:p>
          <a:p>
            <a:pPr lvl="1"/>
            <a:r>
              <a:rPr lang="en-US" sz="2400" dirty="0" smtClean="0"/>
              <a:t>The models were developed by </a:t>
            </a:r>
            <a:r>
              <a:rPr lang="en-US" sz="2400" dirty="0"/>
              <a:t>H</a:t>
            </a:r>
            <a:r>
              <a:rPr lang="en-US" sz="2400" dirty="0" smtClean="0"/>
              <a:t>eckman and </a:t>
            </a:r>
            <a:r>
              <a:rPr lang="en-US" sz="2400" dirty="0" err="1" smtClean="0"/>
              <a:t>Vytlacil</a:t>
            </a:r>
            <a:r>
              <a:rPr lang="en-US" sz="2400" dirty="0" smtClean="0"/>
              <a:t> (</a:t>
            </a:r>
            <a:r>
              <a:rPr lang="en-US" sz="2400" i="1" dirty="0" smtClean="0"/>
              <a:t>JHR</a:t>
            </a:r>
            <a:r>
              <a:rPr lang="en-US" sz="2400" dirty="0" smtClean="0"/>
              <a:t> 1998), among others.</a:t>
            </a:r>
          </a:p>
          <a:p>
            <a:pPr lvl="1"/>
            <a:endParaRPr lang="en-US" sz="2400" dirty="0" smtClean="0"/>
          </a:p>
          <a:p>
            <a:pPr lvl="1"/>
            <a:r>
              <a:rPr lang="en-US" sz="2400" dirty="0" smtClean="0"/>
              <a:t>A hedonic application is </a:t>
            </a:r>
            <a:r>
              <a:rPr lang="en-US" sz="2400" dirty="0" err="1" smtClean="0"/>
              <a:t>Chay</a:t>
            </a:r>
            <a:r>
              <a:rPr lang="en-US" sz="2400" dirty="0" smtClean="0"/>
              <a:t> and Greenstone (</a:t>
            </a:r>
            <a:r>
              <a:rPr lang="en-US" sz="2400" i="1" dirty="0" smtClean="0"/>
              <a:t>JPE</a:t>
            </a:r>
            <a:r>
              <a:rPr lang="en-US" sz="2400" dirty="0" smtClean="0"/>
              <a:t> 2005) on air pollution.</a:t>
            </a:r>
          </a:p>
          <a:p>
            <a:pPr lvl="1"/>
            <a:endParaRPr lang="en-US" sz="2400" dirty="0"/>
          </a:p>
          <a:p>
            <a:r>
              <a:rPr lang="en-US" dirty="0" smtClean="0"/>
              <a:t>Another approach is to use non-parametric techniques that recognize the difference in curvature between bid functions and their envelope.</a:t>
            </a:r>
          </a:p>
          <a:p>
            <a:endParaRPr lang="en-US" dirty="0" smtClean="0"/>
          </a:p>
          <a:p>
            <a:pPr lvl="1"/>
            <a:r>
              <a:rPr lang="en-US" sz="2400" dirty="0" err="1" smtClean="0"/>
              <a:t>Ekeland</a:t>
            </a:r>
            <a:r>
              <a:rPr lang="en-US" sz="2400" dirty="0" smtClean="0"/>
              <a:t>, Heckman, and </a:t>
            </a:r>
            <a:r>
              <a:rPr lang="en-US" sz="2400" dirty="0" err="1" smtClean="0"/>
              <a:t>Nesheim</a:t>
            </a:r>
            <a:r>
              <a:rPr lang="en-US" sz="2400" dirty="0" smtClean="0"/>
              <a:t> (</a:t>
            </a:r>
            <a:r>
              <a:rPr lang="en-US" sz="2400" i="1" dirty="0" smtClean="0"/>
              <a:t>JPE</a:t>
            </a:r>
            <a:r>
              <a:rPr lang="en-US" sz="2400" dirty="0" smtClean="0"/>
              <a:t> 2004)</a:t>
            </a:r>
          </a:p>
          <a:p>
            <a:endParaRPr lang="en-US" sz="2800" dirty="0" smtClean="0"/>
          </a:p>
          <a:p>
            <a:pPr lvl="1"/>
            <a:r>
              <a:rPr lang="en-US" sz="2400" dirty="0" smtClean="0"/>
              <a:t>This approach has not yet been applied to housing, so far as I know, and is, like the </a:t>
            </a:r>
            <a:r>
              <a:rPr lang="en-US" sz="2400" dirty="0" err="1" smtClean="0"/>
              <a:t>Epple</a:t>
            </a:r>
            <a:r>
              <a:rPr lang="en-US" sz="2400" dirty="0" smtClean="0"/>
              <a:t> et al. approach, limited to a single amenity index.</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5791200"/>
          </a:xfrm>
        </p:spPr>
        <p:txBody>
          <a:bodyPr>
            <a:normAutofit fontScale="92500" lnSpcReduction="20000"/>
          </a:bodyPr>
          <a:lstStyle/>
          <a:p>
            <a:pPr algn="ctr">
              <a:buNone/>
            </a:pPr>
            <a:r>
              <a:rPr lang="en-US" b="1" dirty="0" smtClean="0">
                <a:solidFill>
                  <a:schemeClr val="accent1"/>
                </a:solidFill>
              </a:rPr>
              <a:t>Method  4:  Discrete Choice</a:t>
            </a:r>
          </a:p>
          <a:p>
            <a:pPr algn="ctr">
              <a:buNone/>
            </a:pPr>
            <a:endParaRPr lang="en-US" dirty="0" smtClean="0"/>
          </a:p>
          <a:p>
            <a:r>
              <a:rPr lang="en-US" sz="2800" dirty="0" smtClean="0"/>
              <a:t>Several scholars have pointed out that a hedonic price function can be estimated with a discrete-choice model of the allocation of household types to housing types as a function of housing traits.</a:t>
            </a:r>
          </a:p>
          <a:p>
            <a:endParaRPr lang="en-US" sz="2800" dirty="0"/>
          </a:p>
          <a:p>
            <a:r>
              <a:rPr lang="en-US" sz="2800" dirty="0" smtClean="0"/>
              <a:t>A recent article by Bayer, Ferreira, and McMillan (</a:t>
            </a:r>
            <a:r>
              <a:rPr lang="en-US" sz="2800" i="1" dirty="0" smtClean="0"/>
              <a:t>JPE</a:t>
            </a:r>
            <a:r>
              <a:rPr lang="en-US" sz="2800" dirty="0" smtClean="0"/>
              <a:t> 2007) takes this logic a step farther.</a:t>
            </a:r>
          </a:p>
          <a:p>
            <a:endParaRPr lang="en-US" sz="2800" dirty="0"/>
          </a:p>
          <a:p>
            <a:pPr lvl="1"/>
            <a:r>
              <a:rPr lang="en-US" sz="2400" dirty="0" smtClean="0"/>
              <a:t>They estimate a multinomial logit model of the allocation of heterogeneous households to individual houses. </a:t>
            </a:r>
          </a:p>
          <a:p>
            <a:pPr lvl="1"/>
            <a:endParaRPr lang="en-US" sz="2400" dirty="0"/>
          </a:p>
          <a:p>
            <a:pPr lvl="1"/>
            <a:r>
              <a:rPr lang="en-US" sz="2400" dirty="0" smtClean="0"/>
              <a:t>This model directly addresses sorting—and makes it possible to simulate new sorting </a:t>
            </a:r>
            <a:r>
              <a:rPr lang="en-US" sz="2400" dirty="0" err="1" smtClean="0"/>
              <a:t>equilibria</a:t>
            </a:r>
            <a:r>
              <a:rPr lang="en-US" sz="2400" dirty="0" smtClean="0"/>
              <a:t> with other assumptions, such as equal income distributions for black and white households.</a:t>
            </a:r>
            <a:endParaRPr lang="en-US" dirty="0" smtClean="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5791200"/>
          </a:xfrm>
        </p:spPr>
        <p:txBody>
          <a:bodyPr>
            <a:normAutofit/>
          </a:bodyPr>
          <a:lstStyle/>
          <a:p>
            <a:pPr algn="ctr">
              <a:buNone/>
            </a:pPr>
            <a:r>
              <a:rPr lang="en-US" b="1" dirty="0" smtClean="0">
                <a:solidFill>
                  <a:schemeClr val="accent1"/>
                </a:solidFill>
              </a:rPr>
              <a:t>Method  4:  Discrete Choice, 2</a:t>
            </a:r>
          </a:p>
          <a:p>
            <a:pPr algn="ctr">
              <a:buNone/>
            </a:pPr>
            <a:endParaRPr lang="en-US" dirty="0" smtClean="0"/>
          </a:p>
          <a:p>
            <a:r>
              <a:rPr lang="en-US" sz="2800" dirty="0" smtClean="0"/>
              <a:t>This method is clever, but requires strong assumptions.</a:t>
            </a:r>
          </a:p>
          <a:p>
            <a:endParaRPr lang="en-US" sz="2800" dirty="0"/>
          </a:p>
          <a:p>
            <a:pPr lvl="1"/>
            <a:r>
              <a:rPr lang="en-US" sz="2400" dirty="0" smtClean="0"/>
              <a:t>They assume that utility functions are linear!</a:t>
            </a:r>
          </a:p>
          <a:p>
            <a:pPr lvl="1"/>
            <a:endParaRPr lang="en-US" sz="2400" dirty="0"/>
          </a:p>
          <a:p>
            <a:pPr lvl="1"/>
            <a:r>
              <a:rPr lang="en-US" sz="2400" dirty="0" smtClean="0"/>
              <a:t>They assume that housing prices 3 miles away are a good instrument for actual housing prices.</a:t>
            </a:r>
          </a:p>
          <a:p>
            <a:pPr lvl="1"/>
            <a:endParaRPr lang="en-US" sz="2400" dirty="0"/>
          </a:p>
          <a:p>
            <a:pPr lvl="1"/>
            <a:r>
              <a:rPr lang="en-US" sz="2400" dirty="0" smtClean="0"/>
              <a:t>They assume that the hedonic price function is linear.</a:t>
            </a:r>
          </a:p>
          <a:p>
            <a:pPr marL="402336" lvl="1" indent="0">
              <a:buNone/>
            </a:pPr>
            <a:endParaRPr lang="en-US" dirty="0" smtClean="0"/>
          </a:p>
        </p:txBody>
      </p:sp>
    </p:spTree>
    <p:extLst>
      <p:ext uri="{BB962C8B-B14F-4D97-AF65-F5344CB8AC3E}">
        <p14:creationId xmlns:p14="http://schemas.microsoft.com/office/powerpoint/2010/main" val="27112847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5791200"/>
          </a:xfrm>
        </p:spPr>
        <p:txBody>
          <a:bodyPr>
            <a:normAutofit fontScale="92500" lnSpcReduction="20000"/>
          </a:bodyPr>
          <a:lstStyle/>
          <a:p>
            <a:pPr algn="ctr">
              <a:buNone/>
            </a:pPr>
            <a:r>
              <a:rPr lang="en-US" sz="3300" b="1" dirty="0" smtClean="0">
                <a:solidFill>
                  <a:schemeClr val="accent1"/>
                </a:solidFill>
              </a:rPr>
              <a:t>Method 5:  Derive the Envelope</a:t>
            </a:r>
          </a:p>
          <a:p>
            <a:pPr algn="ctr">
              <a:lnSpc>
                <a:spcPct val="60000"/>
              </a:lnSpc>
              <a:buNone/>
            </a:pPr>
            <a:endParaRPr lang="en-US" dirty="0" smtClean="0"/>
          </a:p>
          <a:p>
            <a:r>
              <a:rPr lang="en-US" dirty="0" smtClean="0"/>
              <a:t>Yinger (2012) derives a new form for the hedonic equation using the standard bidding model with </a:t>
            </a:r>
            <a:r>
              <a:rPr lang="en-US" b="1" dirty="0" smtClean="0">
                <a:solidFill>
                  <a:schemeClr val="accent4"/>
                </a:solidFill>
              </a:rPr>
              <a:t>constant-elasticity demand functions </a:t>
            </a:r>
            <a:r>
              <a:rPr lang="en-US" dirty="0" smtClean="0"/>
              <a:t>for the amenity and housing.</a:t>
            </a:r>
          </a:p>
          <a:p>
            <a:endParaRPr lang="en-US" dirty="0" smtClean="0"/>
          </a:p>
          <a:p>
            <a:r>
              <a:rPr lang="en-US" dirty="0" smtClean="0"/>
              <a:t>This paper draws on the standard theory of sorting to derive a </a:t>
            </a:r>
            <a:r>
              <a:rPr lang="en-US" b="1" dirty="0" smtClean="0">
                <a:solidFill>
                  <a:schemeClr val="accent4"/>
                </a:solidFill>
              </a:rPr>
              <a:t>bid-function envelope </a:t>
            </a:r>
            <a:r>
              <a:rPr lang="en-US" dirty="0" smtClean="0"/>
              <a:t>across households with different preferences.</a:t>
            </a:r>
          </a:p>
          <a:p>
            <a:endParaRPr lang="en-US" dirty="0" smtClean="0"/>
          </a:p>
          <a:p>
            <a:r>
              <a:rPr lang="en-US" dirty="0" smtClean="0"/>
              <a:t>This approach can be generalized to any number of amenities and can be applied to the housing-commuting trade-off in a standard urban model.</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5791200"/>
          </a:xfrm>
        </p:spPr>
        <p:txBody>
          <a:bodyPr>
            <a:normAutofit lnSpcReduction="10000"/>
          </a:bodyPr>
          <a:lstStyle/>
          <a:p>
            <a:pPr algn="ctr">
              <a:buNone/>
            </a:pPr>
            <a:r>
              <a:rPr lang="en-US" b="1" dirty="0" smtClean="0">
                <a:solidFill>
                  <a:schemeClr val="accent1"/>
                </a:solidFill>
              </a:rPr>
              <a:t>Hedonic Regressions </a:t>
            </a:r>
          </a:p>
          <a:p>
            <a:pPr algn="ctr">
              <a:lnSpc>
                <a:spcPct val="60000"/>
              </a:lnSpc>
              <a:buNone/>
            </a:pPr>
            <a:endParaRPr lang="en-US" dirty="0" smtClean="0"/>
          </a:p>
          <a:p>
            <a:r>
              <a:rPr lang="en-US" dirty="0" smtClean="0"/>
              <a:t>A regression of house value or rent on housing and neighborhood traits is called a </a:t>
            </a:r>
            <a:r>
              <a:rPr lang="en-US" u="sng" dirty="0" smtClean="0"/>
              <a:t>hedonic regression</a:t>
            </a:r>
            <a:r>
              <a:rPr lang="en-US" dirty="0" smtClean="0"/>
              <a:t>.</a:t>
            </a:r>
          </a:p>
          <a:p>
            <a:pPr>
              <a:lnSpc>
                <a:spcPct val="60000"/>
              </a:lnSpc>
            </a:pPr>
            <a:endParaRPr lang="en-US" dirty="0" smtClean="0"/>
          </a:p>
          <a:p>
            <a:r>
              <a:rPr lang="en-US" dirty="0" smtClean="0"/>
              <a:t>Hedonic regressions appear in markets</a:t>
            </a:r>
            <a:r>
              <a:rPr lang="en-US" dirty="0"/>
              <a:t> </a:t>
            </a:r>
            <a:r>
              <a:rPr lang="en-US" dirty="0" smtClean="0"/>
              <a:t>for other products with multiple attributes, such as automobiles or computers.</a:t>
            </a:r>
          </a:p>
          <a:p>
            <a:endParaRPr lang="en-US" dirty="0"/>
          </a:p>
          <a:p>
            <a:pPr lvl="1"/>
            <a:r>
              <a:rPr lang="en-US" dirty="0" smtClean="0"/>
              <a:t>But these notes focuses on the application of hedonic analysis to </a:t>
            </a:r>
            <a:r>
              <a:rPr lang="en-US" u="sng" dirty="0" smtClean="0"/>
              <a:t>housing</a:t>
            </a:r>
            <a:r>
              <a:rPr lang="en-US" dirty="0" smtClean="0"/>
              <a:t> markets.</a:t>
            </a:r>
          </a:p>
        </p:txBody>
      </p:sp>
    </p:spTree>
    <p:extLst>
      <p:ext uri="{BB962C8B-B14F-4D97-AF65-F5344CB8AC3E}">
        <p14:creationId xmlns:p14="http://schemas.microsoft.com/office/powerpoint/2010/main" val="24384744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04800"/>
            <a:ext cx="8229600" cy="6019800"/>
          </a:xfrm>
        </p:spPr>
        <p:txBody>
          <a:bodyPr>
            <a:normAutofit fontScale="85000" lnSpcReduction="10000"/>
          </a:bodyPr>
          <a:lstStyle/>
          <a:p>
            <a:pPr algn="ctr">
              <a:buNone/>
            </a:pPr>
            <a:r>
              <a:rPr lang="en-US" sz="3300" b="1" dirty="0">
                <a:solidFill>
                  <a:schemeClr val="accent1"/>
                </a:solidFill>
              </a:rPr>
              <a:t>Method 5:  Derive the </a:t>
            </a:r>
            <a:r>
              <a:rPr lang="en-US" sz="3300" b="1" dirty="0" smtClean="0">
                <a:solidFill>
                  <a:schemeClr val="accent1"/>
                </a:solidFill>
              </a:rPr>
              <a:t>Envelope, 2</a:t>
            </a:r>
            <a:endParaRPr lang="en-US" sz="3300" b="1" dirty="0">
              <a:solidFill>
                <a:schemeClr val="accent1"/>
              </a:solidFill>
            </a:endParaRPr>
          </a:p>
          <a:p>
            <a:pPr>
              <a:lnSpc>
                <a:spcPct val="70000"/>
              </a:lnSpc>
              <a:buNone/>
            </a:pPr>
            <a:endParaRPr lang="en-US" dirty="0" smtClean="0"/>
          </a:p>
          <a:p>
            <a:r>
              <a:rPr lang="en-US" dirty="0" smtClean="0"/>
              <a:t>This approach estimates the price elasticity of demand for </a:t>
            </a:r>
            <a:r>
              <a:rPr lang="en-US" i="1" dirty="0" smtClean="0">
                <a:latin typeface="Times New Roman" pitchFamily="18" charset="0"/>
                <a:cs typeface="Times New Roman" pitchFamily="18" charset="0"/>
              </a:rPr>
              <a:t>S, </a:t>
            </a:r>
            <a:r>
              <a:rPr lang="el-GR" i="1" dirty="0">
                <a:latin typeface="Times New Roman"/>
                <a:cs typeface="Times New Roman"/>
              </a:rPr>
              <a:t>μ</a:t>
            </a:r>
            <a:r>
              <a:rPr lang="en-US" i="1" dirty="0" smtClean="0">
                <a:latin typeface="Times New Roman" pitchFamily="18" charset="0"/>
                <a:cs typeface="Times New Roman" pitchFamily="18" charset="0"/>
              </a:rPr>
              <a:t>,</a:t>
            </a:r>
            <a:r>
              <a:rPr lang="en-US" dirty="0" smtClean="0"/>
              <a:t> in the hedonic equation itself.</a:t>
            </a:r>
          </a:p>
          <a:p>
            <a:pPr>
              <a:lnSpc>
                <a:spcPct val="70000"/>
              </a:lnSpc>
            </a:pPr>
            <a:endParaRPr lang="en-US" dirty="0" smtClean="0"/>
          </a:p>
          <a:p>
            <a:pPr lvl="1"/>
            <a:r>
              <a:rPr lang="en-US" dirty="0" smtClean="0"/>
              <a:t>Thus the main parameter of interest, </a:t>
            </a:r>
            <a:r>
              <a:rPr lang="el-GR" i="1" dirty="0">
                <a:latin typeface="Times New Roman"/>
                <a:cs typeface="Times New Roman"/>
              </a:rPr>
              <a:t>μ</a:t>
            </a:r>
            <a:r>
              <a:rPr lang="en-US" dirty="0" smtClean="0"/>
              <a:t>, can be estimated without encountering the standard endogeneity problem.</a:t>
            </a:r>
          </a:p>
          <a:p>
            <a:pPr lvl="1">
              <a:lnSpc>
                <a:spcPct val="70000"/>
              </a:lnSpc>
            </a:pPr>
            <a:endParaRPr lang="en-US" dirty="0" smtClean="0"/>
          </a:p>
          <a:p>
            <a:r>
              <a:rPr lang="en-US" dirty="0" smtClean="0"/>
              <a:t>This approach allows for a general treatment of household heterogeneity, but then integrates out the determinants of this heterogeneity in deriving the bid-function envelope.</a:t>
            </a:r>
          </a:p>
          <a:p>
            <a:pPr>
              <a:lnSpc>
                <a:spcPct val="70000"/>
              </a:lnSpc>
            </a:pPr>
            <a:endParaRPr lang="en-US" dirty="0" smtClean="0"/>
          </a:p>
          <a:p>
            <a:pPr lvl="1"/>
            <a:r>
              <a:rPr lang="en-US" dirty="0" smtClean="0"/>
              <a:t>So this approach accounts for household heterogeneity without requiring data on household characteristics to estimate </a:t>
            </a:r>
            <a:r>
              <a:rPr lang="el-GR" i="1" dirty="0" smtClean="0">
                <a:latin typeface="Times New Roman"/>
                <a:cs typeface="Times New Roman"/>
              </a:rPr>
              <a:t>μ</a:t>
            </a:r>
            <a:r>
              <a:rPr lang="en-US" dirty="0" smtClean="0"/>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04800"/>
            <a:ext cx="8229600" cy="6019800"/>
          </a:xfrm>
        </p:spPr>
        <p:txBody>
          <a:bodyPr>
            <a:normAutofit fontScale="92500" lnSpcReduction="10000"/>
          </a:bodyPr>
          <a:lstStyle/>
          <a:p>
            <a:pPr algn="ctr">
              <a:buNone/>
            </a:pPr>
            <a:r>
              <a:rPr lang="en-US" sz="3300" b="1" dirty="0">
                <a:solidFill>
                  <a:schemeClr val="accent1"/>
                </a:solidFill>
              </a:rPr>
              <a:t>Method 5:  Derive the </a:t>
            </a:r>
            <a:r>
              <a:rPr lang="en-US" sz="3300" b="1" dirty="0" smtClean="0">
                <a:solidFill>
                  <a:schemeClr val="accent1"/>
                </a:solidFill>
              </a:rPr>
              <a:t>Envelope, 3</a:t>
            </a:r>
            <a:endParaRPr lang="en-US" sz="3300" b="1" dirty="0">
              <a:solidFill>
                <a:schemeClr val="accent1"/>
              </a:solidFill>
            </a:endParaRPr>
          </a:p>
          <a:p>
            <a:pPr>
              <a:lnSpc>
                <a:spcPct val="70000"/>
              </a:lnSpc>
              <a:buNone/>
            </a:pPr>
            <a:endParaRPr lang="en-US" dirty="0" smtClean="0"/>
          </a:p>
          <a:p>
            <a:r>
              <a:rPr lang="en-US" dirty="0" err="1" smtClean="0"/>
              <a:t>Yinger’s</a:t>
            </a:r>
            <a:r>
              <a:rPr lang="en-US" dirty="0" smtClean="0"/>
              <a:t> first key assumption is that households have constant-elasticity demand functions for the amenity and housing:</a:t>
            </a:r>
          </a:p>
          <a:p>
            <a:endParaRPr lang="en-US" dirty="0"/>
          </a:p>
          <a:p>
            <a:endParaRPr lang="en-US" dirty="0" smtClean="0"/>
          </a:p>
          <a:p>
            <a:endParaRPr lang="en-US" dirty="0"/>
          </a:p>
          <a:p>
            <a:endParaRPr lang="en-US" dirty="0" smtClean="0"/>
          </a:p>
          <a:p>
            <a:endParaRPr lang="en-US" dirty="0" smtClean="0"/>
          </a:p>
          <a:p>
            <a:endParaRPr lang="en-US" dirty="0"/>
          </a:p>
          <a:p>
            <a:pPr marL="400050" indent="0">
              <a:buNone/>
            </a:pPr>
            <a:r>
              <a:rPr lang="en-US" dirty="0" smtClean="0"/>
              <a:t>where the “^” indicates a before-tax housing price.</a:t>
            </a:r>
          </a:p>
        </p:txBody>
      </p:sp>
      <p:graphicFrame>
        <p:nvGraphicFramePr>
          <p:cNvPr id="4" name="Object 3"/>
          <p:cNvGraphicFramePr>
            <a:graphicFrameLocks noChangeAspect="1"/>
          </p:cNvGraphicFramePr>
          <p:nvPr>
            <p:extLst>
              <p:ext uri="{D42A27DB-BD31-4B8C-83A1-F6EECF244321}">
                <p14:modId xmlns:p14="http://schemas.microsoft.com/office/powerpoint/2010/main" val="192160978"/>
              </p:ext>
            </p:extLst>
          </p:nvPr>
        </p:nvGraphicFramePr>
        <p:xfrm>
          <a:off x="2576512" y="2428876"/>
          <a:ext cx="3824288" cy="893326"/>
        </p:xfrm>
        <a:graphic>
          <a:graphicData uri="http://schemas.openxmlformats.org/presentationml/2006/ole">
            <mc:AlternateContent xmlns:mc="http://schemas.openxmlformats.org/markup-compatibility/2006">
              <mc:Choice xmlns:v="urn:schemas-microsoft-com:vml" Requires="v">
                <p:oleObj spid="_x0000_s87150" name="Equation" r:id="rId3" imgW="1016000" imgH="241300" progId="Equation.DSMT4">
                  <p:embed/>
                </p:oleObj>
              </mc:Choice>
              <mc:Fallback>
                <p:oleObj name="Equation" r:id="rId3" imgW="1016000" imgH="241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6512" y="2428876"/>
                        <a:ext cx="3824288" cy="893326"/>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54237783"/>
              </p:ext>
            </p:extLst>
          </p:nvPr>
        </p:nvGraphicFramePr>
        <p:xfrm>
          <a:off x="2116635" y="3132139"/>
          <a:ext cx="5427165" cy="1516062"/>
        </p:xfrm>
        <a:graphic>
          <a:graphicData uri="http://schemas.openxmlformats.org/presentationml/2006/ole">
            <mc:AlternateContent xmlns:mc="http://schemas.openxmlformats.org/markup-compatibility/2006">
              <mc:Choice xmlns:v="urn:schemas-microsoft-com:vml" Requires="v">
                <p:oleObj spid="_x0000_s87151" name="Equation" r:id="rId5" imgW="1701720" imgH="482400" progId="Equation.DSMT4">
                  <p:embed/>
                </p:oleObj>
              </mc:Choice>
              <mc:Fallback>
                <p:oleObj name="Equation" r:id="rId5" imgW="1701720" imgH="482400" progId="Equation.DSMT4">
                  <p:embed/>
                  <p:pic>
                    <p:nvPicPr>
                      <p:cNvPr id="0" name="Object 4"/>
                      <p:cNvPicPr>
                        <a:picLocks noChangeAspect="1" noChangeArrowheads="1"/>
                      </p:cNvPicPr>
                      <p:nvPr/>
                    </p:nvPicPr>
                    <p:blipFill>
                      <a:blip r:embed="rId6"/>
                      <a:srcRect/>
                      <a:stretch>
                        <a:fillRect/>
                      </a:stretch>
                    </p:blipFill>
                    <p:spPr bwMode="auto">
                      <a:xfrm>
                        <a:off x="2116635" y="3132139"/>
                        <a:ext cx="5427165" cy="151606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58372209"/>
              </p:ext>
            </p:extLst>
          </p:nvPr>
        </p:nvGraphicFramePr>
        <p:xfrm>
          <a:off x="2590800" y="4475064"/>
          <a:ext cx="3276600" cy="935136"/>
        </p:xfrm>
        <a:graphic>
          <a:graphicData uri="http://schemas.openxmlformats.org/presentationml/2006/ole">
            <mc:AlternateContent xmlns:mc="http://schemas.openxmlformats.org/markup-compatibility/2006">
              <mc:Choice xmlns:v="urn:schemas-microsoft-com:vml" Requires="v">
                <p:oleObj spid="_x0000_s87152" name="Equation" r:id="rId7" imgW="901309" imgH="253890" progId="Equation.DSMT4">
                  <p:embed/>
                </p:oleObj>
              </mc:Choice>
              <mc:Fallback>
                <p:oleObj name="Equation" r:id="rId7" imgW="901309" imgH="25389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4475064"/>
                        <a:ext cx="3276600" cy="93513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259576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04800"/>
            <a:ext cx="8229600" cy="6019800"/>
          </a:xfrm>
        </p:spPr>
        <p:txBody>
          <a:bodyPr>
            <a:normAutofit/>
          </a:bodyPr>
          <a:lstStyle/>
          <a:p>
            <a:pPr algn="ctr">
              <a:buNone/>
            </a:pPr>
            <a:r>
              <a:rPr lang="en-US" sz="3300" b="1" dirty="0">
                <a:solidFill>
                  <a:schemeClr val="accent1"/>
                </a:solidFill>
              </a:rPr>
              <a:t>Method 5:  Derive the </a:t>
            </a:r>
            <a:r>
              <a:rPr lang="en-US" sz="3300" b="1" dirty="0" smtClean="0">
                <a:solidFill>
                  <a:schemeClr val="accent1"/>
                </a:solidFill>
              </a:rPr>
              <a:t>Envelope, 4</a:t>
            </a:r>
            <a:endParaRPr lang="en-US" sz="3300" b="1" dirty="0">
              <a:solidFill>
                <a:schemeClr val="accent1"/>
              </a:solidFill>
            </a:endParaRPr>
          </a:p>
          <a:p>
            <a:pPr>
              <a:lnSpc>
                <a:spcPct val="70000"/>
              </a:lnSpc>
              <a:buNone/>
            </a:pPr>
            <a:endParaRPr lang="en-US" dirty="0" smtClean="0"/>
          </a:p>
          <a:p>
            <a:r>
              <a:rPr lang="en-US" dirty="0" smtClean="0"/>
              <a:t>The bid functions that result take a Box-Cox form.  </a:t>
            </a:r>
          </a:p>
          <a:p>
            <a:endParaRPr lang="en-US" dirty="0"/>
          </a:p>
          <a:p>
            <a:r>
              <a:rPr lang="en-US" dirty="0" smtClean="0"/>
              <a:t>The Box-Cox form is</a:t>
            </a:r>
          </a:p>
          <a:p>
            <a:endParaRPr lang="en-US" dirty="0"/>
          </a:p>
          <a:p>
            <a:pPr marL="82296" indent="0">
              <a:buNone/>
            </a:pPr>
            <a:endParaRPr lang="en-US" dirty="0"/>
          </a:p>
          <a:p>
            <a:endParaRPr lang="en-US" dirty="0" smtClean="0"/>
          </a:p>
          <a:p>
            <a:endParaRPr lang="en-US" dirty="0"/>
          </a:p>
          <a:p>
            <a:endParaRPr lang="en-US" dirty="0" smtClean="0"/>
          </a:p>
          <a:p>
            <a:endParaRPr lang="en-US" dirty="0" smtClean="0"/>
          </a:p>
          <a:p>
            <a:pPr marL="82296" indent="0">
              <a:buNone/>
            </a:pPr>
            <a:endParaRPr lang="en-US" dirty="0"/>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010514984"/>
              </p:ext>
            </p:extLst>
          </p:nvPr>
        </p:nvGraphicFramePr>
        <p:xfrm>
          <a:off x="2710641" y="3732213"/>
          <a:ext cx="4375959" cy="2439987"/>
        </p:xfrm>
        <a:graphic>
          <a:graphicData uri="http://schemas.openxmlformats.org/presentationml/2006/ole">
            <mc:AlternateContent xmlns:mc="http://schemas.openxmlformats.org/markup-compatibility/2006">
              <mc:Choice xmlns:v="urn:schemas-microsoft-com:vml" Requires="v">
                <p:oleObj spid="_x0000_s88099" name="Equation" r:id="rId3" imgW="1574640" imgH="888840" progId="Equation.DSMT4">
                  <p:embed/>
                </p:oleObj>
              </mc:Choice>
              <mc:Fallback>
                <p:oleObj name="Equation" r:id="rId3" imgW="1574640" imgH="888840" progId="Equation.DSMT4">
                  <p:embed/>
                  <p:pic>
                    <p:nvPicPr>
                      <p:cNvPr id="0" name="Object 1"/>
                      <p:cNvPicPr>
                        <a:picLocks noChangeAspect="1" noChangeArrowheads="1"/>
                      </p:cNvPicPr>
                      <p:nvPr/>
                    </p:nvPicPr>
                    <p:blipFill>
                      <a:blip r:embed="rId4"/>
                      <a:srcRect/>
                      <a:stretch>
                        <a:fillRect/>
                      </a:stretch>
                    </p:blipFill>
                    <p:spPr bwMode="auto">
                      <a:xfrm>
                        <a:off x="2710641" y="3732213"/>
                        <a:ext cx="4375959" cy="2439987"/>
                      </a:xfrm>
                      <a:prstGeom prst="rect">
                        <a:avLst/>
                      </a:prstGeom>
                      <a:noFill/>
                    </p:spPr>
                  </p:pic>
                </p:oleObj>
              </mc:Fallback>
            </mc:AlternateContent>
          </a:graphicData>
        </a:graphic>
      </p:graphicFrame>
    </p:spTree>
    <p:extLst>
      <p:ext uri="{BB962C8B-B14F-4D97-AF65-F5344CB8AC3E}">
        <p14:creationId xmlns:p14="http://schemas.microsoft.com/office/powerpoint/2010/main" val="275731950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5791200"/>
          </a:xfrm>
        </p:spPr>
        <p:txBody>
          <a:bodyPr>
            <a:normAutofit/>
          </a:bodyPr>
          <a:lstStyle/>
          <a:p>
            <a:pPr algn="ctr">
              <a:buNone/>
            </a:pPr>
            <a:r>
              <a:rPr lang="en-US" sz="3300" b="1" dirty="0">
                <a:solidFill>
                  <a:schemeClr val="accent1"/>
                </a:solidFill>
              </a:rPr>
              <a:t>Method 5:  Derive the Envelope, </a:t>
            </a:r>
            <a:r>
              <a:rPr lang="en-US" sz="3300" b="1" dirty="0" smtClean="0">
                <a:solidFill>
                  <a:schemeClr val="accent1"/>
                </a:solidFill>
              </a:rPr>
              <a:t>5</a:t>
            </a:r>
            <a:endParaRPr lang="en-US" sz="3300" b="1" dirty="0">
              <a:solidFill>
                <a:schemeClr val="accent1"/>
              </a:solidFill>
            </a:endParaRPr>
          </a:p>
          <a:p>
            <a:pPr>
              <a:lnSpc>
                <a:spcPct val="70000"/>
              </a:lnSpc>
              <a:buNone/>
            </a:pPr>
            <a:endParaRPr lang="en-US" dirty="0"/>
          </a:p>
          <a:p>
            <a:r>
              <a:rPr lang="en-US" dirty="0" smtClean="0"/>
              <a:t>To be more specific, the bid functions are:</a:t>
            </a:r>
            <a:endParaRPr lang="en-US" dirty="0"/>
          </a:p>
          <a:p>
            <a:endParaRPr lang="en-US" dirty="0" smtClean="0"/>
          </a:p>
          <a:p>
            <a:endParaRPr lang="en-US" dirty="0" smtClean="0"/>
          </a:p>
          <a:p>
            <a:endParaRPr lang="en-US" dirty="0" smtClean="0"/>
          </a:p>
          <a:p>
            <a:pPr>
              <a:buNone/>
            </a:pPr>
            <a:r>
              <a:rPr lang="en-US" dirty="0" smtClean="0"/>
              <a:t>    where </a:t>
            </a:r>
            <a:r>
              <a:rPr lang="en-US" i="1" dirty="0" smtClean="0">
                <a:latin typeface="Times New Roman" pitchFamily="18" charset="0"/>
                <a:cs typeface="Times New Roman" pitchFamily="18" charset="0"/>
              </a:rPr>
              <a:t>C</a:t>
            </a:r>
            <a:r>
              <a:rPr lang="en-US" dirty="0" smtClean="0"/>
              <a:t> is a constant of integration and</a:t>
            </a:r>
            <a:endParaRPr lang="en-US" dirty="0"/>
          </a:p>
        </p:txBody>
      </p:sp>
      <p:sp>
        <p:nvSpPr>
          <p:cNvPr id="44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4033" name="Object 1"/>
          <p:cNvGraphicFramePr>
            <a:graphicFrameLocks noChangeAspect="1"/>
          </p:cNvGraphicFramePr>
          <p:nvPr>
            <p:extLst>
              <p:ext uri="{D42A27DB-BD31-4B8C-83A1-F6EECF244321}">
                <p14:modId xmlns:p14="http://schemas.microsoft.com/office/powerpoint/2010/main" val="506613915"/>
              </p:ext>
            </p:extLst>
          </p:nvPr>
        </p:nvGraphicFramePr>
        <p:xfrm>
          <a:off x="2209800" y="2209800"/>
          <a:ext cx="5029200" cy="990600"/>
        </p:xfrm>
        <a:graphic>
          <a:graphicData uri="http://schemas.openxmlformats.org/presentationml/2006/ole">
            <mc:AlternateContent xmlns:mc="http://schemas.openxmlformats.org/markup-compatibility/2006">
              <mc:Choice xmlns:v="urn:schemas-microsoft-com:vml" Requires="v">
                <p:oleObj spid="_x0000_s44154" name="Equation" r:id="rId3" imgW="1676160" imgH="330120" progId="Equation.DSMT4">
                  <p:embed/>
                </p:oleObj>
              </mc:Choice>
              <mc:Fallback>
                <p:oleObj name="Equation" r:id="rId3" imgW="1676160" imgH="330120" progId="Equation.DSMT4">
                  <p:embed/>
                  <p:pic>
                    <p:nvPicPr>
                      <p:cNvPr id="0" name="Picture 1"/>
                      <p:cNvPicPr>
                        <a:picLocks noChangeAspect="1" noChangeArrowheads="1"/>
                      </p:cNvPicPr>
                      <p:nvPr/>
                    </p:nvPicPr>
                    <p:blipFill>
                      <a:blip r:embed="rId4"/>
                      <a:srcRect/>
                      <a:stretch>
                        <a:fillRect/>
                      </a:stretch>
                    </p:blipFill>
                    <p:spPr bwMode="auto">
                      <a:xfrm>
                        <a:off x="2209800" y="2209800"/>
                        <a:ext cx="50292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4035" name="Object 3"/>
          <p:cNvGraphicFramePr>
            <a:graphicFrameLocks noChangeAspect="1"/>
          </p:cNvGraphicFramePr>
          <p:nvPr>
            <p:extLst>
              <p:ext uri="{D42A27DB-BD31-4B8C-83A1-F6EECF244321}">
                <p14:modId xmlns:p14="http://schemas.microsoft.com/office/powerpoint/2010/main" val="445218346"/>
              </p:ext>
            </p:extLst>
          </p:nvPr>
        </p:nvGraphicFramePr>
        <p:xfrm>
          <a:off x="1482725" y="4724400"/>
          <a:ext cx="6213475" cy="1196975"/>
        </p:xfrm>
        <a:graphic>
          <a:graphicData uri="http://schemas.openxmlformats.org/presentationml/2006/ole">
            <mc:AlternateContent xmlns:mc="http://schemas.openxmlformats.org/markup-compatibility/2006">
              <mc:Choice xmlns:v="urn:schemas-microsoft-com:vml" Requires="v">
                <p:oleObj spid="_x0000_s44155" name="Equation" r:id="rId5" imgW="2031840" imgH="393480" progId="Equation.DSMT4">
                  <p:embed/>
                </p:oleObj>
              </mc:Choice>
              <mc:Fallback>
                <p:oleObj name="Equation" r:id="rId5" imgW="203184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2725" y="4724400"/>
                        <a:ext cx="6213475" cy="1196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5791200"/>
          </a:xfrm>
        </p:spPr>
        <p:txBody>
          <a:bodyPr>
            <a:normAutofit fontScale="92500" lnSpcReduction="10000"/>
          </a:bodyPr>
          <a:lstStyle/>
          <a:p>
            <a:pPr algn="ctr">
              <a:buNone/>
            </a:pPr>
            <a:r>
              <a:rPr lang="en-US" sz="3300" b="1" dirty="0">
                <a:solidFill>
                  <a:schemeClr val="accent1"/>
                </a:solidFill>
              </a:rPr>
              <a:t>Method 5:  Derive the Envelope, 6</a:t>
            </a:r>
          </a:p>
          <a:p>
            <a:pPr>
              <a:lnSpc>
                <a:spcPct val="70000"/>
              </a:lnSpc>
              <a:buNone/>
            </a:pPr>
            <a:endParaRPr lang="en-US" dirty="0"/>
          </a:p>
          <a:p>
            <a:r>
              <a:rPr lang="en-US" dirty="0"/>
              <a:t>The next step is to bring in sorting.</a:t>
            </a:r>
          </a:p>
          <a:p>
            <a:pPr>
              <a:lnSpc>
                <a:spcPct val="60000"/>
              </a:lnSpc>
            </a:pPr>
            <a:endParaRPr lang="en-US" dirty="0" smtClean="0"/>
          </a:p>
          <a:p>
            <a:pPr lvl="1"/>
            <a:r>
              <a:rPr lang="en-US" dirty="0" smtClean="0"/>
              <a:t>A fundamental theorem is that </a:t>
            </a:r>
            <a:r>
              <a:rPr lang="en-US" b="1" dirty="0" smtClean="0">
                <a:solidFill>
                  <a:schemeClr val="accent4"/>
                </a:solidFill>
              </a:rPr>
              <a:t>sorting depends on the slope of the bid function</a:t>
            </a:r>
            <a:r>
              <a:rPr lang="en-US" dirty="0" smtClean="0"/>
              <a:t>:  a household class with a steeper slope sorts into a jurisdiction with a higher value of </a:t>
            </a:r>
            <a:r>
              <a:rPr lang="en-US" i="1" dirty="0" smtClean="0">
                <a:latin typeface="Times New Roman" pitchFamily="18" charset="0"/>
                <a:cs typeface="Times New Roman" pitchFamily="18" charset="0"/>
              </a:rPr>
              <a:t>S.</a:t>
            </a:r>
          </a:p>
          <a:p>
            <a:pPr>
              <a:lnSpc>
                <a:spcPct val="50000"/>
              </a:lnSpc>
            </a:pPr>
            <a:endParaRPr lang="en-US" i="1" dirty="0" smtClean="0">
              <a:latin typeface="Times New Roman" pitchFamily="18" charset="0"/>
              <a:cs typeface="Times New Roman" pitchFamily="18" charset="0"/>
            </a:endParaRPr>
          </a:p>
          <a:p>
            <a:pPr lvl="1"/>
            <a:r>
              <a:rPr lang="en-US" dirty="0" smtClean="0"/>
              <a:t>The slope is      ; </a:t>
            </a:r>
            <a:r>
              <a:rPr lang="el-GR" i="1" dirty="0" smtClean="0">
                <a:latin typeface="Times New Roman" pitchFamily="18" charset="0"/>
                <a:cs typeface="Times New Roman" pitchFamily="18" charset="0"/>
              </a:rPr>
              <a:t>ψ</a:t>
            </a:r>
            <a:r>
              <a:rPr lang="en-US" i="1" dirty="0" smtClean="0">
                <a:latin typeface="Times New Roman" pitchFamily="18" charset="0"/>
                <a:cs typeface="Times New Roman" pitchFamily="18" charset="0"/>
              </a:rPr>
              <a:t> </a:t>
            </a:r>
            <a:r>
              <a:rPr lang="en-US" dirty="0" smtClean="0">
                <a:cs typeface="Times New Roman" pitchFamily="18" charset="0"/>
              </a:rPr>
              <a:t>contains all non-shared terms in </a:t>
            </a:r>
            <a:r>
              <a:rPr lang="en-US" dirty="0" smtClean="0"/>
              <a:t>     and is thus an index of this slope.</a:t>
            </a:r>
          </a:p>
          <a:p>
            <a:pPr lvl="1">
              <a:buNone/>
            </a:pPr>
            <a:endParaRPr lang="en-US" i="1" dirty="0" smtClean="0">
              <a:latin typeface="Times New Roman" pitchFamily="18" charset="0"/>
              <a:cs typeface="Times New Roman" pitchFamily="18" charset="0"/>
            </a:endParaRPr>
          </a:p>
          <a:p>
            <a:pPr lvl="1"/>
            <a:r>
              <a:rPr lang="en-US" dirty="0" smtClean="0">
                <a:cs typeface="Times New Roman" pitchFamily="18" charset="0"/>
              </a:rPr>
              <a:t>So</a:t>
            </a:r>
            <a:r>
              <a:rPr lang="en-US" dirty="0" smtClean="0">
                <a:latin typeface="Times New Roman" pitchFamily="18" charset="0"/>
                <a:cs typeface="Times New Roman" pitchFamily="18" charset="0"/>
              </a:rPr>
              <a:t> </a:t>
            </a:r>
            <a:r>
              <a:rPr lang="en-US" dirty="0" smtClean="0">
                <a:cs typeface="Times New Roman" pitchFamily="18" charset="0"/>
              </a:rPr>
              <a:t>a steeper slope </a:t>
            </a:r>
            <a:r>
              <a:rPr lang="en-US" dirty="0" smtClean="0">
                <a:latin typeface="Times New Roman" pitchFamily="18" charset="0"/>
                <a:cs typeface="Times New Roman" pitchFamily="18" charset="0"/>
              </a:rPr>
              <a:t>(= </a:t>
            </a:r>
            <a:r>
              <a:rPr lang="en-US" dirty="0" smtClean="0">
                <a:cs typeface="Times New Roman" pitchFamily="18" charset="0"/>
              </a:rPr>
              <a:t>higher</a:t>
            </a:r>
            <a:r>
              <a:rPr lang="en-US" dirty="0" smtClean="0">
                <a:latin typeface="Times New Roman" pitchFamily="18" charset="0"/>
                <a:cs typeface="Times New Roman" pitchFamily="18" charset="0"/>
              </a:rPr>
              <a:t> </a:t>
            </a:r>
            <a:r>
              <a:rPr lang="el-GR" i="1" dirty="0" smtClean="0">
                <a:latin typeface="Times New Roman" pitchFamily="18" charset="0"/>
                <a:cs typeface="Times New Roman" pitchFamily="18" charset="0"/>
              </a:rPr>
              <a:t>ψ</a:t>
            </a:r>
            <a:r>
              <a:rPr lang="en-US" dirty="0" smtClean="0">
                <a:latin typeface="Times New Roman" pitchFamily="18" charset="0"/>
                <a:cs typeface="Times New Roman" pitchFamily="18" charset="0"/>
              </a:rPr>
              <a:t>) </a:t>
            </a:r>
            <a:r>
              <a:rPr lang="en-US" dirty="0" smtClean="0">
                <a:cs typeface="Times New Roman" pitchFamily="18" charset="0"/>
              </a:rPr>
              <a:t>is associated with a higher</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S</a:t>
            </a:r>
            <a:r>
              <a:rPr lang="en-US" dirty="0">
                <a:latin typeface="Times New Roman" pitchFamily="18" charset="0"/>
                <a:cs typeface="Times New Roman" pitchFamily="18" charset="0"/>
              </a:rPr>
              <a:t> </a:t>
            </a:r>
            <a:r>
              <a:rPr lang="en-US" dirty="0" smtClean="0"/>
              <a:t>as illustrated in the following graphs. </a:t>
            </a:r>
            <a:endParaRPr lang="en-US" dirty="0">
              <a:latin typeface="Times New Roman" pitchFamily="18" charset="0"/>
              <a:cs typeface="Times New Roman" pitchFamily="18" charset="0"/>
            </a:endParaRPr>
          </a:p>
        </p:txBody>
      </p:sp>
      <p:sp>
        <p:nvSpPr>
          <p:cNvPr id="430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3009" name="Object 1"/>
          <p:cNvGraphicFramePr>
            <a:graphicFrameLocks noChangeAspect="1"/>
          </p:cNvGraphicFramePr>
          <p:nvPr>
            <p:extLst>
              <p:ext uri="{D42A27DB-BD31-4B8C-83A1-F6EECF244321}">
                <p14:modId xmlns:p14="http://schemas.microsoft.com/office/powerpoint/2010/main" val="717907917"/>
              </p:ext>
            </p:extLst>
          </p:nvPr>
        </p:nvGraphicFramePr>
        <p:xfrm>
          <a:off x="2931159" y="3729037"/>
          <a:ext cx="574041" cy="538163"/>
        </p:xfrm>
        <a:graphic>
          <a:graphicData uri="http://schemas.openxmlformats.org/presentationml/2006/ole">
            <mc:AlternateContent xmlns:mc="http://schemas.openxmlformats.org/markup-compatibility/2006">
              <mc:Choice xmlns:v="urn:schemas-microsoft-com:vml" Requires="v">
                <p:oleObj spid="_x0000_s43136" name="Equation" r:id="rId3" imgW="177480" imgH="253800" progId="Equation.DSMT4">
                  <p:embed/>
                </p:oleObj>
              </mc:Choice>
              <mc:Fallback>
                <p:oleObj name="Equation" r:id="rId3" imgW="177480" imgH="253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1159" y="3729037"/>
                        <a:ext cx="574041"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011" name="Object 3"/>
          <p:cNvGraphicFramePr>
            <a:graphicFrameLocks noChangeAspect="1"/>
          </p:cNvGraphicFramePr>
          <p:nvPr>
            <p:extLst>
              <p:ext uri="{D42A27DB-BD31-4B8C-83A1-F6EECF244321}">
                <p14:modId xmlns:p14="http://schemas.microsoft.com/office/powerpoint/2010/main" val="4050923073"/>
              </p:ext>
            </p:extLst>
          </p:nvPr>
        </p:nvGraphicFramePr>
        <p:xfrm>
          <a:off x="8207768" y="3684366"/>
          <a:ext cx="631432" cy="591712"/>
        </p:xfrm>
        <a:graphic>
          <a:graphicData uri="http://schemas.openxmlformats.org/presentationml/2006/ole">
            <mc:AlternateContent xmlns:mc="http://schemas.openxmlformats.org/markup-compatibility/2006">
              <mc:Choice xmlns:v="urn:schemas-microsoft-com:vml" Requires="v">
                <p:oleObj spid="_x0000_s43137" name="Equation" r:id="rId5" imgW="177480" imgH="253800" progId="Equation.DSMT4">
                  <p:embed/>
                </p:oleObj>
              </mc:Choice>
              <mc:Fallback>
                <p:oleObj name="Equation" r:id="rId5" imgW="177480" imgH="253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7768" y="3684366"/>
                        <a:ext cx="631432" cy="591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457200" y="381000"/>
            <a:ext cx="8229600" cy="5791200"/>
          </a:xfrm>
        </p:spPr>
        <p:txBody>
          <a:bodyPr/>
          <a:lstStyle/>
          <a:p>
            <a:pPr>
              <a:buNone/>
            </a:pPr>
            <a:r>
              <a:rPr lang="en-US" dirty="0" smtClean="0"/>
              <a:t> </a:t>
            </a:r>
            <a:endParaRPr lang="en-US" dirty="0"/>
          </a:p>
        </p:txBody>
      </p:sp>
      <p:graphicFrame>
        <p:nvGraphicFramePr>
          <p:cNvPr id="6" name="Chart 5"/>
          <p:cNvGraphicFramePr>
            <a:graphicFrameLocks noGrp="1"/>
          </p:cNvGraphicFramePr>
          <p:nvPr>
            <p:extLst>
              <p:ext uri="{D42A27DB-BD31-4B8C-83A1-F6EECF244321}">
                <p14:modId xmlns:p14="http://schemas.microsoft.com/office/powerpoint/2010/main" val="1239683617"/>
              </p:ext>
            </p:extLst>
          </p:nvPr>
        </p:nvGraphicFramePr>
        <p:xfrm>
          <a:off x="920523" y="304800"/>
          <a:ext cx="8223477" cy="6118452"/>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430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9113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23475" y="76200"/>
            <a:ext cx="5155249" cy="677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1655472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5791200"/>
          </a:xfrm>
        </p:spPr>
        <p:txBody>
          <a:bodyPr>
            <a:normAutofit fontScale="92500" lnSpcReduction="10000"/>
          </a:bodyPr>
          <a:lstStyle/>
          <a:p>
            <a:pPr algn="ctr">
              <a:buNone/>
            </a:pPr>
            <a:r>
              <a:rPr lang="en-US" sz="3300" b="1" dirty="0">
                <a:solidFill>
                  <a:schemeClr val="accent1"/>
                </a:solidFill>
              </a:rPr>
              <a:t>Method 5:  Derive the Envelope, </a:t>
            </a:r>
            <a:r>
              <a:rPr lang="en-US" sz="3300" b="1" dirty="0" smtClean="0">
                <a:solidFill>
                  <a:schemeClr val="accent1"/>
                </a:solidFill>
              </a:rPr>
              <a:t>7</a:t>
            </a:r>
            <a:endParaRPr lang="en-US" sz="3300" b="1" dirty="0">
              <a:solidFill>
                <a:schemeClr val="accent1"/>
              </a:solidFill>
            </a:endParaRPr>
          </a:p>
          <a:p>
            <a:pPr>
              <a:lnSpc>
                <a:spcPct val="70000"/>
              </a:lnSpc>
              <a:buNone/>
            </a:pPr>
            <a:endParaRPr lang="en-US" dirty="0"/>
          </a:p>
          <a:p>
            <a:r>
              <a:rPr lang="en-US" dirty="0" err="1" smtClean="0"/>
              <a:t>Yinger’s</a:t>
            </a:r>
            <a:r>
              <a:rPr lang="en-US" dirty="0" smtClean="0"/>
              <a:t> approach is to assume that the equilibrium relationship between </a:t>
            </a:r>
            <a:r>
              <a:rPr lang="el-GR" i="1" dirty="0" smtClean="0">
                <a:latin typeface="Times New Roman" pitchFamily="18" charset="0"/>
                <a:cs typeface="Times New Roman" pitchFamily="18" charset="0"/>
              </a:rPr>
              <a:t>ψ</a:t>
            </a:r>
            <a:r>
              <a:rPr lang="en-US" dirty="0" smtClean="0">
                <a:latin typeface="Times New Roman" pitchFamily="18" charset="0"/>
                <a:cs typeface="Times New Roman" pitchFamily="18" charset="0"/>
              </a:rPr>
              <a:t> </a:t>
            </a:r>
            <a:r>
              <a:rPr lang="en-US" dirty="0" smtClean="0">
                <a:cs typeface="Times New Roman" pitchFamily="18" charset="0"/>
              </a:rPr>
              <a:t>and </a:t>
            </a:r>
            <a:r>
              <a:rPr lang="en-US" i="1" dirty="0" smtClean="0">
                <a:latin typeface="Times New Roman" pitchFamily="18" charset="0"/>
                <a:cs typeface="Times New Roman" pitchFamily="18" charset="0"/>
              </a:rPr>
              <a:t>S</a:t>
            </a:r>
            <a:r>
              <a:rPr lang="en-US" dirty="0" smtClean="0">
                <a:latin typeface="Times New Roman" pitchFamily="18" charset="0"/>
                <a:cs typeface="Times New Roman" pitchFamily="18" charset="0"/>
              </a:rPr>
              <a:t> </a:t>
            </a:r>
            <a:r>
              <a:rPr lang="en-US" dirty="0" smtClean="0"/>
              <a:t>can be approximated with the following equation:</a:t>
            </a:r>
          </a:p>
          <a:p>
            <a:endParaRPr lang="en-US" dirty="0"/>
          </a:p>
          <a:p>
            <a:endParaRPr lang="en-US" dirty="0" smtClean="0"/>
          </a:p>
          <a:p>
            <a:endParaRPr lang="en-US" dirty="0" smtClean="0"/>
          </a:p>
          <a:p>
            <a:r>
              <a:rPr lang="en-US" dirty="0"/>
              <a:t>T</a:t>
            </a:r>
            <a:r>
              <a:rPr lang="en-US" dirty="0" smtClean="0"/>
              <a:t>he </a:t>
            </a:r>
            <a:r>
              <a:rPr lang="el-GR" i="1" dirty="0" smtClean="0">
                <a:latin typeface="Times New Roman" pitchFamily="18" charset="0"/>
                <a:cs typeface="Times New Roman" pitchFamily="18" charset="0"/>
              </a:rPr>
              <a:t>σ</a:t>
            </a:r>
            <a:r>
              <a:rPr lang="en-US" dirty="0" smtClean="0">
                <a:cs typeface="Times New Roman"/>
              </a:rPr>
              <a:t>s are parameters to be estimated.</a:t>
            </a:r>
          </a:p>
          <a:p>
            <a:endParaRPr lang="en-US" dirty="0">
              <a:cs typeface="Times New Roman"/>
            </a:endParaRPr>
          </a:p>
          <a:p>
            <a:pPr lvl="1"/>
            <a:r>
              <a:rPr lang="en-US" dirty="0" smtClean="0">
                <a:cs typeface="Times New Roman"/>
              </a:rPr>
              <a:t>The sorting theorem predicts that so long as </a:t>
            </a:r>
            <a:r>
              <a:rPr lang="el-GR" i="1" dirty="0" smtClean="0">
                <a:latin typeface="Times New Roman" pitchFamily="18" charset="0"/>
                <a:cs typeface="Times New Roman" pitchFamily="18" charset="0"/>
              </a:rPr>
              <a:t>σ</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gt; </a:t>
            </a:r>
            <a:r>
              <a:rPr lang="en-US" dirty="0" smtClean="0">
                <a:latin typeface="Times New Roman" pitchFamily="18" charset="0"/>
                <a:cs typeface="Times New Roman" pitchFamily="18" charset="0"/>
              </a:rPr>
              <a:t>0, as expected,</a:t>
            </a:r>
            <a:r>
              <a:rPr lang="en-US" dirty="0" smtClean="0">
                <a:cs typeface="Times New Roman"/>
              </a:rPr>
              <a:t> </a:t>
            </a:r>
            <a:r>
              <a:rPr lang="el-GR" i="1" dirty="0" smtClean="0">
                <a:latin typeface="Times New Roman" pitchFamily="18" charset="0"/>
                <a:cs typeface="Times New Roman" pitchFamily="18" charset="0"/>
              </a:rPr>
              <a:t>σ</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gt; 0</a:t>
            </a:r>
            <a:r>
              <a:rPr lang="en-US" dirty="0" smtClean="0">
                <a:cs typeface="Times New Roman"/>
              </a:rPr>
              <a:t>, which can be tested.</a:t>
            </a:r>
            <a:r>
              <a:rPr lang="en-US" dirty="0" smtClean="0"/>
              <a:t/>
            </a:r>
            <a:br>
              <a:rPr lang="en-US" dirty="0" smtClean="0"/>
            </a:br>
            <a:endParaRPr lang="en-US" dirty="0">
              <a:cs typeface="Times New Roman" pitchFamily="18" charset="0"/>
            </a:endParaRPr>
          </a:p>
        </p:txBody>
      </p:sp>
      <p:sp>
        <p:nvSpPr>
          <p:cNvPr id="430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89196356"/>
              </p:ext>
            </p:extLst>
          </p:nvPr>
        </p:nvGraphicFramePr>
        <p:xfrm>
          <a:off x="2978150" y="2667000"/>
          <a:ext cx="2863850" cy="762000"/>
        </p:xfrm>
        <a:graphic>
          <a:graphicData uri="http://schemas.openxmlformats.org/presentationml/2006/ole">
            <mc:AlternateContent xmlns:mc="http://schemas.openxmlformats.org/markup-compatibility/2006">
              <mc:Choice xmlns:v="urn:schemas-microsoft-com:vml" Requires="v">
                <p:oleObj spid="_x0000_s92195" name="Equation" r:id="rId3" imgW="1040948" imgH="279279" progId="Equation.DSMT4">
                  <p:embed/>
                </p:oleObj>
              </mc:Choice>
              <mc:Fallback>
                <p:oleObj name="Equation" r:id="rId3" imgW="1040948" imgH="279279"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8150" y="2667000"/>
                        <a:ext cx="28638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988425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5791200"/>
          </a:xfrm>
        </p:spPr>
        <p:txBody>
          <a:bodyPr>
            <a:normAutofit/>
          </a:bodyPr>
          <a:lstStyle/>
          <a:p>
            <a:pPr algn="ctr">
              <a:buNone/>
            </a:pPr>
            <a:r>
              <a:rPr lang="en-US" sz="3300" b="1" dirty="0">
                <a:solidFill>
                  <a:schemeClr val="accent1"/>
                </a:solidFill>
              </a:rPr>
              <a:t>Method 5:  Derive the Envelope, 8</a:t>
            </a:r>
          </a:p>
          <a:p>
            <a:pPr>
              <a:lnSpc>
                <a:spcPct val="70000"/>
              </a:lnSpc>
              <a:buNone/>
            </a:pPr>
            <a:endParaRPr lang="en-US" dirty="0"/>
          </a:p>
          <a:p>
            <a:r>
              <a:rPr lang="en-US" dirty="0" smtClean="0"/>
              <a:t>This assumption leads to the following form for the pre-tax hedonic envelope:</a:t>
            </a:r>
            <a:endParaRPr lang="en-US" dirty="0"/>
          </a:p>
          <a:p>
            <a:endParaRPr lang="en-US" dirty="0" smtClean="0"/>
          </a:p>
          <a:p>
            <a:endParaRPr lang="en-US" dirty="0" smtClean="0"/>
          </a:p>
          <a:p>
            <a:pPr marL="82296" indent="0">
              <a:buNone/>
            </a:pPr>
            <a:r>
              <a:rPr lang="en-US" dirty="0"/>
              <a:t> </a:t>
            </a:r>
            <a:r>
              <a:rPr lang="en-US" dirty="0" smtClean="0"/>
              <a:t>   where</a:t>
            </a:r>
          </a:p>
          <a:p>
            <a:pPr marL="82296" indent="0">
              <a:buNone/>
            </a:pPr>
            <a:endParaRPr lang="en-US" dirty="0" smtClean="0"/>
          </a:p>
        </p:txBody>
      </p:sp>
      <p:sp>
        <p:nvSpPr>
          <p:cNvPr id="430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980675501"/>
              </p:ext>
            </p:extLst>
          </p:nvPr>
        </p:nvGraphicFramePr>
        <p:xfrm>
          <a:off x="2343577" y="2590800"/>
          <a:ext cx="4666823" cy="990599"/>
        </p:xfrm>
        <a:graphic>
          <a:graphicData uri="http://schemas.openxmlformats.org/presentationml/2006/ole">
            <mc:AlternateContent xmlns:mc="http://schemas.openxmlformats.org/markup-compatibility/2006">
              <mc:Choice xmlns:v="urn:schemas-microsoft-com:vml" Requires="v">
                <p:oleObj spid="_x0000_s93253" name="Equation" r:id="rId4" imgW="2019240" imgH="431640" progId="Equation.DSMT4">
                  <p:embed/>
                </p:oleObj>
              </mc:Choice>
              <mc:Fallback>
                <p:oleObj name="Equation" r:id="rId4" imgW="2019240" imgH="431640" progId="Equation.DSMT4">
                  <p:embed/>
                  <p:pic>
                    <p:nvPicPr>
                      <p:cNvPr id="0" name="Object 1"/>
                      <p:cNvPicPr>
                        <a:picLocks noChangeAspect="1" noChangeArrowheads="1"/>
                      </p:cNvPicPr>
                      <p:nvPr/>
                    </p:nvPicPr>
                    <p:blipFill>
                      <a:blip r:embed="rId5"/>
                      <a:srcRect/>
                      <a:stretch>
                        <a:fillRect/>
                      </a:stretch>
                    </p:blipFill>
                    <p:spPr bwMode="auto">
                      <a:xfrm>
                        <a:off x="2343577" y="2590800"/>
                        <a:ext cx="4666823" cy="990599"/>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278795340"/>
              </p:ext>
            </p:extLst>
          </p:nvPr>
        </p:nvGraphicFramePr>
        <p:xfrm>
          <a:off x="1928346" y="4392612"/>
          <a:ext cx="5691654" cy="1017587"/>
        </p:xfrm>
        <a:graphic>
          <a:graphicData uri="http://schemas.openxmlformats.org/presentationml/2006/ole">
            <mc:AlternateContent xmlns:mc="http://schemas.openxmlformats.org/markup-compatibility/2006">
              <mc:Choice xmlns:v="urn:schemas-microsoft-com:vml" Requires="v">
                <p:oleObj spid="_x0000_s93254" name="Equation" r:id="rId6" imgW="2387520" imgH="431640" progId="Equation.DSMT4">
                  <p:embed/>
                </p:oleObj>
              </mc:Choice>
              <mc:Fallback>
                <p:oleObj name="Equation" r:id="rId6" imgW="2387520" imgH="431640" progId="Equation.DSMT4">
                  <p:embed/>
                  <p:pic>
                    <p:nvPicPr>
                      <p:cNvPr id="0" name="Object 3"/>
                      <p:cNvPicPr>
                        <a:picLocks noChangeAspect="1" noChangeArrowheads="1"/>
                      </p:cNvPicPr>
                      <p:nvPr/>
                    </p:nvPicPr>
                    <p:blipFill>
                      <a:blip r:embed="rId7"/>
                      <a:srcRect/>
                      <a:stretch>
                        <a:fillRect/>
                      </a:stretch>
                    </p:blipFill>
                    <p:spPr bwMode="auto">
                      <a:xfrm>
                        <a:off x="1928346" y="4392612"/>
                        <a:ext cx="5691654" cy="1017587"/>
                      </a:xfrm>
                      <a:prstGeom prst="rect">
                        <a:avLst/>
                      </a:prstGeom>
                      <a:noFill/>
                    </p:spPr>
                  </p:pic>
                </p:oleObj>
              </mc:Fallback>
            </mc:AlternateContent>
          </a:graphicData>
        </a:graphic>
      </p:graphicFrame>
    </p:spTree>
    <p:extLst>
      <p:ext uri="{BB962C8B-B14F-4D97-AF65-F5344CB8AC3E}">
        <p14:creationId xmlns:p14="http://schemas.microsoft.com/office/powerpoint/2010/main" val="148621379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5791200"/>
          </a:xfrm>
        </p:spPr>
        <p:txBody>
          <a:bodyPr>
            <a:normAutofit lnSpcReduction="10000"/>
          </a:bodyPr>
          <a:lstStyle/>
          <a:p>
            <a:pPr algn="ctr">
              <a:buNone/>
            </a:pPr>
            <a:r>
              <a:rPr lang="en-US" b="1" dirty="0" smtClean="0">
                <a:solidFill>
                  <a:schemeClr val="accent1"/>
                </a:solidFill>
              </a:rPr>
              <a:t>Extension to Multiple Amenities</a:t>
            </a:r>
          </a:p>
          <a:p>
            <a:pPr>
              <a:lnSpc>
                <a:spcPct val="60000"/>
              </a:lnSpc>
              <a:buNone/>
            </a:pPr>
            <a:endParaRPr lang="en-US" dirty="0" smtClean="0"/>
          </a:p>
          <a:p>
            <a:r>
              <a:rPr lang="en-US" dirty="0" smtClean="0"/>
              <a:t>So long as </a:t>
            </a:r>
            <a:r>
              <a:rPr lang="en-US" i="1" dirty="0" smtClean="0">
                <a:latin typeface="Times New Roman" pitchFamily="18" charset="0"/>
                <a:cs typeface="Times New Roman" pitchFamily="18" charset="0"/>
              </a:rPr>
              <a:t>S</a:t>
            </a:r>
            <a:r>
              <a:rPr lang="en-US" i="1" baseline="-25000" dirty="0" smtClean="0">
                <a:latin typeface="Times New Roman" pitchFamily="18" charset="0"/>
                <a:cs typeface="Times New Roman" pitchFamily="18" charset="0"/>
              </a:rPr>
              <a:t>i</a:t>
            </a:r>
            <a:r>
              <a:rPr lang="en-US" dirty="0" smtClean="0"/>
              <a:t> is not directly a function of </a:t>
            </a:r>
            <a:r>
              <a:rPr lang="en-US" i="1" dirty="0" err="1" smtClean="0">
                <a:latin typeface="Times New Roman" pitchFamily="18" charset="0"/>
                <a:cs typeface="Times New Roman" pitchFamily="18" charset="0"/>
              </a:rPr>
              <a:t>S</a:t>
            </a:r>
            <a:r>
              <a:rPr lang="en-US" i="1" baseline="-25000" dirty="0" err="1" smtClean="0">
                <a:latin typeface="Times New Roman" pitchFamily="18" charset="0"/>
                <a:cs typeface="Times New Roman" pitchFamily="18" charset="0"/>
              </a:rPr>
              <a:t>j</a:t>
            </a:r>
            <a:r>
              <a:rPr lang="en-US" dirty="0" smtClean="0"/>
              <a:t>, this approach can be extended to multiple amenities, with two terms in the bid function for each amenity.</a:t>
            </a:r>
          </a:p>
          <a:p>
            <a:pPr>
              <a:lnSpc>
                <a:spcPct val="60000"/>
              </a:lnSpc>
            </a:pPr>
            <a:endParaRPr lang="en-US" dirty="0" smtClean="0"/>
          </a:p>
          <a:p>
            <a:r>
              <a:rPr lang="en-US" dirty="0" smtClean="0"/>
              <a:t>This approach assumes that amenity space is dense enough so that we can pick up bidding for </a:t>
            </a:r>
            <a:r>
              <a:rPr lang="en-US" i="1" dirty="0" smtClean="0">
                <a:latin typeface="Times New Roman" pitchFamily="18" charset="0"/>
                <a:cs typeface="Times New Roman" pitchFamily="18" charset="0"/>
              </a:rPr>
              <a:t>S</a:t>
            </a:r>
            <a:r>
              <a:rPr lang="en-US" i="1" baseline="-25000" dirty="0" smtClean="0">
                <a:latin typeface="Times New Roman" pitchFamily="18" charset="0"/>
                <a:cs typeface="Times New Roman" pitchFamily="18" charset="0"/>
              </a:rPr>
              <a:t>i</a:t>
            </a:r>
            <a:r>
              <a:rPr lang="en-US" b="1" i="1" baseline="-25000" dirty="0" smtClean="0">
                <a:latin typeface="Times New Roman" pitchFamily="18" charset="0"/>
                <a:cs typeface="Times New Roman" pitchFamily="18" charset="0"/>
              </a:rPr>
              <a:t> </a:t>
            </a:r>
            <a:r>
              <a:rPr lang="en-US" dirty="0" smtClean="0"/>
              <a:t> holding other amenities constant. </a:t>
            </a:r>
          </a:p>
          <a:p>
            <a:pPr>
              <a:lnSpc>
                <a:spcPct val="60000"/>
              </a:lnSpc>
            </a:pPr>
            <a:endParaRPr lang="en-US" dirty="0" smtClean="0"/>
          </a:p>
          <a:p>
            <a:r>
              <a:rPr lang="en-US" dirty="0" smtClean="0"/>
              <a:t>Highly correlated amenities may need to be combined into an index.</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5791200"/>
          </a:xfrm>
        </p:spPr>
        <p:txBody>
          <a:bodyPr>
            <a:normAutofit fontScale="77500" lnSpcReduction="20000"/>
          </a:bodyPr>
          <a:lstStyle/>
          <a:p>
            <a:pPr algn="ctr">
              <a:buNone/>
            </a:pPr>
            <a:r>
              <a:rPr lang="en-US" b="1" dirty="0" smtClean="0">
                <a:solidFill>
                  <a:schemeClr val="accent1"/>
                </a:solidFill>
              </a:rPr>
              <a:t>Hedonic Regressions, 2</a:t>
            </a:r>
          </a:p>
          <a:p>
            <a:pPr algn="ctr">
              <a:lnSpc>
                <a:spcPct val="60000"/>
              </a:lnSpc>
              <a:buNone/>
            </a:pPr>
            <a:endParaRPr lang="en-US" dirty="0" smtClean="0"/>
          </a:p>
          <a:p>
            <a:r>
              <a:rPr lang="en-US" dirty="0"/>
              <a:t>Many of the </a:t>
            </a:r>
            <a:r>
              <a:rPr lang="en-US" dirty="0" smtClean="0"/>
              <a:t>outcomes </a:t>
            </a:r>
            <a:r>
              <a:rPr lang="en-US" dirty="0"/>
              <a:t>of interest in public finance, such as public services </a:t>
            </a:r>
            <a:r>
              <a:rPr lang="en-US" dirty="0" smtClean="0"/>
              <a:t>(e.g. education</a:t>
            </a:r>
            <a:r>
              <a:rPr lang="en-US" dirty="0"/>
              <a:t>) or neighborhood amenities </a:t>
            </a:r>
            <a:r>
              <a:rPr lang="en-US" dirty="0" smtClean="0"/>
              <a:t>(e.g. air </a:t>
            </a:r>
            <a:r>
              <a:rPr lang="en-US" dirty="0"/>
              <a:t>quality) are not traded in </a:t>
            </a:r>
            <a:r>
              <a:rPr lang="en-US" dirty="0" smtClean="0"/>
              <a:t>private markets.</a:t>
            </a:r>
          </a:p>
          <a:p>
            <a:pPr>
              <a:lnSpc>
                <a:spcPct val="70000"/>
              </a:lnSpc>
            </a:pPr>
            <a:endParaRPr lang="en-US" dirty="0"/>
          </a:p>
          <a:p>
            <a:pPr lvl="1"/>
            <a:r>
              <a:rPr lang="en-US" dirty="0" smtClean="0"/>
              <a:t>As a result, we cannot directly observe demand for these outcomes or determine the value households place on changes in these outcomes (as in benefit-cost analysis, for example).</a:t>
            </a:r>
          </a:p>
          <a:p>
            <a:pPr>
              <a:lnSpc>
                <a:spcPct val="60000"/>
              </a:lnSpc>
            </a:pPr>
            <a:endParaRPr lang="en-US" dirty="0" smtClean="0"/>
          </a:p>
          <a:p>
            <a:r>
              <a:rPr lang="en-US" dirty="0" smtClean="0"/>
              <a:t>However, households have to compete for access to locations with desirable attributes, and their bids reveal something about the “missing” demand.  </a:t>
            </a:r>
          </a:p>
          <a:p>
            <a:pPr>
              <a:lnSpc>
                <a:spcPct val="70000"/>
              </a:lnSpc>
            </a:pPr>
            <a:endParaRPr lang="en-US" dirty="0"/>
          </a:p>
          <a:p>
            <a:pPr lvl="1"/>
            <a:r>
              <a:rPr lang="en-US" dirty="0" smtClean="0"/>
              <a:t>Thus, hedonic regressions provide the main way for scholars to study household demand for public services and neighborhood amenitie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5791200"/>
          </a:xfrm>
        </p:spPr>
        <p:txBody>
          <a:bodyPr>
            <a:normAutofit/>
          </a:bodyPr>
          <a:lstStyle/>
          <a:p>
            <a:pPr algn="ctr">
              <a:buNone/>
            </a:pPr>
            <a:r>
              <a:rPr lang="en-US" b="1" dirty="0" smtClean="0">
                <a:solidFill>
                  <a:schemeClr val="accent1"/>
                </a:solidFill>
              </a:rPr>
              <a:t>The Final Hedonic Equation</a:t>
            </a:r>
          </a:p>
          <a:p>
            <a:endParaRPr lang="en-US" dirty="0" smtClean="0"/>
          </a:p>
          <a:p>
            <a:r>
              <a:rPr lang="en-US" dirty="0" smtClean="0"/>
              <a:t>The final estimating equation is</a:t>
            </a:r>
          </a:p>
          <a:p>
            <a:endParaRPr lang="en-US" dirty="0" smtClean="0"/>
          </a:p>
          <a:p>
            <a:endParaRPr lang="en-US" dirty="0" smtClean="0"/>
          </a:p>
          <a:p>
            <a:endParaRPr lang="en-US" dirty="0" smtClean="0"/>
          </a:p>
          <a:p>
            <a:r>
              <a:rPr lang="en-US" dirty="0" smtClean="0"/>
              <a:t>To estimate this (nonlinear!) equation:</a:t>
            </a:r>
          </a:p>
          <a:p>
            <a:pPr lvl="1"/>
            <a:r>
              <a:rPr lang="en-US" dirty="0" smtClean="0"/>
              <a:t>Use the form just derived for     .</a:t>
            </a:r>
          </a:p>
          <a:p>
            <a:pPr lvl="1"/>
            <a:r>
              <a:rPr lang="en-US" dirty="0" smtClean="0"/>
              <a:t>Assume a multiplicative form for </a:t>
            </a:r>
            <a:r>
              <a:rPr lang="en-US" i="1" dirty="0" smtClean="0">
                <a:latin typeface="Times New Roman" pitchFamily="18" charset="0"/>
                <a:cs typeface="Times New Roman" pitchFamily="18" charset="0"/>
              </a:rPr>
              <a:t>H</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X</a:t>
            </a:r>
            <a:r>
              <a:rPr lang="en-US" dirty="0" smtClean="0">
                <a:latin typeface="Times New Roman" pitchFamily="18" charset="0"/>
                <a:cs typeface="Times New Roman" pitchFamily="18" charset="0"/>
              </a:rPr>
              <a:t>}.</a:t>
            </a:r>
          </a:p>
          <a:p>
            <a:pPr lvl="1"/>
            <a:r>
              <a:rPr lang="en-US" dirty="0" smtClean="0"/>
              <a:t>Introduce the degree of property tax capitalization.</a:t>
            </a:r>
            <a:endParaRPr lang="en-US" dirty="0" smtClean="0">
              <a:latin typeface="Times New Roman" pitchFamily="18" charset="0"/>
              <a:cs typeface="Times New Roman" pitchFamily="18" charset="0"/>
            </a:endParaRPr>
          </a:p>
          <a:p>
            <a:endParaRPr lang="en-US" dirty="0" smtClean="0"/>
          </a:p>
          <a:p>
            <a:pPr>
              <a:buNone/>
            </a:pPr>
            <a:endParaRPr lang="en-US" dirty="0"/>
          </a:p>
        </p:txBody>
      </p:sp>
      <p:sp>
        <p:nvSpPr>
          <p:cNvPr id="44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4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7588" name="Object 4"/>
          <p:cNvGraphicFramePr>
            <a:graphicFrameLocks noChangeAspect="1"/>
          </p:cNvGraphicFramePr>
          <p:nvPr>
            <p:extLst>
              <p:ext uri="{D42A27DB-BD31-4B8C-83A1-F6EECF244321}">
                <p14:modId xmlns:p14="http://schemas.microsoft.com/office/powerpoint/2010/main" val="2291345842"/>
              </p:ext>
            </p:extLst>
          </p:nvPr>
        </p:nvGraphicFramePr>
        <p:xfrm>
          <a:off x="1782763" y="2179638"/>
          <a:ext cx="5912804" cy="1249362"/>
        </p:xfrm>
        <a:graphic>
          <a:graphicData uri="http://schemas.openxmlformats.org/presentationml/2006/ole">
            <mc:AlternateContent xmlns:mc="http://schemas.openxmlformats.org/markup-compatibility/2006">
              <mc:Choice xmlns:v="urn:schemas-microsoft-com:vml" Requires="v">
                <p:oleObj spid="_x0000_s67712" name="Equation" r:id="rId3" imgW="2145960" imgH="457200" progId="Equation.DSMT4">
                  <p:embed/>
                </p:oleObj>
              </mc:Choice>
              <mc:Fallback>
                <p:oleObj name="Equation" r:id="rId3" imgW="2145960" imgH="4572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2763" y="2179638"/>
                        <a:ext cx="5912804" cy="1249362"/>
                      </a:xfrm>
                      <a:prstGeom prst="rect">
                        <a:avLst/>
                      </a:prstGeom>
                      <a:noFill/>
                      <a:extLst/>
                    </p:spPr>
                  </p:pic>
                </p:oleObj>
              </mc:Fallback>
            </mc:AlternateContent>
          </a:graphicData>
        </a:graphic>
      </p:graphicFrame>
      <p:sp>
        <p:nvSpPr>
          <p:cNvPr id="6759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7590" name="Object 6"/>
          <p:cNvGraphicFramePr>
            <a:graphicFrameLocks noChangeAspect="1"/>
          </p:cNvGraphicFramePr>
          <p:nvPr>
            <p:extLst>
              <p:ext uri="{D42A27DB-BD31-4B8C-83A1-F6EECF244321}">
                <p14:modId xmlns:p14="http://schemas.microsoft.com/office/powerpoint/2010/main" val="187921906"/>
              </p:ext>
            </p:extLst>
          </p:nvPr>
        </p:nvGraphicFramePr>
        <p:xfrm>
          <a:off x="5554662" y="4267200"/>
          <a:ext cx="541338" cy="501650"/>
        </p:xfrm>
        <a:graphic>
          <a:graphicData uri="http://schemas.openxmlformats.org/presentationml/2006/ole">
            <mc:AlternateContent xmlns:mc="http://schemas.openxmlformats.org/markup-compatibility/2006">
              <mc:Choice xmlns:v="urn:schemas-microsoft-com:vml" Requires="v">
                <p:oleObj spid="_x0000_s67713" name="Equation" r:id="rId5" imgW="215640" imgH="203040" progId="Equation.DSMT4">
                  <p:embed/>
                </p:oleObj>
              </mc:Choice>
              <mc:Fallback>
                <p:oleObj name="Equation" r:id="rId5" imgW="215640" imgH="203040" progId="Equation.DSMT4">
                  <p:embed/>
                  <p:pic>
                    <p:nvPicPr>
                      <p:cNvPr id="0" name="Picture 6"/>
                      <p:cNvPicPr>
                        <a:picLocks noChangeAspect="1" noChangeArrowheads="1"/>
                      </p:cNvPicPr>
                      <p:nvPr/>
                    </p:nvPicPr>
                    <p:blipFill>
                      <a:blip r:embed="rId6"/>
                      <a:srcRect/>
                      <a:stretch>
                        <a:fillRect/>
                      </a:stretch>
                    </p:blipFill>
                    <p:spPr bwMode="auto">
                      <a:xfrm>
                        <a:off x="5554662" y="4267200"/>
                        <a:ext cx="541338"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5791200"/>
          </a:xfrm>
        </p:spPr>
        <p:txBody>
          <a:bodyPr>
            <a:normAutofit fontScale="85000" lnSpcReduction="20000"/>
          </a:bodyPr>
          <a:lstStyle/>
          <a:p>
            <a:pPr algn="ctr">
              <a:buNone/>
            </a:pPr>
            <a:r>
              <a:rPr lang="en-US" b="1" dirty="0">
                <a:solidFill>
                  <a:schemeClr val="accent1"/>
                </a:solidFill>
              </a:rPr>
              <a:t>Special Cases</a:t>
            </a:r>
          </a:p>
          <a:p>
            <a:pPr>
              <a:lnSpc>
                <a:spcPct val="60000"/>
              </a:lnSpc>
              <a:buNone/>
            </a:pPr>
            <a:endParaRPr lang="en-US" dirty="0"/>
          </a:p>
          <a:p>
            <a:r>
              <a:rPr lang="en-US" dirty="0"/>
              <a:t>This general Box-Cox specification includes most of the parametric estimating equations in the literature as special cases,</a:t>
            </a:r>
          </a:p>
          <a:p>
            <a:endParaRPr lang="en-US" dirty="0"/>
          </a:p>
          <a:p>
            <a:r>
              <a:rPr lang="en-US" dirty="0"/>
              <a:t>On the left side, the assumption that the price elasticity of demand for housing, </a:t>
            </a:r>
            <a:r>
              <a:rPr lang="el-GR" i="1" dirty="0">
                <a:latin typeface="Times New Roman"/>
                <a:cs typeface="Times New Roman"/>
              </a:rPr>
              <a:t>ν</a:t>
            </a:r>
            <a:r>
              <a:rPr lang="en-US" dirty="0"/>
              <a:t>, equals -1 leads to a log form, which is used by most studies.  </a:t>
            </a:r>
          </a:p>
          <a:p>
            <a:endParaRPr lang="en-US" dirty="0"/>
          </a:p>
          <a:p>
            <a:pPr lvl="1"/>
            <a:r>
              <a:rPr lang="en-US" dirty="0"/>
              <a:t>Studies that use this form do not recognize that they are making this assumption about </a:t>
            </a:r>
            <a:r>
              <a:rPr lang="el-GR" i="1" dirty="0">
                <a:latin typeface="Times New Roman"/>
                <a:cs typeface="Times New Roman"/>
              </a:rPr>
              <a:t>ν </a:t>
            </a:r>
            <a:r>
              <a:rPr lang="en-US" dirty="0">
                <a:latin typeface="Times New Roman"/>
                <a:cs typeface="Times New Roman"/>
              </a:rPr>
              <a:t>.</a:t>
            </a:r>
          </a:p>
          <a:p>
            <a:pPr lvl="1"/>
            <a:endParaRPr lang="en-US" dirty="0"/>
          </a:p>
          <a:p>
            <a:r>
              <a:rPr lang="en-US" dirty="0"/>
              <a:t>On the right side, a wide range of functional forms are possible depending on the values of </a:t>
            </a:r>
            <a:r>
              <a:rPr lang="el-GR" i="1" dirty="0">
                <a:latin typeface="Times New Roman"/>
                <a:cs typeface="Times New Roman"/>
              </a:rPr>
              <a:t>μ</a:t>
            </a:r>
            <a:r>
              <a:rPr lang="en-US" dirty="0">
                <a:latin typeface="Times New Roman"/>
                <a:cs typeface="Times New Roman"/>
              </a:rPr>
              <a:t> </a:t>
            </a:r>
            <a:r>
              <a:rPr lang="en-US" dirty="0"/>
              <a:t>and </a:t>
            </a:r>
            <a:r>
              <a:rPr lang="el-GR" i="1" dirty="0">
                <a:latin typeface="Times New Roman"/>
                <a:cs typeface="Times New Roman"/>
              </a:rPr>
              <a:t>σ</a:t>
            </a:r>
            <a:r>
              <a:rPr lang="en-US" baseline="-25000" dirty="0">
                <a:latin typeface="Times New Roman"/>
                <a:cs typeface="Times New Roman"/>
              </a:rPr>
              <a:t>3</a:t>
            </a:r>
            <a:r>
              <a:rPr lang="en-US" dirty="0">
                <a:latin typeface="Times New Roman"/>
                <a:cs typeface="Times New Roman"/>
              </a:rPr>
              <a:t>.</a:t>
            </a:r>
            <a:endParaRPr lang="en-US" dirty="0"/>
          </a:p>
          <a:p>
            <a:pPr>
              <a:buNone/>
            </a:pPr>
            <a:endParaRPr lang="en-US" dirty="0"/>
          </a:p>
        </p:txBody>
      </p:sp>
      <p:sp>
        <p:nvSpPr>
          <p:cNvPr id="44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4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55984355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457200" y="381000"/>
            <a:ext cx="8229600" cy="5791200"/>
          </a:xfrm>
        </p:spPr>
        <p:txBody>
          <a:bodyPr>
            <a:normAutofit/>
          </a:bodyPr>
          <a:lstStyle/>
          <a:p>
            <a:pPr marL="82296" indent="0" algn="ctr">
              <a:buNone/>
            </a:pPr>
            <a:r>
              <a:rPr lang="en-US" b="1" dirty="0" smtClean="0">
                <a:solidFill>
                  <a:schemeClr val="accent1"/>
                </a:solidFill>
              </a:rPr>
              <a:t>Special </a:t>
            </a:r>
            <a:r>
              <a:rPr lang="en-US" b="1" dirty="0">
                <a:solidFill>
                  <a:schemeClr val="accent1"/>
                </a:solidFill>
              </a:rPr>
              <a:t>Cases, </a:t>
            </a:r>
            <a:r>
              <a:rPr lang="en-US" b="1" dirty="0" smtClean="0">
                <a:solidFill>
                  <a:schemeClr val="accent1"/>
                </a:solidFill>
              </a:rPr>
              <a:t>2</a:t>
            </a:r>
          </a:p>
          <a:p>
            <a:pPr marL="82296" indent="0" algn="ctr">
              <a:buNone/>
            </a:pPr>
            <a:endParaRPr lang="en-US" b="1" dirty="0">
              <a:solidFill>
                <a:schemeClr val="accent1"/>
              </a:solidFill>
            </a:endParaRPr>
          </a:p>
          <a:p>
            <a:pPr marL="82296" indent="0" algn="ctr">
              <a:buNone/>
            </a:pPr>
            <a:endParaRPr lang="en-US" b="1" dirty="0" smtClean="0">
              <a:solidFill>
                <a:schemeClr val="accent1"/>
              </a:solidFill>
            </a:endParaRPr>
          </a:p>
          <a:p>
            <a:pPr marL="82296" indent="0" algn="ctr">
              <a:buNone/>
            </a:pPr>
            <a:endParaRPr lang="en-US" b="1" dirty="0">
              <a:solidFill>
                <a:schemeClr val="accent1"/>
              </a:solidFill>
            </a:endParaRPr>
          </a:p>
          <a:p>
            <a:pPr marL="82296" indent="0" algn="ctr">
              <a:buNone/>
            </a:pPr>
            <a:endParaRPr lang="en-US" b="1" dirty="0" smtClean="0">
              <a:solidFill>
                <a:schemeClr val="accent1"/>
              </a:solidFill>
            </a:endParaRPr>
          </a:p>
          <a:p>
            <a:pPr marL="82296" indent="0" algn="ctr">
              <a:buNone/>
            </a:pPr>
            <a:endParaRPr lang="en-US" b="1" dirty="0">
              <a:solidFill>
                <a:schemeClr val="accent1"/>
              </a:solidFill>
            </a:endParaRPr>
          </a:p>
          <a:p>
            <a:pPr marL="82296" indent="0" algn="ctr">
              <a:buNone/>
            </a:pPr>
            <a:endParaRPr lang="en-US" b="1" dirty="0" smtClean="0">
              <a:solidFill>
                <a:schemeClr val="accent1"/>
              </a:solidFill>
            </a:endParaRPr>
          </a:p>
          <a:p>
            <a:pPr marL="82296" indent="0" algn="ctr">
              <a:buNone/>
            </a:pPr>
            <a:endParaRPr lang="en-US" b="1" dirty="0">
              <a:solidFill>
                <a:schemeClr val="accent1"/>
              </a:solidFill>
            </a:endParaRPr>
          </a:p>
          <a:p>
            <a:pPr marL="64008" indent="0">
              <a:lnSpc>
                <a:spcPct val="50000"/>
              </a:lnSpc>
              <a:buNone/>
            </a:pPr>
            <a:endParaRPr lang="en-US" dirty="0" smtClean="0"/>
          </a:p>
          <a:p>
            <a:pPr marL="64008" indent="0">
              <a:lnSpc>
                <a:spcPct val="50000"/>
              </a:lnSpc>
              <a:buNone/>
            </a:pPr>
            <a:r>
              <a:rPr lang="en-US" dirty="0" smtClean="0"/>
              <a:t>Note: </a:t>
            </a:r>
            <a:r>
              <a:rPr lang="el-GR" i="1" dirty="0" smtClean="0">
                <a:latin typeface="Times New Roman"/>
                <a:cs typeface="Times New Roman"/>
              </a:rPr>
              <a:t>μ</a:t>
            </a:r>
            <a:r>
              <a:rPr lang="en-US" i="1" dirty="0" smtClean="0">
                <a:latin typeface="Times New Roman"/>
                <a:cs typeface="Times New Roman"/>
              </a:rPr>
              <a:t> </a:t>
            </a:r>
            <a:r>
              <a:rPr lang="en-US" dirty="0">
                <a:latin typeface="Times New Roman"/>
                <a:cs typeface="Times New Roman"/>
              </a:rPr>
              <a:t>= -</a:t>
            </a:r>
            <a:r>
              <a:rPr lang="el-GR" dirty="0">
                <a:latin typeface="Times New Roman"/>
                <a:cs typeface="Times New Roman"/>
              </a:rPr>
              <a:t>∞</a:t>
            </a:r>
            <a:r>
              <a:rPr lang="en-US" dirty="0">
                <a:latin typeface="Times New Roman"/>
                <a:cs typeface="Times New Roman"/>
              </a:rPr>
              <a:t> implies a horizontal demand </a:t>
            </a:r>
            <a:r>
              <a:rPr lang="en-US" dirty="0" smtClean="0">
                <a:latin typeface="Times New Roman"/>
                <a:cs typeface="Times New Roman"/>
              </a:rPr>
              <a:t>curve;</a:t>
            </a:r>
            <a:endParaRPr lang="en-US" dirty="0">
              <a:latin typeface="Times New Roman"/>
              <a:cs typeface="Times New Roman"/>
            </a:endParaRPr>
          </a:p>
          <a:p>
            <a:pPr marL="64008" indent="0">
              <a:buNone/>
            </a:pPr>
            <a:r>
              <a:rPr lang="en-US" dirty="0">
                <a:latin typeface="Times New Roman"/>
                <a:cs typeface="Times New Roman"/>
              </a:rPr>
              <a:t>	 </a:t>
            </a:r>
            <a:r>
              <a:rPr lang="el-GR" i="1" dirty="0" smtClean="0">
                <a:latin typeface="Times New Roman"/>
                <a:cs typeface="Times New Roman"/>
              </a:rPr>
              <a:t>σ</a:t>
            </a:r>
            <a:r>
              <a:rPr lang="en-US" baseline="-25000" dirty="0">
                <a:latin typeface="Times New Roman"/>
                <a:cs typeface="Times New Roman"/>
              </a:rPr>
              <a:t>3 </a:t>
            </a:r>
            <a:r>
              <a:rPr lang="en-US" dirty="0">
                <a:latin typeface="Times New Roman"/>
                <a:cs typeface="Times New Roman"/>
              </a:rPr>
              <a:t>= </a:t>
            </a:r>
            <a:r>
              <a:rPr lang="el-GR" dirty="0">
                <a:latin typeface="Times New Roman"/>
                <a:cs typeface="Times New Roman"/>
              </a:rPr>
              <a:t>∞</a:t>
            </a:r>
            <a:r>
              <a:rPr lang="en-US" dirty="0">
                <a:latin typeface="Times New Roman"/>
                <a:cs typeface="Times New Roman"/>
              </a:rPr>
              <a:t> implies no sorting</a:t>
            </a:r>
            <a:endParaRPr lang="en-US" dirty="0"/>
          </a:p>
          <a:p>
            <a:pPr marL="82296" indent="0">
              <a:buNone/>
            </a:pPr>
            <a:endParaRPr lang="en-US" b="1" dirty="0">
              <a:solidFill>
                <a:schemeClr val="accent1"/>
              </a:solidFill>
            </a:endParaRPr>
          </a:p>
          <a:p>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607626591"/>
              </p:ext>
            </p:extLst>
          </p:nvPr>
        </p:nvGraphicFramePr>
        <p:xfrm>
          <a:off x="457200" y="1219200"/>
          <a:ext cx="8604250" cy="3962400"/>
        </p:xfrm>
        <a:graphic>
          <a:graphicData uri="http://schemas.openxmlformats.org/presentationml/2006/ole">
            <mc:AlternateContent xmlns:mc="http://schemas.openxmlformats.org/markup-compatibility/2006">
              <mc:Choice xmlns:v="urn:schemas-microsoft-com:vml" Requires="v">
                <p:oleObj spid="_x0000_s94243" name="Document" r:id="rId4" imgW="6112609" imgH="2813788" progId="Word.Document.12">
                  <p:embed/>
                </p:oleObj>
              </mc:Choice>
              <mc:Fallback>
                <p:oleObj name="Document" r:id="rId4" imgW="6112609" imgH="2813788" progId="Word.Document.12">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19200"/>
                        <a:ext cx="860425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5791200"/>
          </a:xfrm>
        </p:spPr>
        <p:txBody>
          <a:bodyPr>
            <a:normAutofit/>
          </a:bodyPr>
          <a:lstStyle/>
          <a:p>
            <a:pPr algn="ctr">
              <a:buNone/>
            </a:pPr>
            <a:r>
              <a:rPr lang="en-US" b="1" dirty="0" smtClean="0">
                <a:solidFill>
                  <a:schemeClr val="accent1"/>
                </a:solidFill>
              </a:rPr>
              <a:t>Hedonic Vices</a:t>
            </a:r>
          </a:p>
          <a:p>
            <a:endParaRPr lang="en-US" dirty="0" smtClean="0"/>
          </a:p>
          <a:p>
            <a:r>
              <a:rPr lang="en-US" dirty="0" smtClean="0"/>
              <a:t>Despite the fame of the Rosen article, many scholars have forgotten some of its key messages.</a:t>
            </a:r>
          </a:p>
          <a:p>
            <a:endParaRPr lang="en-US" dirty="0"/>
          </a:p>
          <a:p>
            <a:r>
              <a:rPr lang="en-US" dirty="0" smtClean="0"/>
              <a:t>What follows is my guide to “hedonic vices,” that is, to approaches that are not consistent with the Rosen framework and related literature.</a:t>
            </a:r>
            <a:endParaRPr lang="en-US" dirty="0"/>
          </a:p>
        </p:txBody>
      </p:sp>
      <p:sp>
        <p:nvSpPr>
          <p:cNvPr id="44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4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0843977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6172200"/>
          </a:xfrm>
        </p:spPr>
        <p:txBody>
          <a:bodyPr>
            <a:normAutofit lnSpcReduction="10000"/>
          </a:bodyPr>
          <a:lstStyle/>
          <a:p>
            <a:pPr algn="ctr">
              <a:buNone/>
            </a:pPr>
            <a:r>
              <a:rPr lang="en-US" b="1" dirty="0" smtClean="0">
                <a:solidFill>
                  <a:schemeClr val="accent1"/>
                </a:solidFill>
              </a:rPr>
              <a:t>Functional Form Vices</a:t>
            </a:r>
          </a:p>
          <a:p>
            <a:pPr>
              <a:lnSpc>
                <a:spcPct val="70000"/>
              </a:lnSpc>
            </a:pPr>
            <a:endParaRPr lang="en-US" dirty="0" smtClean="0"/>
          </a:p>
          <a:p>
            <a:r>
              <a:rPr lang="en-US" dirty="0" smtClean="0"/>
              <a:t>1. The use of a linear (or semi-log or log-linear) form for the hedonic equation.</a:t>
            </a:r>
          </a:p>
          <a:p>
            <a:pPr>
              <a:lnSpc>
                <a:spcPct val="70000"/>
              </a:lnSpc>
            </a:pPr>
            <a:endParaRPr lang="en-US" dirty="0"/>
          </a:p>
          <a:p>
            <a:r>
              <a:rPr lang="en-US" dirty="0"/>
              <a:t>It is difficult to come up with assumptions that yield </a:t>
            </a:r>
            <a:r>
              <a:rPr lang="en-US" dirty="0" smtClean="0"/>
              <a:t>these forms.</a:t>
            </a:r>
          </a:p>
          <a:p>
            <a:pPr>
              <a:lnSpc>
                <a:spcPct val="70000"/>
              </a:lnSpc>
            </a:pPr>
            <a:endParaRPr lang="en-US" dirty="0"/>
          </a:p>
          <a:p>
            <a:r>
              <a:rPr lang="en-US" dirty="0" smtClean="0"/>
              <a:t>With constant-elasticity demands, a </a:t>
            </a:r>
            <a:r>
              <a:rPr lang="en-US" dirty="0"/>
              <a:t>linear form </a:t>
            </a:r>
            <a:r>
              <a:rPr lang="en-US" dirty="0" smtClean="0"/>
              <a:t>arises, for example, with no sorting based on bid-function slopes and the assumption that </a:t>
            </a:r>
            <a:r>
              <a:rPr lang="el-GR" i="1" dirty="0" smtClean="0">
                <a:latin typeface="Times New Roman"/>
                <a:cs typeface="Times New Roman"/>
              </a:rPr>
              <a:t>μ</a:t>
            </a:r>
            <a:r>
              <a:rPr lang="en-US" dirty="0" smtClean="0">
                <a:latin typeface="Times New Roman"/>
                <a:cs typeface="Times New Roman"/>
              </a:rPr>
              <a:t> </a:t>
            </a:r>
            <a:r>
              <a:rPr lang="en-US" dirty="0" smtClean="0"/>
              <a:t>= -2; see the following figure.</a:t>
            </a:r>
            <a:endParaRPr lang="en-US" dirty="0"/>
          </a:p>
        </p:txBody>
      </p:sp>
      <p:sp>
        <p:nvSpPr>
          <p:cNvPr id="44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4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0539119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6172200"/>
          </a:xfrm>
        </p:spPr>
        <p:txBody>
          <a:bodyPr>
            <a:normAutofit/>
          </a:bodyPr>
          <a:lstStyle/>
          <a:p>
            <a:pPr algn="ctr">
              <a:buNone/>
            </a:pPr>
            <a:r>
              <a:rPr lang="en-US" b="1" dirty="0" smtClean="0">
                <a:solidFill>
                  <a:schemeClr val="accent1"/>
                </a:solidFill>
              </a:rPr>
              <a:t>Functional Form Vices, 2</a:t>
            </a:r>
          </a:p>
          <a:p>
            <a:pPr>
              <a:lnSpc>
                <a:spcPct val="70000"/>
              </a:lnSpc>
            </a:pPr>
            <a:endParaRPr lang="en-US" dirty="0" smtClean="0"/>
          </a:p>
        </p:txBody>
      </p:sp>
      <p:sp>
        <p:nvSpPr>
          <p:cNvPr id="44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4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Chart 7"/>
          <p:cNvGraphicFramePr/>
          <p:nvPr>
            <p:extLst>
              <p:ext uri="{D42A27DB-BD31-4B8C-83A1-F6EECF244321}">
                <p14:modId xmlns:p14="http://schemas.microsoft.com/office/powerpoint/2010/main" val="1928623125"/>
              </p:ext>
            </p:extLst>
          </p:nvPr>
        </p:nvGraphicFramePr>
        <p:xfrm>
          <a:off x="1524000" y="1295400"/>
          <a:ext cx="6858000" cy="497617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69379295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5791200"/>
          </a:xfrm>
        </p:spPr>
        <p:txBody>
          <a:bodyPr>
            <a:normAutofit fontScale="85000" lnSpcReduction="10000"/>
          </a:bodyPr>
          <a:lstStyle/>
          <a:p>
            <a:pPr algn="ctr">
              <a:buNone/>
            </a:pPr>
            <a:r>
              <a:rPr lang="en-US" b="1" dirty="0" smtClean="0">
                <a:solidFill>
                  <a:schemeClr val="accent1"/>
                </a:solidFill>
              </a:rPr>
              <a:t>Functional Form Vices, 3</a:t>
            </a:r>
          </a:p>
          <a:p>
            <a:endParaRPr lang="en-US" dirty="0" smtClean="0"/>
          </a:p>
          <a:p>
            <a:r>
              <a:rPr lang="en-US" dirty="0" smtClean="0"/>
              <a:t>2. Contradictions between Rosen’s 2 steps. </a:t>
            </a:r>
          </a:p>
          <a:p>
            <a:endParaRPr lang="en-US" dirty="0" smtClean="0"/>
          </a:p>
          <a:p>
            <a:r>
              <a:rPr lang="en-US" dirty="0" smtClean="0"/>
              <a:t>The envelope is mathematically connected to the bid functions.</a:t>
            </a:r>
          </a:p>
          <a:p>
            <a:endParaRPr lang="en-US" dirty="0"/>
          </a:p>
          <a:p>
            <a:r>
              <a:rPr lang="en-US" dirty="0" smtClean="0"/>
              <a:t>It makes no sense to estimate a hedonic based on one assumption about the price elasticity and then to estimate the price elasticity in the next step.</a:t>
            </a:r>
          </a:p>
          <a:p>
            <a:endParaRPr lang="en-US" dirty="0"/>
          </a:p>
          <a:p>
            <a:pPr lvl="1"/>
            <a:r>
              <a:rPr lang="en-US" dirty="0" smtClean="0"/>
              <a:t>For example, a quadratic form assumes that </a:t>
            </a:r>
            <a:r>
              <a:rPr lang="el-GR" i="1" dirty="0" smtClean="0">
                <a:latin typeface="Times New Roman"/>
                <a:cs typeface="Times New Roman"/>
              </a:rPr>
              <a:t>μ</a:t>
            </a:r>
            <a:r>
              <a:rPr lang="en-US" i="1" dirty="0" smtClean="0">
                <a:latin typeface="Times New Roman"/>
                <a:cs typeface="Times New Roman"/>
              </a:rPr>
              <a:t> </a:t>
            </a:r>
            <a:r>
              <a:rPr lang="en-US" dirty="0" smtClean="0"/>
              <a:t>= -</a:t>
            </a:r>
            <a:r>
              <a:rPr lang="en-US" dirty="0" smtClean="0">
                <a:latin typeface="Times New Roman"/>
                <a:cs typeface="Times New Roman"/>
              </a:rPr>
              <a:t>∞</a:t>
            </a:r>
            <a:r>
              <a:rPr lang="en-US" dirty="0" smtClean="0"/>
              <a:t>, so it makes no sense to get implicit prices from this form and then to estimate </a:t>
            </a:r>
            <a:r>
              <a:rPr lang="el-GR" i="1" dirty="0" smtClean="0">
                <a:latin typeface="Times New Roman"/>
                <a:cs typeface="Times New Roman"/>
              </a:rPr>
              <a:t>μ</a:t>
            </a:r>
            <a:r>
              <a:rPr lang="en-US" dirty="0" smtClean="0"/>
              <a:t>.</a:t>
            </a:r>
          </a:p>
        </p:txBody>
      </p:sp>
      <p:sp>
        <p:nvSpPr>
          <p:cNvPr id="44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4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123504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5791200"/>
          </a:xfrm>
        </p:spPr>
        <p:txBody>
          <a:bodyPr>
            <a:normAutofit lnSpcReduction="10000"/>
          </a:bodyPr>
          <a:lstStyle/>
          <a:p>
            <a:pPr algn="ctr">
              <a:buNone/>
            </a:pPr>
            <a:r>
              <a:rPr lang="en-US" b="1" dirty="0" smtClean="0">
                <a:solidFill>
                  <a:schemeClr val="accent1"/>
                </a:solidFill>
              </a:rPr>
              <a:t>Control Variable Vices</a:t>
            </a:r>
          </a:p>
          <a:p>
            <a:endParaRPr lang="en-US" dirty="0" smtClean="0"/>
          </a:p>
          <a:p>
            <a:r>
              <a:rPr lang="en-US" dirty="0" smtClean="0"/>
              <a:t>1. Using demand variables as controls.  </a:t>
            </a:r>
          </a:p>
          <a:p>
            <a:endParaRPr lang="en-US" dirty="0"/>
          </a:p>
          <a:p>
            <a:r>
              <a:rPr lang="en-US" dirty="0" smtClean="0"/>
              <a:t>The Rosen framework implies that bid functions depend on demand traits, such as income, but the hedonic envelope does not.</a:t>
            </a:r>
          </a:p>
          <a:p>
            <a:endParaRPr lang="en-US" dirty="0"/>
          </a:p>
          <a:p>
            <a:r>
              <a:rPr lang="en-US" dirty="0" smtClean="0"/>
              <a:t>Adding demand variables therefore changes the estimation into a bid-function estimation, not an envelope estimation.</a:t>
            </a:r>
            <a:endParaRPr lang="en-US" dirty="0"/>
          </a:p>
        </p:txBody>
      </p:sp>
      <p:sp>
        <p:nvSpPr>
          <p:cNvPr id="44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4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26081322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5791200"/>
          </a:xfrm>
        </p:spPr>
        <p:txBody>
          <a:bodyPr>
            <a:normAutofit fontScale="85000" lnSpcReduction="20000"/>
          </a:bodyPr>
          <a:lstStyle/>
          <a:p>
            <a:pPr algn="ctr">
              <a:buNone/>
            </a:pPr>
            <a:r>
              <a:rPr lang="en-US" b="1" dirty="0" smtClean="0">
                <a:solidFill>
                  <a:schemeClr val="accent1"/>
                </a:solidFill>
              </a:rPr>
              <a:t>Control Variable Vices, 2</a:t>
            </a:r>
          </a:p>
          <a:p>
            <a:endParaRPr lang="en-US" dirty="0" smtClean="0"/>
          </a:p>
          <a:p>
            <a:r>
              <a:rPr lang="en-US" dirty="0" smtClean="0"/>
              <a:t>There is an exact analogy here to cost functions, as pictured on the next slide.</a:t>
            </a:r>
          </a:p>
          <a:p>
            <a:pPr>
              <a:lnSpc>
                <a:spcPct val="70000"/>
              </a:lnSpc>
              <a:spcBef>
                <a:spcPts val="0"/>
              </a:spcBef>
            </a:pPr>
            <a:endParaRPr lang="en-US" dirty="0"/>
          </a:p>
          <a:p>
            <a:r>
              <a:rPr lang="en-US" dirty="0" smtClean="0"/>
              <a:t>The family of short-run average cost functions has plant size as a variable.</a:t>
            </a:r>
          </a:p>
          <a:p>
            <a:pPr>
              <a:lnSpc>
                <a:spcPct val="70000"/>
              </a:lnSpc>
              <a:spcBef>
                <a:spcPts val="0"/>
              </a:spcBef>
            </a:pPr>
            <a:endParaRPr lang="en-US" dirty="0"/>
          </a:p>
          <a:p>
            <a:r>
              <a:rPr lang="en-US" dirty="0" smtClean="0"/>
              <a:t>The long-run average cost function, which is the envelope of the short-run functions, does not have plant size as an argument.</a:t>
            </a:r>
          </a:p>
          <a:p>
            <a:pPr marL="82296" indent="0">
              <a:lnSpc>
                <a:spcPct val="70000"/>
              </a:lnSpc>
              <a:spcBef>
                <a:spcPts val="0"/>
              </a:spcBef>
              <a:buNone/>
            </a:pPr>
            <a:endParaRPr lang="en-US" dirty="0"/>
          </a:p>
          <a:p>
            <a:r>
              <a:rPr lang="en-US" dirty="0" smtClean="0"/>
              <a:t>Short-run average cost functions are analogous to bid functions; plant size is analogous to demand factors; and long-run average cost functions are analogous to the hedonic envelope.</a:t>
            </a:r>
            <a:endParaRPr lang="en-US" dirty="0"/>
          </a:p>
        </p:txBody>
      </p:sp>
      <p:sp>
        <p:nvSpPr>
          <p:cNvPr id="44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4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54293054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5791200"/>
          </a:xfrm>
        </p:spPr>
        <p:txBody>
          <a:bodyPr>
            <a:normAutofit/>
          </a:bodyPr>
          <a:lstStyle/>
          <a:p>
            <a:pPr algn="ctr">
              <a:buNone/>
            </a:pPr>
            <a:r>
              <a:rPr lang="en-US" b="1" dirty="0" smtClean="0">
                <a:solidFill>
                  <a:schemeClr val="accent1"/>
                </a:solidFill>
              </a:rPr>
              <a:t>Control Variable Vices, 3</a:t>
            </a:r>
          </a:p>
          <a:p>
            <a:pPr marL="82296" indent="0">
              <a:buNone/>
            </a:pPr>
            <a:endParaRPr lang="en-US" dirty="0" smtClean="0"/>
          </a:p>
        </p:txBody>
      </p:sp>
      <p:sp>
        <p:nvSpPr>
          <p:cNvPr id="44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4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Chart 7"/>
          <p:cNvGraphicFramePr/>
          <p:nvPr>
            <p:extLst>
              <p:ext uri="{D42A27DB-BD31-4B8C-83A1-F6EECF244321}">
                <p14:modId xmlns:p14="http://schemas.microsoft.com/office/powerpoint/2010/main" val="4027096628"/>
              </p:ext>
            </p:extLst>
          </p:nvPr>
        </p:nvGraphicFramePr>
        <p:xfrm>
          <a:off x="1600200" y="1272222"/>
          <a:ext cx="6858000" cy="505237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0263108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5791200"/>
          </a:xfrm>
        </p:spPr>
        <p:txBody>
          <a:bodyPr>
            <a:normAutofit fontScale="77500" lnSpcReduction="20000"/>
          </a:bodyPr>
          <a:lstStyle/>
          <a:p>
            <a:pPr algn="ctr">
              <a:buNone/>
            </a:pPr>
            <a:r>
              <a:rPr lang="en-US" b="1" dirty="0" smtClean="0">
                <a:solidFill>
                  <a:schemeClr val="accent1"/>
                </a:solidFill>
              </a:rPr>
              <a:t>Hedonic Regressions, 3</a:t>
            </a:r>
          </a:p>
          <a:p>
            <a:pPr algn="ctr">
              <a:lnSpc>
                <a:spcPct val="60000"/>
              </a:lnSpc>
              <a:buNone/>
            </a:pPr>
            <a:endParaRPr lang="en-US" dirty="0" smtClean="0"/>
          </a:p>
          <a:p>
            <a:r>
              <a:rPr lang="en-US" dirty="0" smtClean="0"/>
              <a:t>Hedonic regressions have been used, for example, to study household demand for:</a:t>
            </a:r>
          </a:p>
          <a:p>
            <a:endParaRPr lang="en-US" dirty="0"/>
          </a:p>
          <a:p>
            <a:pPr lvl="1"/>
            <a:r>
              <a:rPr lang="en-US" dirty="0" smtClean="0"/>
              <a:t>School quality</a:t>
            </a:r>
          </a:p>
          <a:p>
            <a:pPr lvl="1"/>
            <a:endParaRPr lang="en-US" dirty="0"/>
          </a:p>
          <a:p>
            <a:pPr lvl="1"/>
            <a:r>
              <a:rPr lang="en-US" dirty="0" smtClean="0"/>
              <a:t>Clean air</a:t>
            </a:r>
          </a:p>
          <a:p>
            <a:pPr lvl="1"/>
            <a:endParaRPr lang="en-US" dirty="0"/>
          </a:p>
          <a:p>
            <a:pPr lvl="1"/>
            <a:r>
              <a:rPr lang="en-US" dirty="0" smtClean="0"/>
              <a:t>Protection from crime</a:t>
            </a:r>
          </a:p>
          <a:p>
            <a:pPr lvl="1"/>
            <a:endParaRPr lang="en-US" dirty="0"/>
          </a:p>
          <a:p>
            <a:pPr lvl="1"/>
            <a:r>
              <a:rPr lang="en-US" dirty="0" smtClean="0"/>
              <a:t>Neighborhood ethnicity</a:t>
            </a:r>
          </a:p>
          <a:p>
            <a:pPr lvl="1"/>
            <a:endParaRPr lang="en-US" dirty="0"/>
          </a:p>
          <a:p>
            <a:pPr lvl="1"/>
            <a:r>
              <a:rPr lang="en-US" dirty="0" smtClean="0"/>
              <a:t>Distance from toxic waste sites</a:t>
            </a:r>
          </a:p>
          <a:p>
            <a:pPr lvl="1"/>
            <a:endParaRPr lang="en-US" dirty="0"/>
          </a:p>
          <a:p>
            <a:pPr lvl="1"/>
            <a:r>
              <a:rPr lang="en-US" dirty="0" smtClean="0"/>
              <a:t>Distance from public housing</a:t>
            </a:r>
          </a:p>
          <a:p>
            <a:pPr lvl="1"/>
            <a:endParaRPr lang="en-US" dirty="0"/>
          </a:p>
        </p:txBody>
      </p:sp>
    </p:spTree>
    <p:extLst>
      <p:ext uri="{BB962C8B-B14F-4D97-AF65-F5344CB8AC3E}">
        <p14:creationId xmlns:p14="http://schemas.microsoft.com/office/powerpoint/2010/main" val="408866534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5791200"/>
          </a:xfrm>
        </p:spPr>
        <p:txBody>
          <a:bodyPr>
            <a:normAutofit fontScale="92500"/>
          </a:bodyPr>
          <a:lstStyle/>
          <a:p>
            <a:pPr algn="ctr">
              <a:buNone/>
            </a:pPr>
            <a:r>
              <a:rPr lang="en-US" b="1" dirty="0" smtClean="0">
                <a:solidFill>
                  <a:schemeClr val="accent1"/>
                </a:solidFill>
              </a:rPr>
              <a:t>Control Variable Vices, 4</a:t>
            </a:r>
          </a:p>
          <a:p>
            <a:endParaRPr lang="en-US" dirty="0" smtClean="0"/>
          </a:p>
          <a:p>
            <a:r>
              <a:rPr lang="en-US" dirty="0" smtClean="0"/>
              <a:t>This change in interpretation has two critical implications.</a:t>
            </a:r>
          </a:p>
          <a:p>
            <a:endParaRPr lang="en-US" dirty="0" smtClean="0"/>
          </a:p>
          <a:p>
            <a:pPr lvl="1"/>
            <a:r>
              <a:rPr lang="en-US" dirty="0" smtClean="0"/>
              <a:t>First, included demand variables are endogenous; they bring the 2</a:t>
            </a:r>
            <a:r>
              <a:rPr lang="en-US" baseline="30000" dirty="0" smtClean="0"/>
              <a:t>nd</a:t>
            </a:r>
            <a:r>
              <a:rPr lang="en-US" dirty="0" smtClean="0"/>
              <a:t> stage endogeneity into the 1</a:t>
            </a:r>
            <a:r>
              <a:rPr lang="en-US" baseline="30000" dirty="0" smtClean="0"/>
              <a:t>st</a:t>
            </a:r>
            <a:r>
              <a:rPr lang="en-US" dirty="0" smtClean="0"/>
              <a:t> stage.</a:t>
            </a:r>
          </a:p>
          <a:p>
            <a:pPr lvl="1"/>
            <a:endParaRPr lang="en-US" dirty="0"/>
          </a:p>
          <a:p>
            <a:pPr lvl="1"/>
            <a:r>
              <a:rPr lang="en-US" dirty="0" smtClean="0"/>
              <a:t>Second, included demand variables must be interacted with the amenity variables; otherwise the coefficients of the amenities do not vary with demand traits and there can be no sorting!</a:t>
            </a:r>
          </a:p>
        </p:txBody>
      </p:sp>
      <p:sp>
        <p:nvSpPr>
          <p:cNvPr id="44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4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50031461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5791200"/>
          </a:xfrm>
        </p:spPr>
        <p:txBody>
          <a:bodyPr>
            <a:normAutofit lnSpcReduction="10000"/>
          </a:bodyPr>
          <a:lstStyle/>
          <a:p>
            <a:pPr algn="ctr">
              <a:buNone/>
            </a:pPr>
            <a:r>
              <a:rPr lang="en-US" b="1" dirty="0" smtClean="0">
                <a:solidFill>
                  <a:schemeClr val="accent1"/>
                </a:solidFill>
              </a:rPr>
              <a:t>Control Variable Vices, 5</a:t>
            </a:r>
          </a:p>
          <a:p>
            <a:pPr>
              <a:spcBef>
                <a:spcPts val="0"/>
              </a:spcBef>
            </a:pPr>
            <a:endParaRPr lang="en-US" dirty="0" smtClean="0"/>
          </a:p>
          <a:p>
            <a:r>
              <a:rPr lang="en-US" dirty="0" smtClean="0"/>
              <a:t>One cannot avoid this problem by using neighborhood-level demand traits instead of household-level demand traits.</a:t>
            </a:r>
          </a:p>
          <a:p>
            <a:pPr>
              <a:spcBef>
                <a:spcPts val="0"/>
              </a:spcBef>
            </a:pPr>
            <a:endParaRPr lang="en-US" dirty="0" smtClean="0"/>
          </a:p>
          <a:p>
            <a:pPr lvl="1"/>
            <a:r>
              <a:rPr lang="en-US" dirty="0" smtClean="0"/>
              <a:t>These two types of variables are highly correlated.</a:t>
            </a:r>
          </a:p>
          <a:p>
            <a:pPr lvl="1">
              <a:spcBef>
                <a:spcPts val="0"/>
              </a:spcBef>
            </a:pPr>
            <a:endParaRPr lang="en-US" dirty="0"/>
          </a:p>
          <a:p>
            <a:pPr lvl="1"/>
            <a:r>
              <a:rPr lang="en-US" dirty="0" smtClean="0"/>
              <a:t>Neighborhood level traits remove the transitory component in household income and may therefore be a better approximation to household permanent income than is actual household income.</a:t>
            </a:r>
          </a:p>
          <a:p>
            <a:pPr lvl="1"/>
            <a:endParaRPr lang="en-US" dirty="0"/>
          </a:p>
          <a:p>
            <a:pPr lvl="1"/>
            <a:endParaRPr lang="en-US" dirty="0" smtClean="0"/>
          </a:p>
        </p:txBody>
      </p:sp>
      <p:sp>
        <p:nvSpPr>
          <p:cNvPr id="44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4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44963212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6324600"/>
          </a:xfrm>
        </p:spPr>
        <p:txBody>
          <a:bodyPr>
            <a:normAutofit fontScale="77500" lnSpcReduction="20000"/>
          </a:bodyPr>
          <a:lstStyle/>
          <a:p>
            <a:pPr algn="ctr">
              <a:buNone/>
            </a:pPr>
            <a:r>
              <a:rPr lang="en-US" b="1" dirty="0" smtClean="0">
                <a:solidFill>
                  <a:schemeClr val="accent1"/>
                </a:solidFill>
              </a:rPr>
              <a:t>Control Variable Vices, 6</a:t>
            </a:r>
          </a:p>
          <a:p>
            <a:pPr>
              <a:lnSpc>
                <a:spcPct val="70000"/>
              </a:lnSpc>
            </a:pPr>
            <a:endParaRPr lang="en-US" dirty="0" smtClean="0"/>
          </a:p>
          <a:p>
            <a:r>
              <a:rPr lang="en-US" dirty="0" smtClean="0"/>
              <a:t>One cannot avoid this problem by arguing that neighborhood-level demand traits, such as income, are neighborhood amenities and therefore need to be included.</a:t>
            </a:r>
          </a:p>
          <a:p>
            <a:pPr>
              <a:lnSpc>
                <a:spcPct val="70000"/>
              </a:lnSpc>
            </a:pPr>
            <a:endParaRPr lang="en-US" dirty="0"/>
          </a:p>
          <a:p>
            <a:pPr lvl="1"/>
            <a:r>
              <a:rPr lang="en-US" dirty="0" smtClean="0"/>
              <a:t>Neighborhood income, education, and other demand traits might, indeed, be viewed as amenities by house buyers (although these traits cannot be observed directly).</a:t>
            </a:r>
          </a:p>
          <a:p>
            <a:pPr lvl="1">
              <a:lnSpc>
                <a:spcPct val="70000"/>
              </a:lnSpc>
            </a:pPr>
            <a:endParaRPr lang="en-US" dirty="0"/>
          </a:p>
          <a:p>
            <a:pPr lvl="1"/>
            <a:r>
              <a:rPr lang="en-US" dirty="0" smtClean="0"/>
              <a:t>But this possibility does not alter the fact that including them changes the meaning of the regression.</a:t>
            </a:r>
          </a:p>
          <a:p>
            <a:pPr lvl="1">
              <a:lnSpc>
                <a:spcPct val="70000"/>
              </a:lnSpc>
            </a:pPr>
            <a:endParaRPr lang="en-US" dirty="0"/>
          </a:p>
          <a:p>
            <a:r>
              <a:rPr lang="en-US" dirty="0" smtClean="0"/>
              <a:t>This leaves researchers with two choices:</a:t>
            </a:r>
          </a:p>
          <a:p>
            <a:pPr>
              <a:lnSpc>
                <a:spcPct val="70000"/>
              </a:lnSpc>
            </a:pPr>
            <a:endParaRPr lang="en-US" dirty="0"/>
          </a:p>
          <a:p>
            <a:pPr lvl="1"/>
            <a:r>
              <a:rPr lang="en-US" dirty="0" smtClean="0"/>
              <a:t>Leave out these traits and estimate a (possibly biased) hedonic regression</a:t>
            </a:r>
          </a:p>
          <a:p>
            <a:pPr lvl="1">
              <a:lnSpc>
                <a:spcPct val="70000"/>
              </a:lnSpc>
            </a:pPr>
            <a:endParaRPr lang="en-US" dirty="0"/>
          </a:p>
          <a:p>
            <a:pPr lvl="1"/>
            <a:r>
              <a:rPr lang="en-US" dirty="0"/>
              <a:t>I</a:t>
            </a:r>
            <a:r>
              <a:rPr lang="en-US" dirty="0" smtClean="0"/>
              <a:t>nclude these traits, treat them as endogenous, and interact them with amenities, and interpret the regression as a bid-function regression.</a:t>
            </a:r>
            <a:endParaRPr lang="en-US" dirty="0"/>
          </a:p>
          <a:p>
            <a:pPr lvl="1"/>
            <a:endParaRPr lang="en-US" dirty="0" smtClean="0"/>
          </a:p>
        </p:txBody>
      </p:sp>
      <p:sp>
        <p:nvSpPr>
          <p:cNvPr id="44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4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0751407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6096000"/>
          </a:xfrm>
        </p:spPr>
        <p:txBody>
          <a:bodyPr>
            <a:normAutofit fontScale="85000" lnSpcReduction="10000"/>
          </a:bodyPr>
          <a:lstStyle/>
          <a:p>
            <a:pPr algn="ctr">
              <a:buNone/>
            </a:pPr>
            <a:r>
              <a:rPr lang="en-US" b="1" dirty="0" smtClean="0">
                <a:solidFill>
                  <a:schemeClr val="accent1"/>
                </a:solidFill>
              </a:rPr>
              <a:t>Control Variable Vices, 7</a:t>
            </a:r>
          </a:p>
          <a:p>
            <a:endParaRPr lang="en-US" dirty="0" smtClean="0"/>
          </a:p>
          <a:p>
            <a:r>
              <a:rPr lang="en-US" dirty="0" smtClean="0"/>
              <a:t>2. The use of neighborhood-level fixed effects.</a:t>
            </a:r>
          </a:p>
          <a:p>
            <a:endParaRPr lang="en-US" dirty="0"/>
          </a:p>
          <a:p>
            <a:r>
              <a:rPr lang="en-US" dirty="0" smtClean="0"/>
              <a:t>One strategy for addressing omitted variable bias in Rosen’s first step is to include geographic fixed effects, such as census tract fixed effects.</a:t>
            </a:r>
          </a:p>
          <a:p>
            <a:pPr marL="82296" indent="0">
              <a:buNone/>
            </a:pPr>
            <a:endParaRPr lang="en-US" dirty="0"/>
          </a:p>
          <a:p>
            <a:r>
              <a:rPr lang="en-US" dirty="0" smtClean="0"/>
              <a:t>The problem is that these fixed effects pick up the impact of demand factors, at least to some degree. </a:t>
            </a:r>
          </a:p>
          <a:p>
            <a:endParaRPr lang="en-US" dirty="0"/>
          </a:p>
          <a:p>
            <a:r>
              <a:rPr lang="en-US" dirty="0" smtClean="0"/>
              <a:t>As a result, the use of small-area fixed effects runs into the same interpretation issues as the use of neighborhood-level demand variables.</a:t>
            </a:r>
          </a:p>
        </p:txBody>
      </p:sp>
      <p:sp>
        <p:nvSpPr>
          <p:cNvPr id="44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4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98930028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6096000"/>
          </a:xfrm>
        </p:spPr>
        <p:txBody>
          <a:bodyPr>
            <a:normAutofit/>
          </a:bodyPr>
          <a:lstStyle/>
          <a:p>
            <a:pPr algn="ctr">
              <a:buNone/>
            </a:pPr>
            <a:r>
              <a:rPr lang="en-US" b="1" dirty="0" smtClean="0">
                <a:solidFill>
                  <a:schemeClr val="accent1"/>
                </a:solidFill>
              </a:rPr>
              <a:t>Interpretation Vices</a:t>
            </a:r>
          </a:p>
          <a:p>
            <a:endParaRPr lang="en-US" dirty="0" smtClean="0"/>
          </a:p>
          <a:p>
            <a:r>
              <a:rPr lang="en-US" dirty="0" smtClean="0"/>
              <a:t>1.  Misinterpretation involving the mean MWTP.</a:t>
            </a:r>
          </a:p>
          <a:p>
            <a:endParaRPr lang="en-US" dirty="0"/>
          </a:p>
          <a:p>
            <a:r>
              <a:rPr lang="en-US" dirty="0" smtClean="0"/>
              <a:t>Some studies estimate a linear regression and assume that the coefficient is the mean MWTP.</a:t>
            </a:r>
          </a:p>
          <a:p>
            <a:endParaRPr lang="en-US" dirty="0"/>
          </a:p>
          <a:p>
            <a:r>
              <a:rPr lang="en-US" dirty="0" smtClean="0"/>
              <a:t>But a </a:t>
            </a:r>
            <a:r>
              <a:rPr lang="en-US" dirty="0" err="1" smtClean="0"/>
              <a:t>mis</a:t>
            </a:r>
            <a:r>
              <a:rPr lang="en-US" dirty="0" smtClean="0"/>
              <a:t>-specified regression does not yield a unbiased estimate of this mean.</a:t>
            </a:r>
          </a:p>
          <a:p>
            <a:endParaRPr lang="en-US" dirty="0"/>
          </a:p>
        </p:txBody>
      </p:sp>
      <p:sp>
        <p:nvSpPr>
          <p:cNvPr id="44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4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63471645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6096000"/>
          </a:xfrm>
        </p:spPr>
        <p:txBody>
          <a:bodyPr>
            <a:normAutofit/>
          </a:bodyPr>
          <a:lstStyle/>
          <a:p>
            <a:pPr algn="ctr">
              <a:buNone/>
            </a:pPr>
            <a:r>
              <a:rPr lang="en-US" b="1" dirty="0" smtClean="0">
                <a:solidFill>
                  <a:schemeClr val="accent1"/>
                </a:solidFill>
              </a:rPr>
              <a:t>Interpretation Vices, 2</a:t>
            </a:r>
          </a:p>
          <a:p>
            <a:pPr>
              <a:lnSpc>
                <a:spcPct val="50000"/>
              </a:lnSpc>
            </a:pPr>
            <a:endParaRPr lang="en-US" dirty="0" smtClean="0"/>
          </a:p>
          <a:p>
            <a:r>
              <a:rPr lang="en-US" sz="2400" dirty="0" smtClean="0"/>
              <a:t>Example from Nguyen-Hoang/Yinger (2013); linear specification understates true mean MWTP by 46 percent.</a:t>
            </a:r>
            <a:endParaRPr lang="en-US" sz="2400" dirty="0"/>
          </a:p>
        </p:txBody>
      </p:sp>
      <p:sp>
        <p:nvSpPr>
          <p:cNvPr id="44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4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Chart 7"/>
          <p:cNvGraphicFramePr/>
          <p:nvPr>
            <p:extLst>
              <p:ext uri="{D42A27DB-BD31-4B8C-83A1-F6EECF244321}">
                <p14:modId xmlns:p14="http://schemas.microsoft.com/office/powerpoint/2010/main" val="186974799"/>
              </p:ext>
            </p:extLst>
          </p:nvPr>
        </p:nvGraphicFramePr>
        <p:xfrm>
          <a:off x="1828800" y="2209800"/>
          <a:ext cx="5943600" cy="431673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38602312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6096000"/>
          </a:xfrm>
        </p:spPr>
        <p:txBody>
          <a:bodyPr>
            <a:normAutofit fontScale="92500" lnSpcReduction="20000"/>
          </a:bodyPr>
          <a:lstStyle/>
          <a:p>
            <a:pPr algn="ctr">
              <a:buNone/>
            </a:pPr>
            <a:r>
              <a:rPr lang="en-US" b="1" dirty="0" smtClean="0">
                <a:solidFill>
                  <a:schemeClr val="accent1"/>
                </a:solidFill>
              </a:rPr>
              <a:t>Interpretation Vices, 3</a:t>
            </a:r>
          </a:p>
          <a:p>
            <a:endParaRPr lang="en-US" dirty="0" smtClean="0"/>
          </a:p>
          <a:p>
            <a:r>
              <a:rPr lang="en-US" dirty="0" smtClean="0"/>
              <a:t>Other studies compare the mean MWTP from a study in one location (or at one time) with the mean MWTP in another location (or at another time).</a:t>
            </a:r>
          </a:p>
          <a:p>
            <a:endParaRPr lang="en-US" dirty="0"/>
          </a:p>
          <a:p>
            <a:r>
              <a:rPr lang="en-US" dirty="0" smtClean="0"/>
              <a:t>These comparisons are not warranted, because one cannot assume that the underlying </a:t>
            </a:r>
            <a:r>
              <a:rPr lang="en-US" dirty="0" err="1" smtClean="0"/>
              <a:t>equilibria</a:t>
            </a:r>
            <a:r>
              <a:rPr lang="en-US" dirty="0" smtClean="0"/>
              <a:t> are the same at the two locations (or at the two times).</a:t>
            </a:r>
          </a:p>
          <a:p>
            <a:endParaRPr lang="en-US" dirty="0"/>
          </a:p>
          <a:p>
            <a:r>
              <a:rPr lang="en-US" dirty="0" smtClean="0"/>
              <a:t>The hedonic mean MWTP is a very limited concept!</a:t>
            </a:r>
            <a:endParaRPr lang="en-US" dirty="0"/>
          </a:p>
        </p:txBody>
      </p:sp>
      <p:sp>
        <p:nvSpPr>
          <p:cNvPr id="44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4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73916542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6096000"/>
          </a:xfrm>
        </p:spPr>
        <p:txBody>
          <a:bodyPr>
            <a:normAutofit fontScale="92500" lnSpcReduction="20000"/>
          </a:bodyPr>
          <a:lstStyle/>
          <a:p>
            <a:pPr algn="ctr">
              <a:buNone/>
            </a:pPr>
            <a:r>
              <a:rPr lang="en-US" b="1" dirty="0" smtClean="0">
                <a:solidFill>
                  <a:schemeClr val="accent1"/>
                </a:solidFill>
              </a:rPr>
              <a:t>Interpretation Vices, 4</a:t>
            </a:r>
          </a:p>
          <a:p>
            <a:endParaRPr lang="en-US" dirty="0" smtClean="0"/>
          </a:p>
          <a:p>
            <a:r>
              <a:rPr lang="en-US" dirty="0"/>
              <a:t>2</a:t>
            </a:r>
            <a:r>
              <a:rPr lang="en-US" dirty="0" smtClean="0"/>
              <a:t>.  Misinterpreting Difference Regressions</a:t>
            </a:r>
          </a:p>
          <a:p>
            <a:endParaRPr lang="en-US" dirty="0"/>
          </a:p>
          <a:p>
            <a:r>
              <a:rPr lang="en-US" dirty="0" smtClean="0"/>
              <a:t>One common strategy for estimating the impact of an amenity that changes is to obtain panel data, identify double sale data, and then look at the change in house value, </a:t>
            </a:r>
            <a:r>
              <a:rPr lang="el-GR" dirty="0" smtClean="0">
                <a:latin typeface="Times New Roman"/>
                <a:cs typeface="Times New Roman"/>
              </a:rPr>
              <a:t>Δ</a:t>
            </a:r>
            <a:r>
              <a:rPr lang="en-US" i="1" dirty="0" smtClean="0">
                <a:latin typeface="Times New Roman"/>
                <a:cs typeface="Times New Roman"/>
              </a:rPr>
              <a:t>V</a:t>
            </a:r>
            <a:r>
              <a:rPr lang="en-US" dirty="0" smtClean="0">
                <a:latin typeface="Times New Roman"/>
                <a:cs typeface="Times New Roman"/>
              </a:rPr>
              <a:t>, </a:t>
            </a:r>
            <a:r>
              <a:rPr lang="en-US" dirty="0" smtClean="0"/>
              <a:t>as a function of the change in the amenity, </a:t>
            </a:r>
            <a:r>
              <a:rPr lang="el-GR" dirty="0" smtClean="0">
                <a:latin typeface="Times New Roman"/>
                <a:cs typeface="Times New Roman"/>
              </a:rPr>
              <a:t>Δ</a:t>
            </a:r>
            <a:r>
              <a:rPr lang="en-US" i="1" dirty="0" smtClean="0">
                <a:latin typeface="Times New Roman"/>
                <a:cs typeface="Times New Roman"/>
              </a:rPr>
              <a:t>S</a:t>
            </a:r>
            <a:r>
              <a:rPr lang="en-US" dirty="0" smtClean="0"/>
              <a:t>.</a:t>
            </a:r>
          </a:p>
          <a:p>
            <a:endParaRPr lang="en-US" dirty="0"/>
          </a:p>
          <a:p>
            <a:r>
              <a:rPr lang="en-US" dirty="0" smtClean="0"/>
              <a:t>This strategy is equivalent to the use of a fixed effect for each house, and therefore eliminates bias in the coefficient of </a:t>
            </a:r>
            <a:r>
              <a:rPr lang="el-GR" dirty="0" smtClean="0">
                <a:latin typeface="Times New Roman"/>
                <a:cs typeface="Times New Roman"/>
              </a:rPr>
              <a:t>Δ</a:t>
            </a:r>
            <a:r>
              <a:rPr lang="en-US" i="1" dirty="0" smtClean="0">
                <a:latin typeface="Times New Roman"/>
                <a:cs typeface="Times New Roman"/>
              </a:rPr>
              <a:t>S</a:t>
            </a:r>
            <a:r>
              <a:rPr lang="en-US" dirty="0" smtClean="0">
                <a:latin typeface="Times New Roman"/>
                <a:cs typeface="Times New Roman"/>
              </a:rPr>
              <a:t> </a:t>
            </a:r>
            <a:r>
              <a:rPr lang="en-US" dirty="0" smtClean="0"/>
              <a:t>from all time-invariant house and neighborhood traits.</a:t>
            </a:r>
            <a:endParaRPr lang="en-US" dirty="0"/>
          </a:p>
        </p:txBody>
      </p:sp>
      <p:sp>
        <p:nvSpPr>
          <p:cNvPr id="44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4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15299765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6096000"/>
          </a:xfrm>
        </p:spPr>
        <p:txBody>
          <a:bodyPr>
            <a:normAutofit fontScale="77500" lnSpcReduction="20000"/>
          </a:bodyPr>
          <a:lstStyle/>
          <a:p>
            <a:pPr algn="ctr">
              <a:buNone/>
            </a:pPr>
            <a:r>
              <a:rPr lang="en-US" b="1" dirty="0" smtClean="0">
                <a:solidFill>
                  <a:schemeClr val="accent1"/>
                </a:solidFill>
              </a:rPr>
              <a:t>Interpretation Vices, 5</a:t>
            </a:r>
          </a:p>
          <a:p>
            <a:endParaRPr lang="en-US" dirty="0"/>
          </a:p>
          <a:p>
            <a:r>
              <a:rPr lang="en-US" dirty="0" smtClean="0"/>
              <a:t>The problem is that the coefficient of the </a:t>
            </a:r>
            <a:r>
              <a:rPr lang="el-GR" dirty="0" smtClean="0">
                <a:latin typeface="Times New Roman"/>
                <a:cs typeface="Times New Roman"/>
              </a:rPr>
              <a:t>Δ</a:t>
            </a:r>
            <a:r>
              <a:rPr lang="en-US" i="1" dirty="0" smtClean="0">
                <a:latin typeface="Times New Roman"/>
                <a:cs typeface="Times New Roman"/>
              </a:rPr>
              <a:t>S </a:t>
            </a:r>
            <a:r>
              <a:rPr lang="en-US" dirty="0" smtClean="0"/>
              <a:t>variable could reflect any of three things:</a:t>
            </a:r>
          </a:p>
          <a:p>
            <a:endParaRPr lang="en-US" dirty="0"/>
          </a:p>
          <a:p>
            <a:pPr lvl="1"/>
            <a:r>
              <a:rPr lang="en-US" dirty="0" smtClean="0"/>
              <a:t>1. The willingness to pay of existing residents for the change in </a:t>
            </a:r>
            <a:r>
              <a:rPr lang="en-US" i="1" dirty="0" smtClean="0">
                <a:latin typeface="Times New Roman" pitchFamily="18" charset="0"/>
                <a:cs typeface="Times New Roman" pitchFamily="18" charset="0"/>
              </a:rPr>
              <a:t>S</a:t>
            </a:r>
            <a:r>
              <a:rPr lang="en-US" dirty="0" smtClean="0"/>
              <a:t> (which is what most people assume).</a:t>
            </a:r>
          </a:p>
          <a:p>
            <a:pPr lvl="1"/>
            <a:endParaRPr lang="en-US" dirty="0"/>
          </a:p>
          <a:p>
            <a:pPr lvl="1"/>
            <a:r>
              <a:rPr lang="en-US" dirty="0" smtClean="0"/>
              <a:t>2. The willingness to pay of new residents (due to re-sorting) for the new </a:t>
            </a:r>
            <a:r>
              <a:rPr lang="en-US" i="1" dirty="0">
                <a:latin typeface="Times New Roman" pitchFamily="18" charset="0"/>
                <a:cs typeface="Times New Roman" pitchFamily="18" charset="0"/>
              </a:rPr>
              <a:t>S </a:t>
            </a:r>
            <a:r>
              <a:rPr lang="en-US" dirty="0" smtClean="0"/>
              <a:t>minus the willingness to pay of previous residents for the old </a:t>
            </a:r>
            <a:r>
              <a:rPr lang="en-US" i="1" dirty="0" smtClean="0">
                <a:latin typeface="Times New Roman" pitchFamily="18" charset="0"/>
                <a:cs typeface="Times New Roman" pitchFamily="18" charset="0"/>
              </a:rPr>
              <a:t>S, </a:t>
            </a:r>
            <a:r>
              <a:rPr lang="en-US" dirty="0" smtClean="0"/>
              <a:t>which is neither group’s willingness </a:t>
            </a:r>
            <a:r>
              <a:rPr lang="en-US" dirty="0"/>
              <a:t>to </a:t>
            </a:r>
            <a:r>
              <a:rPr lang="en-US" dirty="0" smtClean="0"/>
              <a:t>pay.</a:t>
            </a:r>
          </a:p>
          <a:p>
            <a:pPr lvl="1"/>
            <a:endParaRPr lang="en-US" dirty="0"/>
          </a:p>
          <a:p>
            <a:pPr lvl="1"/>
            <a:r>
              <a:rPr lang="en-US" dirty="0" smtClean="0"/>
              <a:t>3. Shifts in the distribution of households that have nothing to do with the change in </a:t>
            </a:r>
            <a:r>
              <a:rPr lang="en-US" i="1" dirty="0" smtClean="0">
                <a:latin typeface="Times New Roman" pitchFamily="18" charset="0"/>
                <a:cs typeface="Times New Roman" pitchFamily="18" charset="0"/>
              </a:rPr>
              <a:t>S</a:t>
            </a:r>
            <a:r>
              <a:rPr lang="en-US" dirty="0" smtClean="0"/>
              <a:t>, such as those due to immigration. </a:t>
            </a:r>
          </a:p>
          <a:p>
            <a:endParaRPr lang="en-US" dirty="0"/>
          </a:p>
          <a:p>
            <a:r>
              <a:rPr lang="en-US" dirty="0" smtClean="0"/>
              <a:t>No method now available makes it possible to separate these possibilities.</a:t>
            </a:r>
            <a:endParaRPr lang="en-US" dirty="0"/>
          </a:p>
        </p:txBody>
      </p:sp>
      <p:sp>
        <p:nvSpPr>
          <p:cNvPr id="44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4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08807621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6096000"/>
          </a:xfrm>
        </p:spPr>
        <p:txBody>
          <a:bodyPr>
            <a:normAutofit/>
          </a:bodyPr>
          <a:lstStyle/>
          <a:p>
            <a:pPr algn="ctr">
              <a:buNone/>
            </a:pPr>
            <a:r>
              <a:rPr lang="en-US" dirty="0" smtClean="0"/>
              <a:t> </a:t>
            </a:r>
            <a:r>
              <a:rPr lang="en-US" b="1" dirty="0">
                <a:solidFill>
                  <a:schemeClr val="accent1"/>
                </a:solidFill>
              </a:rPr>
              <a:t>Interpretation </a:t>
            </a:r>
            <a:r>
              <a:rPr lang="en-US" b="1" dirty="0" smtClean="0">
                <a:solidFill>
                  <a:schemeClr val="accent1"/>
                </a:solidFill>
              </a:rPr>
              <a:t>Vices, 6</a:t>
            </a:r>
          </a:p>
          <a:p>
            <a:pPr algn="ctr">
              <a:lnSpc>
                <a:spcPct val="50000"/>
              </a:lnSpc>
              <a:buNone/>
            </a:pPr>
            <a:endParaRPr lang="en-US" b="1" dirty="0" smtClean="0">
              <a:solidFill>
                <a:schemeClr val="accent1"/>
              </a:solidFill>
            </a:endParaRPr>
          </a:p>
          <a:p>
            <a:r>
              <a:rPr lang="en-US" sz="2400" dirty="0" smtClean="0"/>
              <a:t>Example from Bogin (2012).</a:t>
            </a:r>
            <a:endParaRPr lang="en-US" sz="2400" dirty="0"/>
          </a:p>
        </p:txBody>
      </p:sp>
      <p:sp>
        <p:nvSpPr>
          <p:cNvPr id="44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4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952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599" y="1905000"/>
            <a:ext cx="6477001" cy="46665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731229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5791200"/>
          </a:xfrm>
        </p:spPr>
        <p:txBody>
          <a:bodyPr>
            <a:normAutofit fontScale="85000" lnSpcReduction="10000"/>
          </a:bodyPr>
          <a:lstStyle/>
          <a:p>
            <a:pPr algn="ctr">
              <a:buNone/>
            </a:pPr>
            <a:r>
              <a:rPr lang="en-US" b="1" dirty="0" smtClean="0">
                <a:solidFill>
                  <a:schemeClr val="accent1"/>
                </a:solidFill>
              </a:rPr>
              <a:t>Hedonic Regressions, 4</a:t>
            </a:r>
          </a:p>
          <a:p>
            <a:pPr algn="ctr">
              <a:lnSpc>
                <a:spcPct val="60000"/>
              </a:lnSpc>
              <a:buNone/>
            </a:pPr>
            <a:endParaRPr lang="en-US" dirty="0" smtClean="0"/>
          </a:p>
          <a:p>
            <a:r>
              <a:rPr lang="en-US" dirty="0" smtClean="0"/>
              <a:t>As we know from the theory of local public finance, different household types also compete against each other for entry into the most desirable neighborhoods (see Ross and </a:t>
            </a:r>
            <a:r>
              <a:rPr lang="en-US" dirty="0" err="1" smtClean="0"/>
              <a:t>Yinger’s</a:t>
            </a:r>
            <a:r>
              <a:rPr lang="en-US" dirty="0" smtClean="0"/>
              <a:t> Handbook chapter, 1999)</a:t>
            </a:r>
          </a:p>
          <a:p>
            <a:endParaRPr lang="en-US" dirty="0"/>
          </a:p>
          <a:p>
            <a:r>
              <a:rPr lang="en-US" dirty="0" smtClean="0"/>
              <a:t>This competition takes place through bids on housing. </a:t>
            </a:r>
          </a:p>
          <a:p>
            <a:endParaRPr lang="en-US" dirty="0"/>
          </a:p>
          <a:p>
            <a:r>
              <a:rPr lang="en-US" dirty="0" smtClean="0"/>
              <a:t>So hedonic regressions also can, in principle, tell us something about the way different household types sort across locations—and therefore can give us insight into the nature of our highly decentralized federal system.</a:t>
            </a:r>
          </a:p>
        </p:txBody>
      </p:sp>
    </p:spTree>
    <p:extLst>
      <p:ext uri="{BB962C8B-B14F-4D97-AF65-F5344CB8AC3E}">
        <p14:creationId xmlns:p14="http://schemas.microsoft.com/office/powerpoint/2010/main" val="405491930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6096000"/>
          </a:xfrm>
        </p:spPr>
        <p:txBody>
          <a:bodyPr>
            <a:normAutofit fontScale="92500" lnSpcReduction="20000"/>
          </a:bodyPr>
          <a:lstStyle/>
          <a:p>
            <a:pPr algn="ctr">
              <a:buNone/>
            </a:pPr>
            <a:r>
              <a:rPr lang="en-US" b="1" dirty="0" smtClean="0">
                <a:solidFill>
                  <a:schemeClr val="accent1"/>
                </a:solidFill>
              </a:rPr>
              <a:t>Interpretation Vices, 7</a:t>
            </a:r>
          </a:p>
          <a:p>
            <a:endParaRPr lang="en-US" dirty="0"/>
          </a:p>
          <a:p>
            <a:r>
              <a:rPr lang="en-US" dirty="0" smtClean="0"/>
              <a:t>One way to summarize this issue is to remember that the estimated coefficients in a hedonic regression reflect the current equilibrium in the area.</a:t>
            </a:r>
          </a:p>
          <a:p>
            <a:endParaRPr lang="en-US" dirty="0"/>
          </a:p>
          <a:p>
            <a:r>
              <a:rPr lang="en-US" dirty="0" smtClean="0"/>
              <a:t>The coefficient of a change in an amenity variable reflects the impact of changes in the equilibrium—not just of changes in that variable.</a:t>
            </a:r>
          </a:p>
          <a:p>
            <a:endParaRPr lang="en-US" dirty="0"/>
          </a:p>
          <a:p>
            <a:r>
              <a:rPr lang="en-US" dirty="0" smtClean="0"/>
              <a:t>The change in the equilibrium cannot be accounted for simply by including control variables.</a:t>
            </a:r>
            <a:endParaRPr lang="en-US" dirty="0"/>
          </a:p>
        </p:txBody>
      </p:sp>
      <p:sp>
        <p:nvSpPr>
          <p:cNvPr id="44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4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39223466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152400"/>
            <a:ext cx="8229600" cy="6705600"/>
          </a:xfrm>
        </p:spPr>
        <p:txBody>
          <a:bodyPr>
            <a:normAutofit fontScale="40000" lnSpcReduction="20000"/>
          </a:bodyPr>
          <a:lstStyle/>
          <a:p>
            <a:pPr algn="ctr">
              <a:buNone/>
            </a:pPr>
            <a:r>
              <a:rPr lang="en-US" sz="4000" b="1" dirty="0" smtClean="0">
                <a:solidFill>
                  <a:schemeClr val="accent1"/>
                </a:solidFill>
              </a:rPr>
              <a:t>References</a:t>
            </a:r>
          </a:p>
          <a:p>
            <a:r>
              <a:rPr lang="en-US" dirty="0" err="1" smtClean="0"/>
              <a:t>Bajari</a:t>
            </a:r>
            <a:r>
              <a:rPr lang="en-US" dirty="0"/>
              <a:t>, Patrick, and Matthew E. Kahn. 2005. “Estimating Housing Demand with an Application to Explaining Racial Segregation in Cities.” </a:t>
            </a:r>
            <a:r>
              <a:rPr lang="en-US" i="1" dirty="0"/>
              <a:t>Journal of Business and Economic Statistics</a:t>
            </a:r>
            <a:r>
              <a:rPr lang="en-US" dirty="0"/>
              <a:t> 23 (1): 20–33.</a:t>
            </a:r>
          </a:p>
          <a:p>
            <a:r>
              <a:rPr lang="en-US" dirty="0" smtClean="0"/>
              <a:t>Bayer</a:t>
            </a:r>
            <a:r>
              <a:rPr lang="en-US" dirty="0"/>
              <a:t>, Patrick, Fernando Ferreira, and Robert McMillan. 2007. “A Unified Framework for Measuring Preferences for Schools and Neighborhoods.” </a:t>
            </a:r>
            <a:r>
              <a:rPr lang="en-US" i="1" dirty="0"/>
              <a:t>Journal of Political Economy</a:t>
            </a:r>
            <a:r>
              <a:rPr lang="en-US" dirty="0"/>
              <a:t> 115 (4): 588–638.</a:t>
            </a:r>
          </a:p>
          <a:p>
            <a:r>
              <a:rPr lang="en-US" dirty="0" smtClean="0"/>
              <a:t>Bogin</a:t>
            </a:r>
            <a:r>
              <a:rPr lang="en-US" dirty="0"/>
              <a:t>, Alex. 2011. “The Impact of a No Child Left Behind ‘Failing’ School Designation on Local Property Values”. Working Paper. Syracuse University.</a:t>
            </a:r>
          </a:p>
          <a:p>
            <a:r>
              <a:rPr lang="en-US" dirty="0" err="1" smtClean="0"/>
              <a:t>Chay</a:t>
            </a:r>
            <a:r>
              <a:rPr lang="en-US" dirty="0"/>
              <a:t>, Kenneth Y., and Michael Greenstone. 2005. “Does Air Quality Matter? Evidence from the Housing Market.” </a:t>
            </a:r>
            <a:r>
              <a:rPr lang="en-US" i="1" dirty="0"/>
              <a:t>Journal of Political Economy</a:t>
            </a:r>
            <a:r>
              <a:rPr lang="en-US" dirty="0"/>
              <a:t> 113 (2): 376–424.</a:t>
            </a:r>
          </a:p>
          <a:p>
            <a:r>
              <a:rPr lang="en-US" dirty="0" err="1" smtClean="0"/>
              <a:t>Ekeland</a:t>
            </a:r>
            <a:r>
              <a:rPr lang="en-US" dirty="0"/>
              <a:t>, Ivar, James J. Heckman, and Lars </a:t>
            </a:r>
            <a:r>
              <a:rPr lang="en-US" dirty="0" err="1"/>
              <a:t>Nesheim</a:t>
            </a:r>
            <a:r>
              <a:rPr lang="en-US" dirty="0"/>
              <a:t>. 2004. “Identification and Estimation of Hedonic Models.” </a:t>
            </a:r>
            <a:r>
              <a:rPr lang="en-US" i="1" dirty="0"/>
              <a:t>Journal of Political Economy</a:t>
            </a:r>
            <a:r>
              <a:rPr lang="en-US" dirty="0"/>
              <a:t> 112 (S1): 60–109.</a:t>
            </a:r>
          </a:p>
          <a:p>
            <a:r>
              <a:rPr lang="en-US" dirty="0" err="1" smtClean="0"/>
              <a:t>Epple</a:t>
            </a:r>
            <a:r>
              <a:rPr lang="en-US" dirty="0"/>
              <a:t>, Dennis. 1987. “Hedonic Prices and Implicit Markets: Estimating Demand and Supply Functions for Differentiated Products.” </a:t>
            </a:r>
            <a:r>
              <a:rPr lang="en-US" i="1" dirty="0"/>
              <a:t>Journal of Political Economy</a:t>
            </a:r>
            <a:r>
              <a:rPr lang="en-US" dirty="0"/>
              <a:t> 95 (1): 59–80.</a:t>
            </a:r>
          </a:p>
          <a:p>
            <a:r>
              <a:rPr lang="en-US" dirty="0" err="1" smtClean="0"/>
              <a:t>Epple</a:t>
            </a:r>
            <a:r>
              <a:rPr lang="en-US" dirty="0"/>
              <a:t>, Dennis, and </a:t>
            </a:r>
            <a:r>
              <a:rPr lang="en-US" dirty="0" err="1"/>
              <a:t>Holger</a:t>
            </a:r>
            <a:r>
              <a:rPr lang="en-US" dirty="0"/>
              <a:t> </a:t>
            </a:r>
            <a:r>
              <a:rPr lang="en-US" dirty="0" err="1"/>
              <a:t>Sieg</a:t>
            </a:r>
            <a:r>
              <a:rPr lang="en-US" dirty="0"/>
              <a:t>. 1999. “Estimating Equilibrium Models of Local Jurisdictions.” </a:t>
            </a:r>
            <a:r>
              <a:rPr lang="en-US" i="1" dirty="0"/>
              <a:t>Journal of Political Economy</a:t>
            </a:r>
            <a:r>
              <a:rPr lang="en-US" dirty="0"/>
              <a:t> 107 (4): 645-681.</a:t>
            </a:r>
          </a:p>
          <a:p>
            <a:r>
              <a:rPr lang="en-US" dirty="0" err="1" smtClean="0"/>
              <a:t>Epple</a:t>
            </a:r>
            <a:r>
              <a:rPr lang="en-US" dirty="0"/>
              <a:t>, Dennis, Thomas </a:t>
            </a:r>
            <a:r>
              <a:rPr lang="en-US" dirty="0" err="1"/>
              <a:t>Romer</a:t>
            </a:r>
            <a:r>
              <a:rPr lang="en-US" dirty="0"/>
              <a:t>, and </a:t>
            </a:r>
            <a:r>
              <a:rPr lang="en-US" dirty="0" err="1"/>
              <a:t>Holger</a:t>
            </a:r>
            <a:r>
              <a:rPr lang="en-US" dirty="0"/>
              <a:t> </a:t>
            </a:r>
            <a:r>
              <a:rPr lang="en-US" dirty="0" err="1"/>
              <a:t>Sieg</a:t>
            </a:r>
            <a:r>
              <a:rPr lang="en-US" dirty="0"/>
              <a:t>. 2001. “</a:t>
            </a:r>
            <a:r>
              <a:rPr lang="en-US" dirty="0" err="1"/>
              <a:t>Interjurisdictional</a:t>
            </a:r>
            <a:r>
              <a:rPr lang="en-US" dirty="0"/>
              <a:t> Sorting and Majority Rule: An Empirical Analysis,” </a:t>
            </a:r>
            <a:r>
              <a:rPr lang="en-US" i="1" dirty="0" err="1"/>
              <a:t>Econometrica</a:t>
            </a:r>
            <a:r>
              <a:rPr lang="en-US" dirty="0"/>
              <a:t> 69 (6): 1437-1465.</a:t>
            </a:r>
          </a:p>
          <a:p>
            <a:r>
              <a:rPr lang="en-US" dirty="0"/>
              <a:t>Heckman, James J., and Edward J. </a:t>
            </a:r>
            <a:r>
              <a:rPr lang="en-US" dirty="0" err="1"/>
              <a:t>Vytlacil</a:t>
            </a:r>
            <a:r>
              <a:rPr lang="en-US" dirty="0"/>
              <a:t>. 1998. “Instrumental Variables Methods for the Correlated Random Coefficient Model: Estimating the Average Rate of Return to Schooling When the Return Is Correlated with Schooling.” </a:t>
            </a:r>
            <a:r>
              <a:rPr lang="en-US" i="1" dirty="0"/>
              <a:t>Journal of Human Resources</a:t>
            </a:r>
            <a:r>
              <a:rPr lang="en-US" dirty="0"/>
              <a:t> 33 (Fall): 974–87.</a:t>
            </a:r>
          </a:p>
          <a:p>
            <a:r>
              <a:rPr lang="en-US" dirty="0" smtClean="0"/>
              <a:t>Rosen</a:t>
            </a:r>
            <a:r>
              <a:rPr lang="en-US" dirty="0"/>
              <a:t>, Sherwin. 1974. “Hedonic Prices and Implicit Markets: Product Differentiation in Pure Competition.” </a:t>
            </a:r>
            <a:r>
              <a:rPr lang="en-US" i="1" dirty="0"/>
              <a:t>Journal of Political Economy</a:t>
            </a:r>
            <a:r>
              <a:rPr lang="en-US" dirty="0"/>
              <a:t> 82 (1): 34–55.</a:t>
            </a:r>
          </a:p>
          <a:p>
            <a:r>
              <a:rPr lang="en-US" dirty="0" smtClean="0"/>
              <a:t>Ross</a:t>
            </a:r>
            <a:r>
              <a:rPr lang="en-US" dirty="0"/>
              <a:t>, Stephen, and John Yinger. 1999. “Sorting and Voting: A Review of the Literature on Urban Public Finance.” In </a:t>
            </a:r>
            <a:r>
              <a:rPr lang="en-US" i="1" dirty="0"/>
              <a:t>Handbook of Urban and Regional Economics</a:t>
            </a:r>
            <a:r>
              <a:rPr lang="en-US" dirty="0"/>
              <a:t>, edited by Paul Cheshire and Edwin S. Mills, 3:2001–2060. North </a:t>
            </a:r>
            <a:r>
              <a:rPr lang="en-US" dirty="0" smtClean="0"/>
              <a:t>Holland.</a:t>
            </a:r>
          </a:p>
          <a:p>
            <a:r>
              <a:rPr lang="en-US" dirty="0" smtClean="0"/>
              <a:t>Sheppard</a:t>
            </a:r>
            <a:r>
              <a:rPr lang="en-US" dirty="0"/>
              <a:t>, Stephen, “Hedonic Analysis of Housing Markets,” In </a:t>
            </a:r>
            <a:r>
              <a:rPr lang="en-US" i="1" dirty="0"/>
              <a:t>Handbook of Urban and Regional Economics, Volume 3, Applied Urban Economics</a:t>
            </a:r>
            <a:r>
              <a:rPr lang="en-US" dirty="0"/>
              <a:t>, edited by Paul Cheshire and Edwin S. Mills (Amsterdam: North-Holland, 1999), </a:t>
            </a:r>
            <a:r>
              <a:rPr lang="en-US" dirty="0" smtClean="0"/>
              <a:t>1595-1635.</a:t>
            </a:r>
          </a:p>
          <a:p>
            <a:r>
              <a:rPr lang="en-US" dirty="0" smtClean="0"/>
              <a:t>Yinger</a:t>
            </a:r>
            <a:r>
              <a:rPr lang="en-US" dirty="0"/>
              <a:t>, John, and Phuong Nguyen-Hoang. 2013. “Hedonic Vices.”  Paper presented a the annual meetings of the Association for Education Finance and Policy, March 16, 2013.</a:t>
            </a:r>
          </a:p>
          <a:p>
            <a:r>
              <a:rPr lang="en-US" dirty="0" smtClean="0"/>
              <a:t>Yinger</a:t>
            </a:r>
            <a:r>
              <a:rPr lang="en-US" dirty="0"/>
              <a:t>, John. 2012. “Hedonic Markets and Explicit Demand: Bid-Function Envelopes for Public Services and Neighborhood Amenities.” Working Paper, Center for Policy Research, Syracuse University, December.</a:t>
            </a:r>
          </a:p>
          <a:p>
            <a:endParaRPr lang="en-US" dirty="0"/>
          </a:p>
        </p:txBody>
      </p:sp>
      <p:sp>
        <p:nvSpPr>
          <p:cNvPr id="44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4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759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2903900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5791200"/>
          </a:xfrm>
        </p:spPr>
        <p:txBody>
          <a:bodyPr>
            <a:normAutofit fontScale="92500" lnSpcReduction="10000"/>
          </a:bodyPr>
          <a:lstStyle/>
          <a:p>
            <a:pPr algn="ctr">
              <a:buNone/>
            </a:pPr>
            <a:r>
              <a:rPr lang="en-US" b="1" dirty="0" smtClean="0">
                <a:solidFill>
                  <a:schemeClr val="accent1"/>
                </a:solidFill>
              </a:rPr>
              <a:t>The Rosen Framework</a:t>
            </a:r>
          </a:p>
          <a:p>
            <a:pPr algn="ctr">
              <a:lnSpc>
                <a:spcPct val="60000"/>
              </a:lnSpc>
              <a:buNone/>
            </a:pPr>
            <a:endParaRPr lang="en-US" dirty="0" smtClean="0"/>
          </a:p>
          <a:p>
            <a:r>
              <a:rPr lang="en-US" dirty="0" smtClean="0"/>
              <a:t>A famous paper by Sherwin Rosen (</a:t>
            </a:r>
            <a:r>
              <a:rPr lang="en-US" i="1" dirty="0" smtClean="0"/>
              <a:t>JPE</a:t>
            </a:r>
            <a:r>
              <a:rPr lang="en-US" dirty="0" smtClean="0"/>
              <a:t> 1974) gives a framework everyone uses based on a </a:t>
            </a:r>
            <a:r>
              <a:rPr lang="en-US" b="1" dirty="0" smtClean="0">
                <a:solidFill>
                  <a:schemeClr val="accent4"/>
                </a:solidFill>
              </a:rPr>
              <a:t>bid functions </a:t>
            </a:r>
            <a:r>
              <a:rPr lang="en-US" dirty="0" smtClean="0"/>
              <a:t>and their mathematical </a:t>
            </a:r>
            <a:r>
              <a:rPr lang="en-US" b="1" dirty="0" smtClean="0">
                <a:solidFill>
                  <a:schemeClr val="accent4"/>
                </a:solidFill>
              </a:rPr>
              <a:t>envelope</a:t>
            </a:r>
            <a:r>
              <a:rPr lang="en-US" dirty="0" smtClean="0"/>
              <a:t>.</a:t>
            </a:r>
          </a:p>
          <a:p>
            <a:endParaRPr lang="en-US" dirty="0"/>
          </a:p>
          <a:p>
            <a:pPr lvl="1"/>
            <a:r>
              <a:rPr lang="en-US" dirty="0" smtClean="0"/>
              <a:t>A bid function is the amount a household type would pay for housing at different levels of an amenity, holding their utility constant.</a:t>
            </a:r>
          </a:p>
          <a:p>
            <a:pPr lvl="1"/>
            <a:endParaRPr lang="en-US" dirty="0"/>
          </a:p>
          <a:p>
            <a:pPr lvl="1"/>
            <a:r>
              <a:rPr lang="en-US" dirty="0" smtClean="0"/>
              <a:t>The hedonic envelope is the set of winning bids; each point on the envelope is tangent to one of the underlying bid functions.</a:t>
            </a:r>
          </a:p>
          <a:p>
            <a:pPr marL="64008" indent="0">
              <a:buNone/>
            </a:pPr>
            <a:endParaRPr lang="en-US" dirty="0" smtClean="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5791200"/>
          </a:xfrm>
        </p:spPr>
        <p:txBody>
          <a:bodyPr>
            <a:normAutofit/>
          </a:bodyPr>
          <a:lstStyle/>
          <a:p>
            <a:pPr algn="ctr">
              <a:buNone/>
            </a:pPr>
            <a:r>
              <a:rPr lang="en-US" b="1" dirty="0" smtClean="0">
                <a:solidFill>
                  <a:schemeClr val="accent1"/>
                </a:solidFill>
              </a:rPr>
              <a:t>The Rosen Picture</a:t>
            </a:r>
          </a:p>
          <a:p>
            <a:pPr algn="ctr">
              <a:lnSpc>
                <a:spcPct val="60000"/>
              </a:lnSpc>
              <a:buNone/>
            </a:pPr>
            <a:endParaRPr lang="en-US" dirty="0" smtClean="0"/>
          </a:p>
          <a:p>
            <a:r>
              <a:rPr lang="en-US" sz="2800" dirty="0" smtClean="0"/>
              <a:t>Here is the </a:t>
            </a:r>
            <a:r>
              <a:rPr lang="en-US" sz="2800" dirty="0" err="1" smtClean="0"/>
              <a:t>the</a:t>
            </a:r>
            <a:r>
              <a:rPr lang="en-US" sz="2800" dirty="0" smtClean="0"/>
              <a:t> Rosen picture, where z</a:t>
            </a:r>
            <a:r>
              <a:rPr lang="en-US" sz="2800" baseline="-25000" dirty="0" smtClean="0"/>
              <a:t>1</a:t>
            </a:r>
            <a:r>
              <a:rPr lang="en-US" sz="2800" dirty="0" smtClean="0"/>
              <a:t> is a product attribute, </a:t>
            </a:r>
            <a:r>
              <a:rPr lang="el-GR" sz="2800" b="1" i="1" dirty="0" smtClean="0">
                <a:latin typeface="Courier New" pitchFamily="49" charset="0"/>
                <a:cs typeface="Courier New" pitchFamily="49" charset="0"/>
              </a:rPr>
              <a:t>θ</a:t>
            </a:r>
            <a:r>
              <a:rPr lang="en-US" sz="2800" dirty="0" smtClean="0">
                <a:latin typeface="Times New Roman"/>
                <a:cs typeface="Times New Roman"/>
              </a:rPr>
              <a:t> </a:t>
            </a:r>
            <a:r>
              <a:rPr lang="en-US" sz="2800" dirty="0" smtClean="0"/>
              <a:t>indicates a bid function, and p is the </a:t>
            </a:r>
            <a:r>
              <a:rPr lang="en-US" sz="2800" b="1" dirty="0" smtClean="0">
                <a:solidFill>
                  <a:schemeClr val="accent4"/>
                </a:solidFill>
              </a:rPr>
              <a:t>hedonic price function</a:t>
            </a:r>
            <a:r>
              <a:rPr lang="en-US" sz="2800" dirty="0" smtClean="0"/>
              <a:t>, that is, the envelope.</a:t>
            </a:r>
          </a:p>
          <a:p>
            <a:pPr marL="64008" indent="0">
              <a:buNone/>
            </a:pPr>
            <a:endParaRPr lang="en-US" dirty="0" smtClean="0"/>
          </a:p>
        </p:txBody>
      </p:sp>
      <p:pic>
        <p:nvPicPr>
          <p:cNvPr id="808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2971800"/>
            <a:ext cx="5197437" cy="3614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22468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363494"/>
            <a:ext cx="8229600" cy="418306"/>
          </a:xfrm>
        </p:spPr>
        <p:txBody>
          <a:bodyPr>
            <a:normAutofit/>
          </a:bodyPr>
          <a:lstStyle/>
          <a:p>
            <a:r>
              <a:rPr lang="en-US" sz="1600" dirty="0" smtClean="0"/>
              <a:t>Hedonics</a:t>
            </a:r>
            <a:endParaRPr lang="en-US" sz="1600" dirty="0"/>
          </a:p>
        </p:txBody>
      </p:sp>
      <p:sp>
        <p:nvSpPr>
          <p:cNvPr id="3" name="Content Placeholder 2"/>
          <p:cNvSpPr>
            <a:spLocks noGrp="1"/>
          </p:cNvSpPr>
          <p:nvPr>
            <p:ph idx="1"/>
          </p:nvPr>
        </p:nvSpPr>
        <p:spPr>
          <a:xfrm>
            <a:off x="609600" y="381000"/>
            <a:ext cx="8229600" cy="6172200"/>
          </a:xfrm>
        </p:spPr>
        <p:txBody>
          <a:bodyPr>
            <a:normAutofit fontScale="92500" lnSpcReduction="10000"/>
          </a:bodyPr>
          <a:lstStyle/>
          <a:p>
            <a:pPr algn="ctr">
              <a:buNone/>
            </a:pPr>
            <a:r>
              <a:rPr lang="en-US" b="1" dirty="0" smtClean="0">
                <a:solidFill>
                  <a:schemeClr val="accent1"/>
                </a:solidFill>
              </a:rPr>
              <a:t>Household Heterogeneity</a:t>
            </a:r>
          </a:p>
          <a:p>
            <a:pPr algn="ctr">
              <a:lnSpc>
                <a:spcPct val="60000"/>
              </a:lnSpc>
              <a:buNone/>
            </a:pPr>
            <a:endParaRPr lang="en-US" dirty="0" smtClean="0"/>
          </a:p>
          <a:p>
            <a:r>
              <a:rPr lang="en-US" dirty="0" smtClean="0"/>
              <a:t>Note that Rosen’s framework is designed to consider </a:t>
            </a:r>
            <a:r>
              <a:rPr lang="en-US" b="1" dirty="0" smtClean="0">
                <a:solidFill>
                  <a:schemeClr val="accent4"/>
                </a:solidFill>
              </a:rPr>
              <a:t>heterogeneous</a:t>
            </a:r>
            <a:r>
              <a:rPr lang="en-US" dirty="0" smtClean="0"/>
              <a:t> households—that is, households with different demands for the amenity as indicated by utility, u*, in the bids.</a:t>
            </a:r>
          </a:p>
          <a:p>
            <a:endParaRPr lang="en-US" dirty="0"/>
          </a:p>
          <a:p>
            <a:r>
              <a:rPr lang="en-US" dirty="0" smtClean="0"/>
              <a:t>If all households are alike, the hedonic price function is the same as the bid function.</a:t>
            </a:r>
          </a:p>
          <a:p>
            <a:endParaRPr lang="en-US" dirty="0"/>
          </a:p>
          <a:p>
            <a:r>
              <a:rPr lang="en-US" dirty="0" smtClean="0"/>
              <a:t>But with heterogeneous households, we only observe one point—the tangency point—on each household type’s bid function.</a:t>
            </a:r>
          </a:p>
        </p:txBody>
      </p:sp>
    </p:spTree>
    <p:extLst>
      <p:ext uri="{BB962C8B-B14F-4D97-AF65-F5344CB8AC3E}">
        <p14:creationId xmlns:p14="http://schemas.microsoft.com/office/powerpoint/2010/main" val="3745005461"/>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119738</TotalTime>
  <Words>4760</Words>
  <Application>Microsoft Office PowerPoint</Application>
  <PresentationFormat>On-screen Show (4:3)</PresentationFormat>
  <Paragraphs>584</Paragraphs>
  <Slides>61</Slides>
  <Notes>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61</vt:i4>
      </vt:variant>
    </vt:vector>
  </HeadingPairs>
  <TitlesOfParts>
    <vt:vector size="71" baseType="lpstr">
      <vt:lpstr>Arial</vt:lpstr>
      <vt:lpstr>Calibri</vt:lpstr>
      <vt:lpstr>Courier New</vt:lpstr>
      <vt:lpstr>Gill Sans MT</vt:lpstr>
      <vt:lpstr>Times New Roman</vt:lpstr>
      <vt:lpstr>Verdana</vt:lpstr>
      <vt:lpstr>Wingdings 2</vt:lpstr>
      <vt:lpstr>Solstice</vt:lpstr>
      <vt:lpstr>Equation</vt:lpstr>
      <vt:lpstr>Document</vt:lpstr>
      <vt:lpstr>Public Finance Seminar Spring 2013, Professor John Yinger Department of Public Administration The Maxwell School, Syracuse University</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lpstr>Hedonics</vt:lpstr>
    </vt:vector>
  </TitlesOfParts>
  <Company>Syracus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oyinger</dc:creator>
  <cp:lastModifiedBy>Kathleen M Nasto</cp:lastModifiedBy>
  <cp:revision>270</cp:revision>
  <dcterms:created xsi:type="dcterms:W3CDTF">2008-06-22T15:04:20Z</dcterms:created>
  <dcterms:modified xsi:type="dcterms:W3CDTF">2018-01-30T16:49:17Z</dcterms:modified>
</cp:coreProperties>
</file>